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01BE22" w14:textId="77777777" w:rsidR="00037016" w:rsidRPr="002F1572" w:rsidRDefault="00037016" w:rsidP="00037016">
      <w:pPr>
        <w:rPr>
          <w:lang w:val="af-ZA"/>
        </w:rPr>
      </w:pPr>
      <w:r w:rsidRPr="002F1572">
        <w:rPr>
          <w:noProof/>
          <w:lang w:val="en-ZA" w:eastAsia="en-ZA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78709B08" wp14:editId="12F88B8D">
                <wp:simplePos x="0" y="0"/>
                <wp:positionH relativeFrom="column">
                  <wp:posOffset>287655</wp:posOffset>
                </wp:positionH>
                <wp:positionV relativeFrom="paragraph">
                  <wp:posOffset>73025</wp:posOffset>
                </wp:positionV>
                <wp:extent cx="5574030" cy="5036820"/>
                <wp:effectExtent l="19050" t="0" r="45720" b="30480"/>
                <wp:wrapNone/>
                <wp:docPr id="5" name="Group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74030" cy="5036820"/>
                          <a:chOff x="1530" y="993"/>
                          <a:chExt cx="8778" cy="7932"/>
                        </a:xfrm>
                      </wpg:grpSpPr>
                      <wpg:grpSp>
                        <wpg:cNvPr id="14" name="Group 689"/>
                        <wpg:cNvGrpSpPr>
                          <a:grpSpLocks/>
                        </wpg:cNvGrpSpPr>
                        <wpg:grpSpPr bwMode="auto">
                          <a:xfrm>
                            <a:off x="1530" y="993"/>
                            <a:ext cx="8778" cy="7932"/>
                            <a:chOff x="1530" y="993"/>
                            <a:chExt cx="8778" cy="7932"/>
                          </a:xfrm>
                        </wpg:grpSpPr>
                        <wps:wsp>
                          <wps:cNvPr id="15" name="AutoShape 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0" y="7543"/>
                              <a:ext cx="8778" cy="1382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99"/>
                            </a:solidFill>
                            <a:ln w="57150" cmpd="thinThick">
                              <a:solidFill>
                                <a:srgbClr val="00008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5D465E" w14:textId="77777777" w:rsidR="00E23680" w:rsidRDefault="00E23680" w:rsidP="00037016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TEGNIESE WISKUNDE V2</w:t>
                                </w:r>
                              </w:p>
                              <w:p w14:paraId="5D61852C" w14:textId="77777777" w:rsidR="00E23680" w:rsidRDefault="00E23680" w:rsidP="00037016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</w:p>
                              <w:p w14:paraId="013EE0F3" w14:textId="77777777" w:rsidR="00E23680" w:rsidRDefault="00E23680" w:rsidP="00037016">
                                <w:pPr>
                                  <w:pStyle w:val="Heading1"/>
                                  <w:jc w:val="center"/>
                                  <w:rPr>
                                    <w:rFonts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NOVEMBER 202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utoShape 69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8" y="4349"/>
                              <a:ext cx="5700" cy="96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AF09397" w14:textId="77777777" w:rsidR="00E23680" w:rsidRPr="004F3A51" w:rsidRDefault="00E23680" w:rsidP="00037016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</w:pP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NA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S</w:t>
                                </w: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IONAL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E</w:t>
                                </w:r>
                              </w:p>
                              <w:p w14:paraId="0A5ADEB3" w14:textId="77777777" w:rsidR="00E23680" w:rsidRPr="004F3A51" w:rsidRDefault="00E23680" w:rsidP="00037016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32"/>
                                  </w:rPr>
                                </w:pP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 xml:space="preserve">SENIOR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S</w:t>
                                </w: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ERTIF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KAAT</w:t>
                                </w:r>
                              </w:p>
                              <w:p w14:paraId="5B1E4082" w14:textId="77777777" w:rsidR="00E23680" w:rsidRPr="004F3A51" w:rsidRDefault="00E23680" w:rsidP="00037016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1" name="Picture 692" descr="Basic Education LOGO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57" y="993"/>
                              <a:ext cx="7560" cy="28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2" name="AutoShape 693"/>
                        <wps:cNvSpPr>
                          <a:spLocks noChangeArrowheads="1"/>
                        </wps:cNvSpPr>
                        <wps:spPr bwMode="auto">
                          <a:xfrm>
                            <a:off x="4692" y="6173"/>
                            <a:ext cx="2508" cy="57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CFFCC"/>
                          </a:solidFill>
                          <a:ln w="285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4102BF7" w14:textId="77777777" w:rsidR="00E23680" w:rsidRPr="004F3A51" w:rsidRDefault="00E23680" w:rsidP="00037016">
                              <w:pPr>
                                <w:pStyle w:val="Heading1"/>
                                <w:jc w:val="center"/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GRAAD 12</w:t>
                              </w:r>
                            </w:p>
                            <w:p w14:paraId="5B738842" w14:textId="77777777" w:rsidR="00E23680" w:rsidRDefault="00E23680" w:rsidP="00037016"/>
                            <w:p w14:paraId="7A3F2A88" w14:textId="77777777" w:rsidR="00E23680" w:rsidRDefault="00E23680" w:rsidP="0003701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709B08" id="Group 688" o:spid="_x0000_s1026" style="position:absolute;margin-left:22.65pt;margin-top:5.75pt;width:438.9pt;height:396.6pt;z-index:251663872" coordorigin="1530,993" coordsize="8778,79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/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FHVfDdjrtuYb6ztbyFjkxzx&#10;iRCfXByK43xL+yh8L/GZuDrHw58CaqbvHn/bNBtZ/OxjG7ehzjA6+gr0Cis50YS+JJ/IynRpz0nF&#10;P1R5B/w75+A//RFvhP8A+ElYf/Gqktf2BPgZY3Mc0PwZ+FUU0TB43TwpYKyMDkEERZBB5zXrdFZL&#10;B0F9hfcjJYHDdKcfuX+Ryfh74EeCvCTBtJ8IeF9LYOJAbTS4IPmHRvlUcj1611NvbrbKVUYBOafR&#10;W0KcY/CrG8KcY/CrBRRRVlh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">
                <v:group id="Group 689" o:spid="_x0000_s1027" style="position:absolute;left:1530;top:993;width:8778;height:7932" coordorigin="1530,993" coordsize="8778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roundrect id="AutoShape 690" o:spid="_x0000_s1028" style="position:absolute;left:1530;top:7543;width:8778;height:138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" fillcolor="#ff9" strokecolor="navy" strokeweight="4.5pt">
                    <v:stroke dashstyle="1 1" linestyle="thinThick"/>
                    <v:textbox>
                      <w:txbxContent>
                        <w:p w14:paraId="685D465E" w14:textId="77777777" w:rsidR="00E23680" w:rsidRDefault="00E23680" w:rsidP="00037016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TEGNIESE WISKUNDE V2</w:t>
                          </w:r>
                        </w:p>
                        <w:p w14:paraId="5D61852C" w14:textId="77777777" w:rsidR="00E23680" w:rsidRDefault="00E23680" w:rsidP="00037016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</w:p>
                        <w:p w14:paraId="013EE0F3" w14:textId="77777777" w:rsidR="00E23680" w:rsidRDefault="00E23680" w:rsidP="00037016">
                          <w:pPr>
                            <w:pStyle w:val="Heading1"/>
                            <w:jc w:val="center"/>
                            <w:rPr>
                              <w:rFonts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NOVEMBER 2024</w:t>
                          </w:r>
                        </w:p>
                      </w:txbxContent>
                    </v:textbox>
                  </v:roundrect>
                  <v:roundrect id="AutoShape 691" o:spid="_x0000_s1029" style="position:absolute;left:3078;top:4349;width:5700;height:96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" fillcolor="black" strokecolor="navy" strokeweight="2.25pt">
                    <v:textbox>
                      <w:txbxContent>
                        <w:p w14:paraId="4AF09397" w14:textId="77777777" w:rsidR="00E23680" w:rsidRPr="004F3A51" w:rsidRDefault="00E23680" w:rsidP="00037016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</w:pP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NA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S</w:t>
                          </w: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IONAL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E</w:t>
                          </w:r>
                        </w:p>
                        <w:p w14:paraId="0A5ADEB3" w14:textId="77777777" w:rsidR="00E23680" w:rsidRPr="004F3A51" w:rsidRDefault="00E23680" w:rsidP="00037016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32"/>
                            </w:rPr>
                          </w:pP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 xml:space="preserve">SENIOR 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S</w:t>
                          </w: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ERTIFI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KAAT</w:t>
                          </w:r>
                        </w:p>
                        <w:p w14:paraId="5B1E4082" w14:textId="77777777" w:rsidR="00E23680" w:rsidRPr="004F3A51" w:rsidRDefault="00E23680" w:rsidP="00037016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32"/>
                            </w:rPr>
                          </w:pPr>
                        </w:p>
                      </w:txbxContent>
                    </v:textbox>
                  </v:roundrect>
                  <v:shape id="Picture 692" o:spid="_x0000_s1030" type="#_x0000_t75" alt="Basic Education LOGO" style="position:absolute;left:2157;top:993;width:7560;height:2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">
                    <v:imagedata r:id="rId9" o:title="Basic Education LOGO"/>
                  </v:shape>
                </v:group>
                <v:roundrect id="AutoShape 693" o:spid="_x0000_s1031" style="position:absolute;left:4692;top:6173;width:2508;height:57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" fillcolor="#cfc" strokecolor="navy" strokeweight="2.25pt">
                  <v:textbox>
                    <w:txbxContent>
                      <w:p w14:paraId="64102BF7" w14:textId="77777777" w:rsidR="00E23680" w:rsidRPr="004F3A51" w:rsidRDefault="00E23680" w:rsidP="00037016">
                        <w:pPr>
                          <w:pStyle w:val="Heading1"/>
                          <w:jc w:val="center"/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GRAAD 12</w:t>
                        </w:r>
                      </w:p>
                      <w:p w14:paraId="5B738842" w14:textId="77777777" w:rsidR="00E23680" w:rsidRDefault="00E23680" w:rsidP="00037016"/>
                      <w:p w14:paraId="7A3F2A88" w14:textId="77777777" w:rsidR="00E23680" w:rsidRDefault="00E23680" w:rsidP="00037016"/>
                    </w:txbxContent>
                  </v:textbox>
                </v:roundrect>
              </v:group>
            </w:pict>
          </mc:Fallback>
        </mc:AlternateContent>
      </w:r>
    </w:p>
    <w:p w14:paraId="37E7E3D0" w14:textId="77777777" w:rsidR="00037016" w:rsidRPr="002F1572" w:rsidRDefault="00037016" w:rsidP="00037016">
      <w:pPr>
        <w:rPr>
          <w:lang w:val="af-ZA"/>
        </w:rPr>
      </w:pPr>
    </w:p>
    <w:p w14:paraId="561B64A6" w14:textId="77777777" w:rsidR="00037016" w:rsidRPr="002F1572" w:rsidRDefault="00037016" w:rsidP="00037016">
      <w:pPr>
        <w:rPr>
          <w:lang w:val="af-ZA"/>
        </w:rPr>
      </w:pPr>
    </w:p>
    <w:p w14:paraId="73F11615" w14:textId="77777777" w:rsidR="00037016" w:rsidRPr="002F1572" w:rsidRDefault="00037016" w:rsidP="00037016">
      <w:pPr>
        <w:rPr>
          <w:lang w:val="af-ZA"/>
        </w:rPr>
      </w:pPr>
    </w:p>
    <w:p w14:paraId="02E92569" w14:textId="77777777" w:rsidR="00037016" w:rsidRPr="002F1572" w:rsidRDefault="00037016" w:rsidP="00037016">
      <w:pPr>
        <w:rPr>
          <w:lang w:val="af-ZA"/>
        </w:rPr>
      </w:pPr>
    </w:p>
    <w:p w14:paraId="454CD156" w14:textId="77777777" w:rsidR="00037016" w:rsidRPr="002F1572" w:rsidRDefault="00037016" w:rsidP="00037016">
      <w:pPr>
        <w:rPr>
          <w:lang w:val="af-ZA"/>
        </w:rPr>
      </w:pPr>
    </w:p>
    <w:p w14:paraId="2F079FD2" w14:textId="77777777" w:rsidR="00037016" w:rsidRPr="002F1572" w:rsidRDefault="00037016" w:rsidP="00037016">
      <w:pPr>
        <w:rPr>
          <w:lang w:val="af-ZA"/>
        </w:rPr>
      </w:pPr>
    </w:p>
    <w:p w14:paraId="528B0205" w14:textId="77777777" w:rsidR="00037016" w:rsidRPr="002F1572" w:rsidRDefault="00037016" w:rsidP="00037016">
      <w:pPr>
        <w:jc w:val="right"/>
        <w:rPr>
          <w:lang w:val="af-ZA"/>
        </w:rPr>
      </w:pPr>
    </w:p>
    <w:p w14:paraId="39D965A4" w14:textId="77777777" w:rsidR="00037016" w:rsidRPr="002F1572" w:rsidRDefault="00037016" w:rsidP="00037016">
      <w:pPr>
        <w:jc w:val="center"/>
        <w:rPr>
          <w:lang w:val="af-ZA"/>
        </w:rPr>
      </w:pPr>
    </w:p>
    <w:p w14:paraId="641D06AA" w14:textId="77777777" w:rsidR="00037016" w:rsidRPr="002F1572" w:rsidRDefault="00037016" w:rsidP="00037016">
      <w:pPr>
        <w:jc w:val="center"/>
        <w:rPr>
          <w:lang w:val="af-ZA"/>
        </w:rPr>
      </w:pPr>
    </w:p>
    <w:p w14:paraId="4895898A" w14:textId="77777777" w:rsidR="00037016" w:rsidRPr="002F1572" w:rsidRDefault="00037016" w:rsidP="00037016">
      <w:pPr>
        <w:jc w:val="center"/>
        <w:rPr>
          <w:lang w:val="af-ZA"/>
        </w:rPr>
      </w:pPr>
    </w:p>
    <w:p w14:paraId="2BCA4E8C" w14:textId="77777777" w:rsidR="00037016" w:rsidRPr="002F1572" w:rsidRDefault="00037016" w:rsidP="00037016">
      <w:pPr>
        <w:jc w:val="center"/>
        <w:rPr>
          <w:lang w:val="af-ZA"/>
        </w:rPr>
      </w:pPr>
    </w:p>
    <w:p w14:paraId="0B341B6B" w14:textId="77777777" w:rsidR="00037016" w:rsidRPr="002F1572" w:rsidRDefault="00037016" w:rsidP="00037016">
      <w:pPr>
        <w:jc w:val="center"/>
        <w:rPr>
          <w:lang w:val="af-ZA"/>
        </w:rPr>
      </w:pPr>
    </w:p>
    <w:p w14:paraId="690C8114" w14:textId="77777777" w:rsidR="00037016" w:rsidRPr="002F1572" w:rsidRDefault="00037016" w:rsidP="00037016">
      <w:pPr>
        <w:jc w:val="center"/>
        <w:rPr>
          <w:lang w:val="af-ZA"/>
        </w:rPr>
      </w:pPr>
    </w:p>
    <w:p w14:paraId="1FC0D8B9" w14:textId="77777777" w:rsidR="00037016" w:rsidRPr="002F1572" w:rsidRDefault="00037016" w:rsidP="00037016">
      <w:pPr>
        <w:jc w:val="center"/>
        <w:rPr>
          <w:lang w:val="af-ZA"/>
        </w:rPr>
      </w:pPr>
    </w:p>
    <w:p w14:paraId="4446FFBB" w14:textId="77777777" w:rsidR="00037016" w:rsidRPr="002F1572" w:rsidRDefault="00037016" w:rsidP="00037016">
      <w:pPr>
        <w:jc w:val="center"/>
        <w:rPr>
          <w:lang w:val="af-ZA"/>
        </w:rPr>
      </w:pPr>
    </w:p>
    <w:p w14:paraId="72CD908F" w14:textId="77777777" w:rsidR="00037016" w:rsidRPr="002F1572" w:rsidRDefault="00037016" w:rsidP="00037016">
      <w:pPr>
        <w:jc w:val="center"/>
        <w:rPr>
          <w:lang w:val="af-ZA"/>
        </w:rPr>
      </w:pPr>
    </w:p>
    <w:p w14:paraId="532F9FCE" w14:textId="77777777" w:rsidR="00037016" w:rsidRPr="002F1572" w:rsidRDefault="00037016" w:rsidP="00037016">
      <w:pPr>
        <w:jc w:val="center"/>
        <w:rPr>
          <w:lang w:val="af-ZA"/>
        </w:rPr>
      </w:pPr>
    </w:p>
    <w:p w14:paraId="6512845D" w14:textId="77777777" w:rsidR="00037016" w:rsidRPr="002F1572" w:rsidRDefault="00037016" w:rsidP="00037016">
      <w:pPr>
        <w:jc w:val="center"/>
        <w:rPr>
          <w:lang w:val="af-ZA"/>
        </w:rPr>
      </w:pPr>
    </w:p>
    <w:p w14:paraId="126CDE85" w14:textId="77777777" w:rsidR="00037016" w:rsidRPr="002F1572" w:rsidRDefault="00037016" w:rsidP="00037016">
      <w:pPr>
        <w:jc w:val="center"/>
        <w:rPr>
          <w:lang w:val="af-ZA"/>
        </w:rPr>
      </w:pPr>
    </w:p>
    <w:p w14:paraId="75A15C05" w14:textId="77777777" w:rsidR="00037016" w:rsidRPr="002F1572" w:rsidRDefault="00037016" w:rsidP="00037016">
      <w:pPr>
        <w:jc w:val="center"/>
        <w:rPr>
          <w:lang w:val="af-ZA"/>
        </w:rPr>
      </w:pPr>
    </w:p>
    <w:p w14:paraId="4A542580" w14:textId="77777777" w:rsidR="00037016" w:rsidRPr="002F1572" w:rsidRDefault="00037016" w:rsidP="00037016">
      <w:pPr>
        <w:jc w:val="center"/>
        <w:rPr>
          <w:lang w:val="af-ZA"/>
        </w:rPr>
      </w:pPr>
    </w:p>
    <w:p w14:paraId="192F78BE" w14:textId="77777777" w:rsidR="00037016" w:rsidRPr="002F1572" w:rsidRDefault="00037016" w:rsidP="00037016">
      <w:pPr>
        <w:jc w:val="center"/>
        <w:rPr>
          <w:lang w:val="af-ZA"/>
        </w:rPr>
      </w:pPr>
    </w:p>
    <w:p w14:paraId="4D37D150" w14:textId="77777777" w:rsidR="00037016" w:rsidRPr="002F1572" w:rsidRDefault="00037016" w:rsidP="00037016">
      <w:pPr>
        <w:jc w:val="center"/>
        <w:rPr>
          <w:lang w:val="af-ZA"/>
        </w:rPr>
      </w:pPr>
    </w:p>
    <w:p w14:paraId="7165BE0E" w14:textId="77777777" w:rsidR="00037016" w:rsidRPr="002F1572" w:rsidRDefault="00037016" w:rsidP="00037016">
      <w:pPr>
        <w:jc w:val="center"/>
        <w:rPr>
          <w:lang w:val="af-ZA"/>
        </w:rPr>
      </w:pPr>
    </w:p>
    <w:p w14:paraId="673910AD" w14:textId="77777777" w:rsidR="00037016" w:rsidRPr="002F1572" w:rsidRDefault="00037016" w:rsidP="00037016">
      <w:pPr>
        <w:jc w:val="center"/>
        <w:rPr>
          <w:lang w:val="af-ZA"/>
        </w:rPr>
      </w:pPr>
    </w:p>
    <w:p w14:paraId="1341A4C7" w14:textId="77777777" w:rsidR="00037016" w:rsidRPr="002F1572" w:rsidRDefault="00037016" w:rsidP="00037016">
      <w:pPr>
        <w:jc w:val="center"/>
        <w:rPr>
          <w:lang w:val="af-ZA"/>
        </w:rPr>
      </w:pPr>
    </w:p>
    <w:p w14:paraId="585B174B" w14:textId="77777777" w:rsidR="00037016" w:rsidRPr="002F1572" w:rsidRDefault="00037016" w:rsidP="00037016">
      <w:pPr>
        <w:jc w:val="center"/>
        <w:rPr>
          <w:lang w:val="af-ZA"/>
        </w:rPr>
      </w:pPr>
    </w:p>
    <w:p w14:paraId="39999082" w14:textId="77777777" w:rsidR="00037016" w:rsidRPr="002F1572" w:rsidRDefault="00037016" w:rsidP="00037016">
      <w:pPr>
        <w:jc w:val="center"/>
        <w:rPr>
          <w:lang w:val="af-ZA"/>
        </w:rPr>
      </w:pPr>
    </w:p>
    <w:p w14:paraId="53499328" w14:textId="77777777" w:rsidR="00037016" w:rsidRPr="002F1572" w:rsidRDefault="00037016" w:rsidP="00037016">
      <w:pPr>
        <w:jc w:val="center"/>
        <w:rPr>
          <w:lang w:val="af-ZA"/>
        </w:rPr>
      </w:pPr>
    </w:p>
    <w:p w14:paraId="489F4DC2" w14:textId="77777777" w:rsidR="00037016" w:rsidRPr="002F1572" w:rsidRDefault="00037016" w:rsidP="00037016">
      <w:pPr>
        <w:rPr>
          <w:lang w:val="af-ZA"/>
        </w:rPr>
      </w:pPr>
    </w:p>
    <w:p w14:paraId="2276D85B" w14:textId="77777777" w:rsidR="00037016" w:rsidRPr="002F1572" w:rsidRDefault="00037016" w:rsidP="00037016">
      <w:pPr>
        <w:rPr>
          <w:b/>
          <w:bCs/>
          <w:lang w:val="af-ZA"/>
        </w:rPr>
      </w:pPr>
      <w:r w:rsidRPr="002F1572">
        <w:rPr>
          <w:b/>
          <w:bCs/>
          <w:lang w:val="af-ZA"/>
        </w:rPr>
        <w:t>PUNTE:  150</w:t>
      </w:r>
    </w:p>
    <w:p w14:paraId="4456DC79" w14:textId="77777777" w:rsidR="00037016" w:rsidRPr="002F1572" w:rsidRDefault="00037016" w:rsidP="00037016">
      <w:pPr>
        <w:rPr>
          <w:b/>
          <w:bCs/>
          <w:lang w:val="af-ZA"/>
        </w:rPr>
      </w:pPr>
    </w:p>
    <w:p w14:paraId="5354D763" w14:textId="77777777" w:rsidR="00037016" w:rsidRPr="002F1572" w:rsidRDefault="00037016" w:rsidP="00037016">
      <w:pPr>
        <w:pStyle w:val="Heading1"/>
        <w:rPr>
          <w:rFonts w:ascii="Times New Roman" w:hAnsi="Times New Roman" w:cs="Times New Roman"/>
          <w:lang w:val="af-ZA"/>
        </w:rPr>
      </w:pPr>
      <w:r w:rsidRPr="002F1572">
        <w:rPr>
          <w:rFonts w:ascii="Times New Roman" w:hAnsi="Times New Roman" w:cs="Times New Roman"/>
          <w:lang w:val="af-ZA"/>
        </w:rPr>
        <w:t>TYD:  3 uur</w:t>
      </w:r>
    </w:p>
    <w:p w14:paraId="78D7CB1A" w14:textId="77777777" w:rsidR="00037016" w:rsidRPr="002F1572" w:rsidRDefault="00037016" w:rsidP="00037016">
      <w:pPr>
        <w:rPr>
          <w:b/>
          <w:bCs/>
          <w:lang w:val="af-ZA"/>
        </w:rPr>
      </w:pPr>
    </w:p>
    <w:p w14:paraId="099791FE" w14:textId="77777777" w:rsidR="00037016" w:rsidRPr="002F1572" w:rsidRDefault="00037016" w:rsidP="00037016">
      <w:pPr>
        <w:rPr>
          <w:b/>
          <w:bCs/>
          <w:lang w:val="af-ZA"/>
        </w:rPr>
      </w:pPr>
    </w:p>
    <w:p w14:paraId="16C88655" w14:textId="77777777" w:rsidR="00037016" w:rsidRPr="002F1572" w:rsidRDefault="00037016" w:rsidP="00037016">
      <w:pPr>
        <w:rPr>
          <w:b/>
          <w:bCs/>
          <w:lang w:val="af-ZA"/>
        </w:rPr>
      </w:pPr>
    </w:p>
    <w:p w14:paraId="25D6222E" w14:textId="77777777" w:rsidR="00037016" w:rsidRPr="002F1572" w:rsidRDefault="00037016" w:rsidP="00037016">
      <w:pPr>
        <w:rPr>
          <w:b/>
          <w:bCs/>
          <w:lang w:val="af-ZA"/>
        </w:rPr>
      </w:pPr>
    </w:p>
    <w:p w14:paraId="22E9F423" w14:textId="77777777" w:rsidR="00037016" w:rsidRPr="002F1572" w:rsidRDefault="00037016" w:rsidP="00037016">
      <w:pPr>
        <w:rPr>
          <w:b/>
          <w:bCs/>
          <w:lang w:val="af-ZA"/>
        </w:rPr>
      </w:pPr>
    </w:p>
    <w:p w14:paraId="0447A9C0" w14:textId="77777777" w:rsidR="00037016" w:rsidRPr="002F1572" w:rsidRDefault="00037016" w:rsidP="00037016">
      <w:pPr>
        <w:rPr>
          <w:b/>
          <w:bCs/>
          <w:lang w:val="af-ZA"/>
        </w:rPr>
      </w:pPr>
    </w:p>
    <w:p w14:paraId="4C47E5B8" w14:textId="77777777" w:rsidR="00037016" w:rsidRPr="002F1572" w:rsidRDefault="00037016" w:rsidP="00037016">
      <w:pPr>
        <w:jc w:val="center"/>
        <w:rPr>
          <w:b/>
          <w:lang w:val="af-ZA"/>
        </w:rPr>
      </w:pPr>
      <w:r w:rsidRPr="002F1572">
        <w:rPr>
          <w:b/>
          <w:color w:val="000000" w:themeColor="text1"/>
          <w:lang w:val="af-ZA"/>
        </w:rPr>
        <w:t>Hierdie vraestel bestaan uit 15 bladsye en 'n 2 bladsy-inligtingsblad.</w:t>
      </w:r>
    </w:p>
    <w:p w14:paraId="1FBEBD00" w14:textId="1BC4B8A5" w:rsidR="004969A2" w:rsidRDefault="004969A2" w:rsidP="004969A2">
      <w:pPr>
        <w:rPr>
          <w:lang w:val="af-ZA"/>
        </w:rPr>
      </w:pPr>
      <w:bookmarkStart w:id="0" w:name="_GoBack"/>
      <w:bookmarkEnd w:id="0"/>
    </w:p>
    <w:p w14:paraId="64EC5F57" w14:textId="77777777" w:rsidR="00BC5FF0" w:rsidRPr="004969A2" w:rsidRDefault="00BC5FF0" w:rsidP="004969A2">
      <w:pPr>
        <w:rPr>
          <w:lang w:val="af-ZA"/>
        </w:rPr>
        <w:sectPr w:rsidR="00BC5FF0" w:rsidRPr="004969A2" w:rsidSect="007021E4">
          <w:headerReference w:type="even" r:id="rId10"/>
          <w:headerReference w:type="default" r:id="rId11"/>
          <w:footerReference w:type="default" r:id="rId12"/>
          <w:headerReference w:type="first" r:id="rId13"/>
          <w:footerReference w:type="first" r:id="rId14"/>
          <w:pgSz w:w="11906" w:h="16838" w:code="9"/>
          <w:pgMar w:top="720" w:right="1276" w:bottom="720" w:left="1077" w:header="720" w:footer="720" w:gutter="0"/>
          <w:pgBorders w:display="firstPage"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cols w:space="708"/>
          <w:titlePg/>
          <w:docGrid w:linePitch="360"/>
        </w:sectPr>
      </w:pPr>
    </w:p>
    <w:p w14:paraId="1987CDEF" w14:textId="77777777" w:rsidR="002908D5" w:rsidRPr="002F1572" w:rsidRDefault="002908D5" w:rsidP="002908D5">
      <w:pPr>
        <w:rPr>
          <w:lang w:val="af-ZA"/>
        </w:rPr>
      </w:pPr>
    </w:p>
    <w:p w14:paraId="09F40F49" w14:textId="77777777" w:rsidR="002908D5" w:rsidRPr="002F1572" w:rsidRDefault="002908D5" w:rsidP="002908D5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2908D5" w:rsidRPr="002F1572" w14:paraId="2A5CDDFE" w14:textId="77777777" w:rsidTr="009470EE">
        <w:tc>
          <w:tcPr>
            <w:tcW w:w="9464" w:type="dxa"/>
            <w:shd w:val="clear" w:color="auto" w:fill="auto"/>
          </w:tcPr>
          <w:p w14:paraId="72FB259A" w14:textId="77777777" w:rsidR="002908D5" w:rsidRPr="002F1572" w:rsidRDefault="002908D5" w:rsidP="009470EE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INSTRUKSIES EN INLIGTING</w:t>
            </w:r>
          </w:p>
        </w:tc>
        <w:tc>
          <w:tcPr>
            <w:tcW w:w="254" w:type="dxa"/>
            <w:shd w:val="clear" w:color="auto" w:fill="auto"/>
          </w:tcPr>
          <w:p w14:paraId="27DE8D18" w14:textId="77777777" w:rsidR="002908D5" w:rsidRPr="002F1572" w:rsidRDefault="002908D5" w:rsidP="009470EE">
            <w:pPr>
              <w:tabs>
                <w:tab w:val="center" w:pos="4153"/>
                <w:tab w:val="right" w:pos="8306"/>
              </w:tabs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1FD786D8" w14:textId="77777777" w:rsidR="002908D5" w:rsidRPr="002F1572" w:rsidRDefault="002908D5" w:rsidP="009470EE">
            <w:pPr>
              <w:tabs>
                <w:tab w:val="center" w:pos="4153"/>
                <w:tab w:val="right" w:pos="8306"/>
              </w:tabs>
              <w:rPr>
                <w:lang w:val="af-ZA"/>
              </w:rPr>
            </w:pPr>
          </w:p>
        </w:tc>
      </w:tr>
    </w:tbl>
    <w:p w14:paraId="47BD24BA" w14:textId="77777777" w:rsidR="002908D5" w:rsidRPr="002F1572" w:rsidRDefault="002908D5" w:rsidP="002908D5">
      <w:pPr>
        <w:rPr>
          <w:rFonts w:eastAsia="Calibri"/>
          <w:lang w:val="af-ZA" w:eastAsia="en-US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2908D5" w:rsidRPr="002F1572" w14:paraId="02DA2D88" w14:textId="77777777" w:rsidTr="009470EE">
        <w:tc>
          <w:tcPr>
            <w:tcW w:w="9464" w:type="dxa"/>
            <w:shd w:val="clear" w:color="auto" w:fill="auto"/>
          </w:tcPr>
          <w:p w14:paraId="3E36CA0A" w14:textId="77777777" w:rsidR="002908D5" w:rsidRPr="002F1572" w:rsidRDefault="002908D5" w:rsidP="009470EE">
            <w:pPr>
              <w:rPr>
                <w:lang w:val="af-ZA"/>
              </w:rPr>
            </w:pPr>
            <w:r w:rsidRPr="002F1572">
              <w:rPr>
                <w:lang w:val="af-ZA"/>
              </w:rPr>
              <w:t>Lees die volgende instruksies noukeurig deur voordat die vrae beantwoord word.</w:t>
            </w:r>
          </w:p>
        </w:tc>
        <w:tc>
          <w:tcPr>
            <w:tcW w:w="254" w:type="dxa"/>
            <w:shd w:val="clear" w:color="auto" w:fill="auto"/>
          </w:tcPr>
          <w:p w14:paraId="56F1ACA3" w14:textId="77777777" w:rsidR="002908D5" w:rsidRPr="002F1572" w:rsidRDefault="002908D5" w:rsidP="009470EE">
            <w:pPr>
              <w:tabs>
                <w:tab w:val="center" w:pos="4153"/>
                <w:tab w:val="right" w:pos="8306"/>
              </w:tabs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1078BC3D" w14:textId="77777777" w:rsidR="002908D5" w:rsidRPr="002F1572" w:rsidRDefault="002908D5" w:rsidP="009470EE">
            <w:pPr>
              <w:tabs>
                <w:tab w:val="center" w:pos="4153"/>
                <w:tab w:val="right" w:pos="8306"/>
              </w:tabs>
              <w:rPr>
                <w:lang w:val="af-ZA"/>
              </w:rPr>
            </w:pPr>
          </w:p>
        </w:tc>
      </w:tr>
    </w:tbl>
    <w:p w14:paraId="071164D2" w14:textId="77777777" w:rsidR="002908D5" w:rsidRPr="002F1572" w:rsidRDefault="002908D5" w:rsidP="002908D5">
      <w:pPr>
        <w:tabs>
          <w:tab w:val="center" w:pos="4153"/>
          <w:tab w:val="right" w:pos="8306"/>
        </w:tabs>
        <w:rPr>
          <w:lang w:val="af-ZA"/>
        </w:rPr>
      </w:pPr>
    </w:p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817"/>
        <w:gridCol w:w="8647"/>
        <w:gridCol w:w="250"/>
        <w:gridCol w:w="884"/>
      </w:tblGrid>
      <w:tr w:rsidR="002908D5" w:rsidRPr="002F1572" w14:paraId="09374412" w14:textId="77777777" w:rsidTr="009470EE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4155786D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1.</w:t>
            </w:r>
          </w:p>
        </w:tc>
        <w:tc>
          <w:tcPr>
            <w:tcW w:w="8647" w:type="dxa"/>
            <w:tcBorders>
              <w:top w:val="nil"/>
              <w:left w:val="nil"/>
              <w:bottom w:val="nil"/>
              <w:right w:val="nil"/>
            </w:tcBorders>
          </w:tcPr>
          <w:p w14:paraId="06F9B78C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Hierdie vraestel bestaan uit 11 vrae.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14:paraId="350324C4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14:paraId="54A641CD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</w:tr>
    </w:tbl>
    <w:p w14:paraId="283B1DEA" w14:textId="77777777" w:rsidR="002908D5" w:rsidRPr="002F1572" w:rsidRDefault="002908D5" w:rsidP="002908D5">
      <w:pPr>
        <w:rPr>
          <w:rFonts w:eastAsia="Calibri"/>
          <w:lang w:val="af-ZA" w:eastAsia="en-US"/>
        </w:rPr>
      </w:pPr>
    </w:p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817"/>
        <w:gridCol w:w="8647"/>
        <w:gridCol w:w="250"/>
        <w:gridCol w:w="884"/>
      </w:tblGrid>
      <w:tr w:rsidR="002908D5" w:rsidRPr="002F1572" w14:paraId="58F4DB9A" w14:textId="77777777" w:rsidTr="009470EE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7EF75666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2.</w:t>
            </w:r>
          </w:p>
        </w:tc>
        <w:tc>
          <w:tcPr>
            <w:tcW w:w="8647" w:type="dxa"/>
            <w:tcBorders>
              <w:top w:val="nil"/>
              <w:left w:val="nil"/>
              <w:bottom w:val="nil"/>
              <w:right w:val="nil"/>
            </w:tcBorders>
          </w:tcPr>
          <w:p w14:paraId="71BA7054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Beantwoord AL die vrae in die SPESIALE ANTWOORDEBOEK wat verskaf word.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14:paraId="1874284D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14:paraId="3B3AC719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</w:tr>
    </w:tbl>
    <w:p w14:paraId="449994C3" w14:textId="77777777" w:rsidR="002908D5" w:rsidRPr="002F1572" w:rsidRDefault="002908D5" w:rsidP="002908D5">
      <w:pPr>
        <w:tabs>
          <w:tab w:val="center" w:pos="4153"/>
          <w:tab w:val="right" w:pos="8306"/>
        </w:tabs>
        <w:rPr>
          <w:lang w:val="af-ZA"/>
        </w:rPr>
      </w:pPr>
    </w:p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817"/>
        <w:gridCol w:w="8647"/>
        <w:gridCol w:w="250"/>
        <w:gridCol w:w="884"/>
      </w:tblGrid>
      <w:tr w:rsidR="002908D5" w:rsidRPr="002F1572" w14:paraId="7089B938" w14:textId="77777777" w:rsidTr="009470EE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52ECD34E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3.</w:t>
            </w:r>
          </w:p>
        </w:tc>
        <w:tc>
          <w:tcPr>
            <w:tcW w:w="8647" w:type="dxa"/>
            <w:tcBorders>
              <w:top w:val="nil"/>
              <w:left w:val="nil"/>
              <w:bottom w:val="nil"/>
              <w:right w:val="nil"/>
            </w:tcBorders>
          </w:tcPr>
          <w:p w14:paraId="627348B3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 xml:space="preserve">Dui ALLE berekeninge, diagramme, grafieke, ens., wat jy gebruik het om jou antwoorde te bepaal, duidelik aan. 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14:paraId="7BB8F468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14:paraId="018543E1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</w:tr>
    </w:tbl>
    <w:p w14:paraId="6E93992C" w14:textId="77777777" w:rsidR="002908D5" w:rsidRPr="002F1572" w:rsidRDefault="002908D5" w:rsidP="002908D5">
      <w:pPr>
        <w:tabs>
          <w:tab w:val="center" w:pos="4153"/>
          <w:tab w:val="right" w:pos="8306"/>
        </w:tabs>
        <w:rPr>
          <w:lang w:val="af-ZA"/>
        </w:rPr>
      </w:pPr>
    </w:p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817"/>
        <w:gridCol w:w="8647"/>
        <w:gridCol w:w="250"/>
        <w:gridCol w:w="884"/>
      </w:tblGrid>
      <w:tr w:rsidR="002908D5" w:rsidRPr="002F1572" w14:paraId="1FFA7C1D" w14:textId="77777777" w:rsidTr="009470EE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2F680DB8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4.</w:t>
            </w:r>
          </w:p>
        </w:tc>
        <w:tc>
          <w:tcPr>
            <w:tcW w:w="8647" w:type="dxa"/>
            <w:tcBorders>
              <w:top w:val="nil"/>
              <w:left w:val="nil"/>
              <w:bottom w:val="nil"/>
              <w:right w:val="nil"/>
            </w:tcBorders>
          </w:tcPr>
          <w:p w14:paraId="45E31280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Volpunte sal NIE noodwendig aan slegs antwoorde toegeken word NIE.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14:paraId="33499D5B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14:paraId="2A267245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</w:tr>
    </w:tbl>
    <w:p w14:paraId="67781D1B" w14:textId="77777777" w:rsidR="002908D5" w:rsidRPr="002F1572" w:rsidRDefault="002908D5" w:rsidP="002908D5">
      <w:pPr>
        <w:tabs>
          <w:tab w:val="center" w:pos="4153"/>
          <w:tab w:val="right" w:pos="8306"/>
        </w:tabs>
        <w:rPr>
          <w:lang w:val="af-ZA"/>
        </w:rPr>
      </w:pPr>
    </w:p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817"/>
        <w:gridCol w:w="8647"/>
        <w:gridCol w:w="250"/>
        <w:gridCol w:w="884"/>
      </w:tblGrid>
      <w:tr w:rsidR="002908D5" w:rsidRPr="002F1572" w14:paraId="29603509" w14:textId="77777777" w:rsidTr="009470EE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060173F9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5.</w:t>
            </w:r>
          </w:p>
        </w:tc>
        <w:tc>
          <w:tcPr>
            <w:tcW w:w="8647" w:type="dxa"/>
            <w:tcBorders>
              <w:top w:val="nil"/>
              <w:left w:val="nil"/>
              <w:bottom w:val="nil"/>
              <w:right w:val="nil"/>
            </w:tcBorders>
          </w:tcPr>
          <w:p w14:paraId="00CABECC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Indien nodig, rond antwoorde tot TWEE desimale plekke af, tensy anders vermeld.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14:paraId="7D065972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14:paraId="77A2533D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</w:tr>
    </w:tbl>
    <w:p w14:paraId="6ADF6712" w14:textId="77777777" w:rsidR="002908D5" w:rsidRPr="002F1572" w:rsidRDefault="002908D5" w:rsidP="002908D5">
      <w:pPr>
        <w:tabs>
          <w:tab w:val="center" w:pos="4153"/>
          <w:tab w:val="right" w:pos="8306"/>
        </w:tabs>
        <w:rPr>
          <w:lang w:val="af-ZA"/>
        </w:rPr>
      </w:pPr>
    </w:p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817"/>
        <w:gridCol w:w="8647"/>
        <w:gridCol w:w="250"/>
        <w:gridCol w:w="884"/>
      </w:tblGrid>
      <w:tr w:rsidR="002908D5" w:rsidRPr="002F1572" w14:paraId="390B48F3" w14:textId="77777777" w:rsidTr="009470EE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1781FE59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6.</w:t>
            </w:r>
          </w:p>
        </w:tc>
        <w:tc>
          <w:tcPr>
            <w:tcW w:w="8647" w:type="dxa"/>
            <w:tcBorders>
              <w:top w:val="nil"/>
              <w:left w:val="nil"/>
              <w:bottom w:val="nil"/>
              <w:right w:val="nil"/>
            </w:tcBorders>
          </w:tcPr>
          <w:p w14:paraId="710769E1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Diagramme is NIE noodwendig volgens skaal geteken NIE.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14:paraId="4475DCDE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14:paraId="78A6FB80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</w:tr>
    </w:tbl>
    <w:p w14:paraId="00FA580A" w14:textId="77777777" w:rsidR="002908D5" w:rsidRPr="002F1572" w:rsidRDefault="002908D5" w:rsidP="002908D5">
      <w:pPr>
        <w:tabs>
          <w:tab w:val="center" w:pos="4153"/>
          <w:tab w:val="right" w:pos="8306"/>
        </w:tabs>
        <w:rPr>
          <w:lang w:val="af-ZA"/>
        </w:rPr>
      </w:pPr>
    </w:p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817"/>
        <w:gridCol w:w="8647"/>
        <w:gridCol w:w="250"/>
        <w:gridCol w:w="884"/>
      </w:tblGrid>
      <w:tr w:rsidR="002908D5" w:rsidRPr="002F1572" w14:paraId="1B251823" w14:textId="77777777" w:rsidTr="009470EE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1F102F3B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7.</w:t>
            </w:r>
          </w:p>
        </w:tc>
        <w:tc>
          <w:tcPr>
            <w:tcW w:w="8647" w:type="dxa"/>
            <w:tcBorders>
              <w:top w:val="nil"/>
              <w:left w:val="nil"/>
              <w:bottom w:val="nil"/>
              <w:right w:val="nil"/>
            </w:tcBorders>
          </w:tcPr>
          <w:p w14:paraId="4AF0BBBB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Jy mag 'n goedgekeurde, wetenskaplike sakrekenaar (nieprogrammeerbaar en niegrafies) gebruik, tensy anders vermeld.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14:paraId="105EDD59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14:paraId="225E6A6A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</w:tr>
    </w:tbl>
    <w:p w14:paraId="791BAFF5" w14:textId="77777777" w:rsidR="002908D5" w:rsidRPr="002F1572" w:rsidRDefault="002908D5" w:rsidP="002908D5">
      <w:pPr>
        <w:tabs>
          <w:tab w:val="center" w:pos="4153"/>
          <w:tab w:val="right" w:pos="8306"/>
        </w:tabs>
        <w:rPr>
          <w:lang w:val="af-ZA"/>
        </w:rPr>
      </w:pPr>
    </w:p>
    <w:tbl>
      <w:tblPr>
        <w:tblW w:w="1059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817"/>
        <w:gridCol w:w="8647"/>
        <w:gridCol w:w="250"/>
        <w:gridCol w:w="884"/>
      </w:tblGrid>
      <w:tr w:rsidR="002908D5" w:rsidRPr="002F1572" w14:paraId="408139F2" w14:textId="77777777" w:rsidTr="009470EE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363A4184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8.</w:t>
            </w:r>
          </w:p>
          <w:p w14:paraId="73F03400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  <w:p w14:paraId="6107D60A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9.</w:t>
            </w:r>
          </w:p>
        </w:tc>
        <w:tc>
          <w:tcPr>
            <w:tcW w:w="8647" w:type="dxa"/>
            <w:tcBorders>
              <w:top w:val="nil"/>
              <w:left w:val="nil"/>
              <w:bottom w:val="nil"/>
              <w:right w:val="nil"/>
            </w:tcBorders>
          </w:tcPr>
          <w:p w14:paraId="04AB2929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'n Inligtingsblad met formules is aan die einde van hierdie vraestel ingesluit.</w:t>
            </w:r>
          </w:p>
          <w:p w14:paraId="3556B01C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  <w:p w14:paraId="59AEEE13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  <w:r w:rsidRPr="002F1572">
              <w:rPr>
                <w:rFonts w:eastAsia="Calibri"/>
                <w:lang w:val="af-ZA" w:eastAsia="en-US"/>
              </w:rPr>
              <w:t>Skryf netjies en leesbaar.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14:paraId="26F028D1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</w:tcPr>
          <w:p w14:paraId="665AB290" w14:textId="77777777" w:rsidR="002908D5" w:rsidRPr="002F1572" w:rsidRDefault="002908D5" w:rsidP="009470EE">
            <w:pPr>
              <w:jc w:val="both"/>
              <w:rPr>
                <w:rFonts w:eastAsia="Calibri"/>
                <w:lang w:val="af-ZA" w:eastAsia="en-US"/>
              </w:rPr>
            </w:pPr>
          </w:p>
        </w:tc>
      </w:tr>
    </w:tbl>
    <w:p w14:paraId="3898C784" w14:textId="77777777" w:rsidR="002908D5" w:rsidRPr="002F1572" w:rsidRDefault="002908D5" w:rsidP="002908D5">
      <w:pPr>
        <w:rPr>
          <w:lang w:val="af-ZA"/>
        </w:rPr>
      </w:pPr>
    </w:p>
    <w:p w14:paraId="582ADB2F" w14:textId="77777777" w:rsidR="000B1957" w:rsidRPr="002F1572" w:rsidRDefault="000B1957" w:rsidP="000B1957">
      <w:pPr>
        <w:rPr>
          <w:lang w:val="af-ZA"/>
        </w:rPr>
      </w:pPr>
    </w:p>
    <w:p w14:paraId="7F2777CE" w14:textId="77777777" w:rsidR="00114CEB" w:rsidRPr="002F1572" w:rsidRDefault="00114CEB" w:rsidP="00114CEB">
      <w:pPr>
        <w:rPr>
          <w:lang w:val="af-ZA"/>
        </w:rPr>
      </w:pPr>
    </w:p>
    <w:p w14:paraId="282C22F5" w14:textId="77777777" w:rsidR="000B1957" w:rsidRPr="002F1572" w:rsidRDefault="000B1957" w:rsidP="00114CEB">
      <w:pPr>
        <w:rPr>
          <w:lang w:val="af-ZA"/>
        </w:rPr>
      </w:pPr>
    </w:p>
    <w:p w14:paraId="4045D411" w14:textId="77777777" w:rsidR="00BC5FF0" w:rsidRPr="002F1572" w:rsidRDefault="00BC5FF0" w:rsidP="00BC5FF0">
      <w:pPr>
        <w:rPr>
          <w:lang w:val="af-ZA"/>
        </w:rPr>
      </w:pPr>
    </w:p>
    <w:p w14:paraId="51E55974" w14:textId="77777777" w:rsidR="007B762A" w:rsidRPr="002F1572" w:rsidRDefault="007B762A">
      <w:pPr>
        <w:spacing w:after="200" w:line="276" w:lineRule="auto"/>
        <w:rPr>
          <w:lang w:val="af-ZA"/>
        </w:rPr>
      </w:pPr>
      <w:r w:rsidRPr="002F1572">
        <w:rPr>
          <w:lang w:val="af-ZA"/>
        </w:rPr>
        <w:br w:type="page"/>
      </w:r>
    </w:p>
    <w:p w14:paraId="66A5A9B4" w14:textId="77777777" w:rsidR="00C73099" w:rsidRPr="002F1572" w:rsidRDefault="00C73099" w:rsidP="00114CEB">
      <w:pPr>
        <w:rPr>
          <w:b/>
          <w:lang w:val="af-ZA"/>
        </w:rPr>
      </w:pPr>
    </w:p>
    <w:p w14:paraId="7C6C542D" w14:textId="77777777" w:rsidR="002908D5" w:rsidRPr="002F1572" w:rsidRDefault="002908D5" w:rsidP="00114CEB">
      <w:pPr>
        <w:rPr>
          <w:b/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2908D5" w:rsidRPr="002F1572" w14:paraId="02CE2A65" w14:textId="77777777" w:rsidTr="002908D5">
        <w:tc>
          <w:tcPr>
            <w:tcW w:w="9464" w:type="dxa"/>
            <w:shd w:val="clear" w:color="auto" w:fill="auto"/>
          </w:tcPr>
          <w:p w14:paraId="62E630DD" w14:textId="77777777" w:rsidR="002908D5" w:rsidRPr="002F1572" w:rsidRDefault="002908D5" w:rsidP="002908D5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VRAAG 1</w:t>
            </w:r>
          </w:p>
        </w:tc>
        <w:tc>
          <w:tcPr>
            <w:tcW w:w="254" w:type="dxa"/>
            <w:shd w:val="clear" w:color="auto" w:fill="auto"/>
          </w:tcPr>
          <w:p w14:paraId="33ED8B7E" w14:textId="77777777" w:rsidR="002908D5" w:rsidRPr="002F1572" w:rsidRDefault="002908D5" w:rsidP="00114CEB">
            <w:pPr>
              <w:rPr>
                <w:b/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3B0D2841" w14:textId="77777777" w:rsidR="002908D5" w:rsidRPr="002F1572" w:rsidRDefault="002908D5" w:rsidP="00114CEB">
            <w:pPr>
              <w:rPr>
                <w:b/>
                <w:lang w:val="af-ZA"/>
              </w:rPr>
            </w:pPr>
          </w:p>
        </w:tc>
      </w:tr>
    </w:tbl>
    <w:p w14:paraId="3A3D23EE" w14:textId="77777777" w:rsidR="00AD2D44" w:rsidRPr="002F1572" w:rsidRDefault="00AD2D44" w:rsidP="00A40D91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449"/>
        <w:gridCol w:w="254"/>
        <w:gridCol w:w="895"/>
      </w:tblGrid>
      <w:tr w:rsidR="003F32DC" w:rsidRPr="002F1572" w14:paraId="406072FA" w14:textId="77777777" w:rsidTr="003F32DC">
        <w:tc>
          <w:tcPr>
            <w:tcW w:w="9449" w:type="dxa"/>
            <w:shd w:val="clear" w:color="auto" w:fill="auto"/>
          </w:tcPr>
          <w:p w14:paraId="569846FD" w14:textId="77777777" w:rsidR="003F32DC" w:rsidRPr="002F1572" w:rsidRDefault="003F32DC" w:rsidP="003F32DC">
            <w:pPr>
              <w:tabs>
                <w:tab w:val="right" w:pos="9214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Die diagram hieronder toon</w:t>
            </w:r>
            <w:r w:rsidR="002908D5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Pr="002F1572">
              <w:rPr>
                <w:position w:val="-4"/>
                <w:lang w:val="af-ZA"/>
              </w:rPr>
              <w:object w:dxaOrig="220" w:dyaOrig="260" w14:anchorId="640E6D9F">
                <v:shape id="_x0000_i1026" type="#_x0000_t75" style="width:10.4pt;height:12.9pt" o:ole="">
                  <v:imagedata r:id="rId15" o:title=""/>
                </v:shape>
                <o:OLEObject Type="Embed" ProgID="Equation.3" ShapeID="_x0000_i1026" DrawAspect="Content" ObjectID="_1792236710" r:id="rId16"/>
              </w:object>
            </w:r>
            <w:r w:rsidRPr="002F1572">
              <w:rPr>
                <w:lang w:val="af-ZA"/>
              </w:rPr>
              <w:t>ABC  met hoekpunte</w:t>
            </w:r>
            <w:r w:rsidR="00CB4C62" w:rsidRPr="002F1572">
              <w:rPr>
                <w:lang w:val="af-ZA"/>
              </w:rPr>
              <w:t xml:space="preserve"> </w:t>
            </w:r>
            <w:r w:rsidR="002908D5" w:rsidRPr="002F1572">
              <w:rPr>
                <w:lang w:val="af-ZA"/>
              </w:rPr>
              <w:t xml:space="preserve"> </w:t>
            </w:r>
            <w:r w:rsidR="002D0C67" w:rsidRPr="002F1572">
              <w:rPr>
                <w:position w:val="-10"/>
                <w:lang w:val="af-ZA"/>
              </w:rPr>
              <w:object w:dxaOrig="859" w:dyaOrig="340" w14:anchorId="18905EF5">
                <v:shape id="_x0000_i1027" type="#_x0000_t75" style="width:43.7pt;height:17.05pt" o:ole="">
                  <v:imagedata r:id="rId17" o:title=""/>
                </v:shape>
                <o:OLEObject Type="Embed" ProgID="Equation.3" ShapeID="_x0000_i1027" DrawAspect="Content" ObjectID="_1792236711" r:id="rId18"/>
              </w:object>
            </w:r>
            <w:r w:rsidRPr="002F1572">
              <w:rPr>
                <w:lang w:val="af-ZA"/>
              </w:rPr>
              <w:t xml:space="preserve">,  </w:t>
            </w:r>
            <w:r w:rsidR="002D0C67" w:rsidRPr="002F1572">
              <w:rPr>
                <w:position w:val="-10"/>
                <w:lang w:val="af-ZA"/>
              </w:rPr>
              <w:object w:dxaOrig="960" w:dyaOrig="340" w14:anchorId="75978995">
                <v:shape id="_x0000_i1028" type="#_x0000_t75" style="width:48.7pt;height:17.05pt" o:ole="">
                  <v:imagedata r:id="rId19" o:title=""/>
                </v:shape>
                <o:OLEObject Type="Embed" ProgID="Equation.3" ShapeID="_x0000_i1028" DrawAspect="Content" ObjectID="_1792236712" r:id="rId20"/>
              </w:object>
            </w:r>
            <w:r w:rsidR="0074755B" w:rsidRPr="002F1572">
              <w:rPr>
                <w:lang w:val="af-ZA"/>
              </w:rPr>
              <w:t xml:space="preserve"> </w:t>
            </w:r>
            <w:r w:rsidR="009206AD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en  </w:t>
            </w:r>
            <w:r w:rsidR="002D0C67" w:rsidRPr="002F1572">
              <w:rPr>
                <w:position w:val="-10"/>
                <w:lang w:val="af-ZA"/>
              </w:rPr>
              <w:object w:dxaOrig="1020" w:dyaOrig="340" w14:anchorId="51861C41">
                <v:shape id="_x0000_i1029" type="#_x0000_t75" style="width:51.2pt;height:17.05pt" o:ole="">
                  <v:imagedata r:id="rId21" o:title=""/>
                </v:shape>
                <o:OLEObject Type="Embed" ProgID="Equation.3" ShapeID="_x0000_i1029" DrawAspect="Content" ObjectID="_1792236713" r:id="rId22"/>
              </w:object>
            </w:r>
            <w:r w:rsidR="00CB4C62" w:rsidRPr="002F1572">
              <w:rPr>
                <w:lang w:val="af-ZA"/>
              </w:rPr>
              <w:t>.</w:t>
            </w:r>
          </w:p>
          <w:p w14:paraId="2AE84D79" w14:textId="77777777" w:rsidR="003F32DC" w:rsidRPr="002F1572" w:rsidRDefault="00AD2D44" w:rsidP="003F32DC">
            <w:pPr>
              <w:tabs>
                <w:tab w:val="right" w:pos="9214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CA</w:t>
            </w:r>
            <w:r w:rsidR="002908D5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is</w:t>
            </w:r>
            <w:r w:rsidR="007F60EC" w:rsidRPr="002F1572">
              <w:rPr>
                <w:lang w:val="af-ZA"/>
              </w:rPr>
              <w:t xml:space="preserve"> verleng om d</w:t>
            </w:r>
            <w:r w:rsidR="003F32DC" w:rsidRPr="002F1572">
              <w:rPr>
                <w:lang w:val="af-ZA"/>
              </w:rPr>
              <w:t>ie inklinasiehoek</w:t>
            </w:r>
            <w:r w:rsidR="007F60EC" w:rsidRPr="002F1572">
              <w:rPr>
                <w:lang w:val="af-ZA"/>
              </w:rPr>
              <w:t xml:space="preserve">, </w:t>
            </w:r>
            <w:r w:rsidR="007F60EC" w:rsidRPr="002F1572">
              <w:rPr>
                <w:position w:val="-6"/>
                <w:lang w:val="af-ZA"/>
              </w:rPr>
              <w:object w:dxaOrig="200" w:dyaOrig="279" w14:anchorId="20F6BEA9">
                <v:shape id="_x0000_i1030" type="#_x0000_t75" style="width:10.4pt;height:12.9pt" o:ole="">
                  <v:imagedata r:id="rId23" o:title=""/>
                </v:shape>
                <o:OLEObject Type="Embed" ProgID="Equation.3" ShapeID="_x0000_i1030" DrawAspect="Content" ObjectID="_1792236714" r:id="rId24"/>
              </w:object>
            </w:r>
            <w:r w:rsidR="007F60EC" w:rsidRPr="002F1572">
              <w:rPr>
                <w:lang w:val="af-ZA"/>
              </w:rPr>
              <w:t>,</w:t>
            </w:r>
            <w:r w:rsidR="003F32DC" w:rsidRPr="002F1572">
              <w:rPr>
                <w:lang w:val="af-ZA"/>
              </w:rPr>
              <w:t xml:space="preserve"> </w:t>
            </w:r>
            <w:r w:rsidR="007F60EC" w:rsidRPr="002F1572">
              <w:rPr>
                <w:lang w:val="af-ZA"/>
              </w:rPr>
              <w:t>m</w:t>
            </w:r>
            <w:r w:rsidR="003F32DC" w:rsidRPr="002F1572">
              <w:rPr>
                <w:lang w:val="af-ZA"/>
              </w:rPr>
              <w:t xml:space="preserve">et die positiewe </w:t>
            </w:r>
            <w:r w:rsidR="003F32DC" w:rsidRPr="002F1572">
              <w:rPr>
                <w:i/>
                <w:lang w:val="af-ZA"/>
              </w:rPr>
              <w:t>x-</w:t>
            </w:r>
            <w:r w:rsidR="007F60EC" w:rsidRPr="002F1572">
              <w:rPr>
                <w:lang w:val="af-ZA"/>
              </w:rPr>
              <w:t>as te vorm.</w:t>
            </w:r>
          </w:p>
          <w:p w14:paraId="2CF0F493" w14:textId="77777777" w:rsidR="003F32DC" w:rsidRPr="002F1572" w:rsidRDefault="003F32DC" w:rsidP="003F32DC">
            <w:pPr>
              <w:tabs>
                <w:tab w:val="right" w:pos="9214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M </w:t>
            </w:r>
            <w:r w:rsidR="002908D5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is die middelpunt van </w:t>
            </w:r>
            <w:r w:rsidR="002908D5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AC.</w:t>
            </w:r>
            <w:r w:rsidR="00427A14">
              <w:rPr>
                <w:lang w:val="af-ZA"/>
              </w:rPr>
              <w:t xml:space="preserve"> </w:t>
            </w:r>
            <w:r w:rsidR="00427A14" w:rsidRPr="00427A14">
              <w:rPr>
                <w:sz w:val="4"/>
                <w:szCs w:val="4"/>
                <w:lang w:val="af-ZA"/>
              </w:rPr>
              <w:t>Nov</w:t>
            </w:r>
          </w:p>
        </w:tc>
        <w:tc>
          <w:tcPr>
            <w:tcW w:w="254" w:type="dxa"/>
            <w:shd w:val="clear" w:color="auto" w:fill="auto"/>
          </w:tcPr>
          <w:p w14:paraId="32E3682C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5" w:type="dxa"/>
            <w:shd w:val="clear" w:color="auto" w:fill="auto"/>
          </w:tcPr>
          <w:p w14:paraId="59201F5F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  <w:tr w:rsidR="003F32DC" w:rsidRPr="002F1572" w14:paraId="3B5B4B7E" w14:textId="77777777" w:rsidTr="003F32DC">
        <w:tblPrEx>
          <w:tblLook w:val="0000" w:firstRow="0" w:lastRow="0" w:firstColumn="0" w:lastColumn="0" w:noHBand="0" w:noVBand="0"/>
        </w:tblPrEx>
        <w:tc>
          <w:tcPr>
            <w:tcW w:w="9449" w:type="dxa"/>
            <w:shd w:val="clear" w:color="auto" w:fill="auto"/>
          </w:tcPr>
          <w:p w14:paraId="4F27B723" w14:textId="77777777" w:rsidR="003F32DC" w:rsidRPr="002F1572" w:rsidRDefault="003F32DC" w:rsidP="003F32DC">
            <w:pPr>
              <w:tabs>
                <w:tab w:val="left" w:pos="1581"/>
              </w:tabs>
              <w:jc w:val="center"/>
              <w:rPr>
                <w:lang w:val="af-ZA" w:eastAsia="en-ZA"/>
              </w:rPr>
            </w:pPr>
          </w:p>
          <w:p w14:paraId="41A99D25" w14:textId="77777777" w:rsidR="003F32DC" w:rsidRPr="002F1572" w:rsidRDefault="002D0C67" w:rsidP="003F32DC">
            <w:pPr>
              <w:tabs>
                <w:tab w:val="left" w:pos="1581"/>
              </w:tabs>
              <w:jc w:val="center"/>
              <w:rPr>
                <w:lang w:val="af-ZA"/>
              </w:rPr>
            </w:pPr>
            <w:r>
              <w:object w:dxaOrig="9150" w:dyaOrig="5550" w14:anchorId="34FD1317">
                <v:shape id="_x0000_i1031" type="#_x0000_t75" style="width:457.4pt;height:277.6pt" o:ole="">
                  <v:imagedata r:id="rId25" o:title=""/>
                </v:shape>
                <o:OLEObject Type="Embed" ProgID="PBrush" ShapeID="_x0000_i1031" DrawAspect="Content" ObjectID="_1792236715" r:id="rId26"/>
              </w:object>
            </w:r>
          </w:p>
          <w:p w14:paraId="22FE6FB5" w14:textId="77777777" w:rsidR="003F32DC" w:rsidRPr="002F1572" w:rsidRDefault="003F32DC" w:rsidP="003F32DC">
            <w:pPr>
              <w:tabs>
                <w:tab w:val="left" w:pos="1581"/>
              </w:tabs>
              <w:jc w:val="center"/>
              <w:rPr>
                <w:lang w:val="af-ZA"/>
              </w:rPr>
            </w:pPr>
          </w:p>
          <w:p w14:paraId="16102F60" w14:textId="77777777" w:rsidR="003F32DC" w:rsidRPr="002F1572" w:rsidRDefault="003F32DC" w:rsidP="003F32DC">
            <w:pPr>
              <w:tabs>
                <w:tab w:val="left" w:pos="1581"/>
              </w:tabs>
              <w:jc w:val="center"/>
              <w:rPr>
                <w:lang w:val="af-ZA"/>
              </w:rPr>
            </w:pPr>
          </w:p>
        </w:tc>
        <w:tc>
          <w:tcPr>
            <w:tcW w:w="254" w:type="dxa"/>
            <w:shd w:val="clear" w:color="auto" w:fill="auto"/>
          </w:tcPr>
          <w:p w14:paraId="05F62755" w14:textId="77777777" w:rsidR="003F32DC" w:rsidRPr="002F1572" w:rsidRDefault="003F32DC" w:rsidP="003F32DC">
            <w:pPr>
              <w:pStyle w:val="Header"/>
              <w:rPr>
                <w:lang w:val="af-ZA"/>
              </w:rPr>
            </w:pPr>
          </w:p>
        </w:tc>
        <w:tc>
          <w:tcPr>
            <w:tcW w:w="895" w:type="dxa"/>
            <w:shd w:val="clear" w:color="auto" w:fill="auto"/>
          </w:tcPr>
          <w:p w14:paraId="4F4F96DC" w14:textId="77777777" w:rsidR="003F32DC" w:rsidRPr="002F1572" w:rsidRDefault="003F32DC" w:rsidP="003F32DC">
            <w:pPr>
              <w:pStyle w:val="Header"/>
              <w:rPr>
                <w:lang w:val="af-ZA"/>
              </w:rPr>
            </w:pPr>
          </w:p>
        </w:tc>
      </w:tr>
    </w:tbl>
    <w:p w14:paraId="386BE4E2" w14:textId="77777777" w:rsidR="003F32DC" w:rsidRPr="002F1572" w:rsidRDefault="003F32DC" w:rsidP="003F32DC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3F32DC" w:rsidRPr="002F1572" w14:paraId="1542394E" w14:textId="77777777" w:rsidTr="003F32DC">
        <w:tc>
          <w:tcPr>
            <w:tcW w:w="959" w:type="dxa"/>
            <w:shd w:val="clear" w:color="auto" w:fill="auto"/>
          </w:tcPr>
          <w:p w14:paraId="1E389037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.1</w:t>
            </w:r>
          </w:p>
        </w:tc>
        <w:tc>
          <w:tcPr>
            <w:tcW w:w="8505" w:type="dxa"/>
            <w:shd w:val="clear" w:color="auto" w:fill="auto"/>
          </w:tcPr>
          <w:p w14:paraId="7B0146D9" w14:textId="77777777" w:rsidR="003F32DC" w:rsidRPr="002F1572" w:rsidRDefault="0062590A" w:rsidP="0062590A">
            <w:pPr>
              <w:rPr>
                <w:lang w:val="af-ZA"/>
              </w:rPr>
            </w:pPr>
            <w:r w:rsidRPr="002F1572">
              <w:rPr>
                <w:lang w:val="af-ZA"/>
              </w:rPr>
              <w:t>Bepaal d</w:t>
            </w:r>
            <w:r w:rsidR="003F32DC" w:rsidRPr="002F1572">
              <w:rPr>
                <w:lang w:val="af-ZA"/>
              </w:rPr>
              <w:t>ie gradiënt van  AC</w:t>
            </w:r>
            <w:r w:rsidR="0074755B" w:rsidRPr="002F1572">
              <w:rPr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</w:tcPr>
          <w:p w14:paraId="7B07EDDC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7A3D1B03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289D1884" w14:textId="77777777" w:rsidR="003F32DC" w:rsidRPr="002F1572" w:rsidRDefault="003F32DC" w:rsidP="003F32DC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36"/>
        <w:gridCol w:w="898"/>
      </w:tblGrid>
      <w:tr w:rsidR="003F32DC" w:rsidRPr="002F1572" w14:paraId="60CBA1F1" w14:textId="77777777" w:rsidTr="003F32DC">
        <w:tc>
          <w:tcPr>
            <w:tcW w:w="959" w:type="dxa"/>
            <w:shd w:val="clear" w:color="auto" w:fill="auto"/>
          </w:tcPr>
          <w:p w14:paraId="2DC235C1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1.2</w:t>
            </w:r>
          </w:p>
        </w:tc>
        <w:tc>
          <w:tcPr>
            <w:tcW w:w="8505" w:type="dxa"/>
            <w:shd w:val="clear" w:color="auto" w:fill="auto"/>
          </w:tcPr>
          <w:p w14:paraId="0E94F0A1" w14:textId="77777777" w:rsidR="003F32DC" w:rsidRPr="002F1572" w:rsidRDefault="002F1572" w:rsidP="002F1572">
            <w:pPr>
              <w:tabs>
                <w:tab w:val="left" w:pos="5115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 vervolgens</w:t>
            </w:r>
            <w:r w:rsidR="00AD2D44" w:rsidRPr="002F1572">
              <w:rPr>
                <w:lang w:val="af-ZA"/>
              </w:rPr>
              <w:t xml:space="preserve"> </w:t>
            </w:r>
            <w:r w:rsidR="0062590A" w:rsidRPr="002F1572">
              <w:rPr>
                <w:lang w:val="af-ZA"/>
              </w:rPr>
              <w:t>d</w:t>
            </w:r>
            <w:r w:rsidR="005515D1" w:rsidRPr="002F1572">
              <w:rPr>
                <w:lang w:val="af-ZA"/>
              </w:rPr>
              <w:t>ie grootte van hoek</w:t>
            </w:r>
            <w:r w:rsidR="003F32DC" w:rsidRPr="002F1572">
              <w:rPr>
                <w:lang w:val="af-ZA"/>
              </w:rPr>
              <w:t xml:space="preserve">  </w:t>
            </w:r>
            <w:r w:rsidR="003F32DC" w:rsidRPr="002F1572">
              <w:rPr>
                <w:position w:val="-6"/>
                <w:lang w:val="af-ZA"/>
              </w:rPr>
              <w:object w:dxaOrig="279" w:dyaOrig="380" w14:anchorId="6BD22DF2">
                <v:shape id="_x0000_i1032" type="#_x0000_t75" style="width:12.9pt;height:12.9pt" o:ole="">
                  <v:imagedata r:id="rId27" o:title=""/>
                </v:shape>
                <o:OLEObject Type="Embed" ProgID="Equation.3" ShapeID="_x0000_i1032" DrawAspect="Content" ObjectID="_1792236716" r:id="rId28"/>
              </w:object>
            </w:r>
            <w:r w:rsidR="0074755B" w:rsidRPr="002F1572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02DFF6DB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14:paraId="650DE308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7F108AF1" w14:textId="77777777" w:rsidR="003F32DC" w:rsidRPr="002F1572" w:rsidRDefault="003F32DC" w:rsidP="003F32DC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36"/>
        <w:gridCol w:w="898"/>
      </w:tblGrid>
      <w:tr w:rsidR="003F32DC" w:rsidRPr="002F1572" w14:paraId="389220A0" w14:textId="77777777" w:rsidTr="003F32DC">
        <w:tc>
          <w:tcPr>
            <w:tcW w:w="959" w:type="dxa"/>
            <w:shd w:val="clear" w:color="auto" w:fill="auto"/>
          </w:tcPr>
          <w:p w14:paraId="38AF2B13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1.3</w:t>
            </w:r>
          </w:p>
        </w:tc>
        <w:tc>
          <w:tcPr>
            <w:tcW w:w="8505" w:type="dxa"/>
            <w:shd w:val="clear" w:color="auto" w:fill="auto"/>
          </w:tcPr>
          <w:p w14:paraId="3314448E" w14:textId="77777777" w:rsidR="003F32DC" w:rsidRPr="002F1572" w:rsidRDefault="0062590A" w:rsidP="0062590A">
            <w:pPr>
              <w:tabs>
                <w:tab w:val="left" w:pos="5115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 d</w:t>
            </w:r>
            <w:r w:rsidR="005515D1" w:rsidRPr="002F1572">
              <w:rPr>
                <w:lang w:val="af-ZA"/>
              </w:rPr>
              <w:t>ie lengte van</w:t>
            </w:r>
            <w:r w:rsidR="002F1572" w:rsidRPr="002F1572">
              <w:rPr>
                <w:lang w:val="af-ZA"/>
              </w:rPr>
              <w:t xml:space="preserve"> </w:t>
            </w:r>
            <w:r w:rsidR="005515D1" w:rsidRPr="002F1572">
              <w:rPr>
                <w:lang w:val="af-ZA"/>
              </w:rPr>
              <w:t xml:space="preserve"> </w:t>
            </w:r>
            <w:r w:rsidR="003F32DC" w:rsidRPr="002F1572">
              <w:rPr>
                <w:lang w:val="af-ZA"/>
              </w:rPr>
              <w:t>BC</w:t>
            </w:r>
            <w:r w:rsidR="0074755B" w:rsidRPr="002F1572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2B96CE75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14:paraId="537B344C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58FA6BDF" w14:textId="77777777" w:rsidR="003F32DC" w:rsidRPr="002F1572" w:rsidRDefault="003F32DC" w:rsidP="003F32DC">
      <w:pPr>
        <w:rPr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3F32DC" w:rsidRPr="002F1572" w14:paraId="28207AC8" w14:textId="77777777" w:rsidTr="003F32DC">
        <w:tc>
          <w:tcPr>
            <w:tcW w:w="959" w:type="dxa"/>
            <w:shd w:val="clear" w:color="auto" w:fill="auto"/>
          </w:tcPr>
          <w:p w14:paraId="1A092A5F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.4</w:t>
            </w:r>
          </w:p>
        </w:tc>
        <w:tc>
          <w:tcPr>
            <w:tcW w:w="8505" w:type="dxa"/>
            <w:shd w:val="clear" w:color="auto" w:fill="auto"/>
          </w:tcPr>
          <w:p w14:paraId="6CAB489D" w14:textId="77777777" w:rsidR="003F32DC" w:rsidRPr="002F1572" w:rsidRDefault="0062590A" w:rsidP="0062590A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 d</w:t>
            </w:r>
            <w:r w:rsidR="005515D1" w:rsidRPr="002F1572">
              <w:rPr>
                <w:lang w:val="af-ZA"/>
              </w:rPr>
              <w:t>ie koö</w:t>
            </w:r>
            <w:r w:rsidR="003F32DC" w:rsidRPr="002F1572">
              <w:rPr>
                <w:lang w:val="af-ZA"/>
              </w:rPr>
              <w:t>rdinate</w:t>
            </w:r>
            <w:r w:rsidR="005515D1" w:rsidRPr="002F1572">
              <w:rPr>
                <w:lang w:val="af-ZA"/>
              </w:rPr>
              <w:t xml:space="preserve"> van</w:t>
            </w:r>
            <w:r w:rsidR="002F1572" w:rsidRPr="002F1572">
              <w:rPr>
                <w:lang w:val="af-ZA"/>
              </w:rPr>
              <w:t xml:space="preserve"> </w:t>
            </w:r>
            <w:r w:rsidR="005515D1" w:rsidRPr="002F1572">
              <w:rPr>
                <w:lang w:val="af-ZA"/>
              </w:rPr>
              <w:t xml:space="preserve"> </w:t>
            </w:r>
            <w:r w:rsidR="003F32DC" w:rsidRPr="002F1572">
              <w:rPr>
                <w:lang w:val="af-ZA"/>
              </w:rPr>
              <w:t>M</w:t>
            </w:r>
            <w:r w:rsidR="0074755B" w:rsidRPr="002F1572">
              <w:rPr>
                <w:lang w:val="af-ZA"/>
              </w:rPr>
              <w:t>.</w:t>
            </w:r>
            <w:r w:rsidR="003F32DC" w:rsidRPr="002F1572">
              <w:rPr>
                <w:lang w:val="af-ZA"/>
              </w:rPr>
              <w:t xml:space="preserve"> </w:t>
            </w:r>
          </w:p>
        </w:tc>
        <w:tc>
          <w:tcPr>
            <w:tcW w:w="251" w:type="dxa"/>
            <w:shd w:val="clear" w:color="auto" w:fill="auto"/>
          </w:tcPr>
          <w:p w14:paraId="020DA188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5FFA807F" w14:textId="77777777" w:rsidR="003F32DC" w:rsidRPr="002F1572" w:rsidRDefault="003F32DC" w:rsidP="00CB4C62">
            <w:pPr>
              <w:rPr>
                <w:lang w:val="af-ZA"/>
              </w:rPr>
            </w:pPr>
            <w:r w:rsidRPr="002F1572">
              <w:rPr>
                <w:lang w:val="af-ZA"/>
              </w:rPr>
              <w:t>(</w:t>
            </w:r>
            <w:r w:rsidR="00CB4C62" w:rsidRPr="002F1572">
              <w:rPr>
                <w:lang w:val="af-ZA"/>
              </w:rPr>
              <w:t>2</w:t>
            </w:r>
            <w:r w:rsidRPr="002F1572">
              <w:rPr>
                <w:lang w:val="af-ZA"/>
              </w:rPr>
              <w:t>)</w:t>
            </w:r>
          </w:p>
        </w:tc>
      </w:tr>
    </w:tbl>
    <w:p w14:paraId="011311B1" w14:textId="77777777" w:rsidR="003F32DC" w:rsidRPr="002F1572" w:rsidRDefault="003F32DC" w:rsidP="003F32DC">
      <w:pPr>
        <w:rPr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3F32DC" w:rsidRPr="002F1572" w14:paraId="6405B255" w14:textId="77777777" w:rsidTr="002F1572">
        <w:trPr>
          <w:trHeight w:val="80"/>
        </w:trPr>
        <w:tc>
          <w:tcPr>
            <w:tcW w:w="959" w:type="dxa"/>
            <w:shd w:val="clear" w:color="auto" w:fill="auto"/>
          </w:tcPr>
          <w:p w14:paraId="539A6E45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.5</w:t>
            </w:r>
          </w:p>
        </w:tc>
        <w:tc>
          <w:tcPr>
            <w:tcW w:w="8505" w:type="dxa"/>
            <w:shd w:val="clear" w:color="auto" w:fill="auto"/>
          </w:tcPr>
          <w:p w14:paraId="66852508" w14:textId="77777777" w:rsidR="002F1572" w:rsidRPr="002F1572" w:rsidRDefault="0062590A" w:rsidP="002F1572">
            <w:pPr>
              <w:tabs>
                <w:tab w:val="right" w:pos="8289"/>
              </w:tabs>
              <w:jc w:val="both"/>
              <w:rPr>
                <w:color w:val="FF0000"/>
                <w:lang w:val="af-ZA"/>
              </w:rPr>
            </w:pPr>
            <w:r w:rsidRPr="002F1572">
              <w:rPr>
                <w:lang w:val="af-ZA"/>
              </w:rPr>
              <w:t xml:space="preserve">Bepaal </w:t>
            </w:r>
            <w:r w:rsidR="005A16DF" w:rsidRPr="002F1572">
              <w:rPr>
                <w:lang w:val="af-ZA"/>
              </w:rPr>
              <w:t>d</w:t>
            </w:r>
            <w:r w:rsidR="005515D1" w:rsidRPr="002F1572">
              <w:rPr>
                <w:lang w:val="af-ZA"/>
              </w:rPr>
              <w:t xml:space="preserve">ie vergelyking van die </w:t>
            </w:r>
            <w:r w:rsidR="005A16DF" w:rsidRPr="002F1572">
              <w:rPr>
                <w:lang w:val="af-ZA"/>
              </w:rPr>
              <w:t xml:space="preserve">lyn deur </w:t>
            </w:r>
            <w:r w:rsidR="002F1572" w:rsidRPr="002F1572">
              <w:rPr>
                <w:lang w:val="af-ZA"/>
              </w:rPr>
              <w:t xml:space="preserve"> </w:t>
            </w:r>
            <w:r w:rsidR="005A16DF" w:rsidRPr="002F1572">
              <w:rPr>
                <w:lang w:val="af-ZA"/>
              </w:rPr>
              <w:t xml:space="preserve">M, loodreg op </w:t>
            </w:r>
            <w:r w:rsidR="002F1572" w:rsidRPr="002F1572">
              <w:rPr>
                <w:lang w:val="af-ZA"/>
              </w:rPr>
              <w:t xml:space="preserve"> </w:t>
            </w:r>
            <w:r w:rsidR="005A16DF" w:rsidRPr="002F1572">
              <w:rPr>
                <w:lang w:val="af-ZA"/>
              </w:rPr>
              <w:t xml:space="preserve">AC, in die vorm </w:t>
            </w:r>
            <w:r w:rsidR="002F1572" w:rsidRPr="002F1572">
              <w:rPr>
                <w:lang w:val="af-ZA"/>
              </w:rPr>
              <w:t xml:space="preserve"> </w:t>
            </w:r>
            <w:r w:rsidR="002F1572" w:rsidRPr="002F1572">
              <w:rPr>
                <w:i/>
                <w:lang w:val="af-ZA"/>
              </w:rPr>
              <w:t>y</w:t>
            </w:r>
            <w:r w:rsidR="002F1572" w:rsidRPr="002F1572">
              <w:rPr>
                <w:lang w:val="af-ZA"/>
              </w:rPr>
              <w:t xml:space="preserve"> = …</w:t>
            </w:r>
          </w:p>
        </w:tc>
        <w:tc>
          <w:tcPr>
            <w:tcW w:w="251" w:type="dxa"/>
            <w:shd w:val="clear" w:color="auto" w:fill="auto"/>
          </w:tcPr>
          <w:p w14:paraId="1CEA92A7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</w:tcPr>
          <w:p w14:paraId="6E08D5F9" w14:textId="77777777" w:rsidR="003F32DC" w:rsidRPr="002F1572" w:rsidRDefault="003F32DC" w:rsidP="00714442">
            <w:pPr>
              <w:rPr>
                <w:lang w:val="af-ZA"/>
              </w:rPr>
            </w:pPr>
            <w:r w:rsidRPr="002F1572">
              <w:rPr>
                <w:lang w:val="af-ZA"/>
              </w:rPr>
              <w:t>(</w:t>
            </w:r>
            <w:r w:rsidR="00714442" w:rsidRPr="002F1572">
              <w:rPr>
                <w:lang w:val="af-ZA"/>
              </w:rPr>
              <w:t>4</w:t>
            </w:r>
            <w:r w:rsidRPr="002F1572">
              <w:rPr>
                <w:lang w:val="af-ZA"/>
              </w:rPr>
              <w:t>)</w:t>
            </w:r>
          </w:p>
        </w:tc>
      </w:tr>
      <w:tr w:rsidR="003F32DC" w:rsidRPr="002F1572" w14:paraId="5A8FE49E" w14:textId="77777777" w:rsidTr="003F32DC">
        <w:tc>
          <w:tcPr>
            <w:tcW w:w="959" w:type="dxa"/>
            <w:shd w:val="clear" w:color="auto" w:fill="auto"/>
          </w:tcPr>
          <w:p w14:paraId="499750E7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505" w:type="dxa"/>
            <w:shd w:val="clear" w:color="auto" w:fill="auto"/>
          </w:tcPr>
          <w:p w14:paraId="4D078895" w14:textId="77777777" w:rsidR="003F32DC" w:rsidRPr="002F1572" w:rsidRDefault="003F32DC" w:rsidP="003F32DC">
            <w:pPr>
              <w:tabs>
                <w:tab w:val="right" w:pos="8289"/>
              </w:tabs>
              <w:jc w:val="both"/>
              <w:rPr>
                <w:lang w:val="af-ZA"/>
              </w:rPr>
            </w:pPr>
          </w:p>
        </w:tc>
        <w:tc>
          <w:tcPr>
            <w:tcW w:w="251" w:type="dxa"/>
            <w:shd w:val="clear" w:color="auto" w:fill="auto"/>
          </w:tcPr>
          <w:p w14:paraId="350F8DBA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</w:tcPr>
          <w:p w14:paraId="30BCEAFE" w14:textId="77777777" w:rsidR="003F32DC" w:rsidRPr="002F1572" w:rsidRDefault="003F32DC" w:rsidP="00CB4C62">
            <w:pPr>
              <w:rPr>
                <w:lang w:val="af-ZA"/>
              </w:rPr>
            </w:pPr>
            <w:r w:rsidRPr="002F1572">
              <w:rPr>
                <w:b/>
                <w:lang w:val="af-ZA"/>
              </w:rPr>
              <w:t>[1</w:t>
            </w:r>
            <w:r w:rsidR="00CB4C62" w:rsidRPr="002F1572">
              <w:rPr>
                <w:b/>
                <w:lang w:val="af-ZA"/>
              </w:rPr>
              <w:t>2</w:t>
            </w:r>
            <w:r w:rsidRPr="002F1572">
              <w:rPr>
                <w:b/>
                <w:lang w:val="af-ZA"/>
              </w:rPr>
              <w:t>]</w:t>
            </w:r>
          </w:p>
        </w:tc>
      </w:tr>
    </w:tbl>
    <w:p w14:paraId="5D427323" w14:textId="77777777" w:rsidR="003F32DC" w:rsidRPr="002F1572" w:rsidRDefault="003F32DC" w:rsidP="00A40D91">
      <w:pPr>
        <w:rPr>
          <w:sz w:val="22"/>
          <w:lang w:val="af-ZA"/>
        </w:rPr>
      </w:pPr>
    </w:p>
    <w:p w14:paraId="5947FB93" w14:textId="77777777" w:rsidR="003F32DC" w:rsidRPr="002F1572" w:rsidRDefault="003F32DC">
      <w:pPr>
        <w:spacing w:after="200" w:line="276" w:lineRule="auto"/>
        <w:rPr>
          <w:sz w:val="22"/>
          <w:lang w:val="af-ZA"/>
        </w:rPr>
      </w:pPr>
      <w:r w:rsidRPr="002F1572">
        <w:rPr>
          <w:sz w:val="22"/>
          <w:lang w:val="af-ZA"/>
        </w:rPr>
        <w:br w:type="page"/>
      </w:r>
    </w:p>
    <w:p w14:paraId="398B2BE4" w14:textId="77777777" w:rsidR="00330CDC" w:rsidRDefault="00330CDC" w:rsidP="00A40D91">
      <w:pPr>
        <w:rPr>
          <w:sz w:val="22"/>
          <w:lang w:val="af-ZA"/>
        </w:rPr>
      </w:pPr>
    </w:p>
    <w:p w14:paraId="2B1F9C7A" w14:textId="77777777" w:rsidR="002F1572" w:rsidRPr="002F1572" w:rsidRDefault="002F1572" w:rsidP="00A40D91">
      <w:pPr>
        <w:rPr>
          <w:sz w:val="22"/>
          <w:lang w:val="af-ZA"/>
        </w:rPr>
      </w:pPr>
    </w:p>
    <w:tbl>
      <w:tblPr>
        <w:tblW w:w="10598" w:type="dxa"/>
        <w:tblLook w:val="0000" w:firstRow="0" w:lastRow="0" w:firstColumn="0" w:lastColumn="0" w:noHBand="0" w:noVBand="0"/>
      </w:tblPr>
      <w:tblGrid>
        <w:gridCol w:w="9461"/>
        <w:gridCol w:w="254"/>
        <w:gridCol w:w="883"/>
      </w:tblGrid>
      <w:tr w:rsidR="00A02B16" w:rsidRPr="002F1572" w14:paraId="6694D6C0" w14:textId="77777777" w:rsidTr="00BD0319">
        <w:tc>
          <w:tcPr>
            <w:tcW w:w="9461" w:type="dxa"/>
            <w:shd w:val="clear" w:color="auto" w:fill="auto"/>
          </w:tcPr>
          <w:p w14:paraId="76C2B535" w14:textId="77777777" w:rsidR="00A02B16" w:rsidRPr="002F1572" w:rsidRDefault="007B762A" w:rsidP="00A02B16">
            <w:pPr>
              <w:rPr>
                <w:b/>
                <w:lang w:val="af-ZA"/>
              </w:rPr>
            </w:pPr>
            <w:r w:rsidRPr="002F1572">
              <w:rPr>
                <w:lang w:val="af-ZA"/>
              </w:rPr>
              <w:br w:type="page"/>
            </w:r>
            <w:r w:rsidR="00AD1AD7" w:rsidRPr="002F1572">
              <w:rPr>
                <w:lang w:val="af-ZA"/>
              </w:rPr>
              <w:br w:type="page"/>
            </w:r>
            <w:r w:rsidR="00114CEB" w:rsidRPr="002F1572">
              <w:rPr>
                <w:b/>
                <w:lang w:val="af-ZA"/>
              </w:rPr>
              <w:t>VRAAG</w:t>
            </w:r>
            <w:r w:rsidR="00A02B16" w:rsidRPr="002F1572">
              <w:rPr>
                <w:b/>
                <w:lang w:val="af-ZA"/>
              </w:rPr>
              <w:t xml:space="preserve"> 2</w:t>
            </w:r>
          </w:p>
        </w:tc>
        <w:tc>
          <w:tcPr>
            <w:tcW w:w="254" w:type="dxa"/>
            <w:shd w:val="clear" w:color="auto" w:fill="auto"/>
          </w:tcPr>
          <w:p w14:paraId="26AE97A2" w14:textId="77777777" w:rsidR="00A02B16" w:rsidRPr="002F1572" w:rsidRDefault="00A02B16" w:rsidP="00A02B1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12FBF28D" w14:textId="77777777" w:rsidR="00A02B16" w:rsidRPr="002F1572" w:rsidRDefault="00A02B16" w:rsidP="00A02B16">
            <w:pPr>
              <w:rPr>
                <w:lang w:val="af-ZA"/>
              </w:rPr>
            </w:pPr>
          </w:p>
        </w:tc>
      </w:tr>
    </w:tbl>
    <w:p w14:paraId="76FF612F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1"/>
        <w:gridCol w:w="8526"/>
        <w:gridCol w:w="236"/>
        <w:gridCol w:w="885"/>
      </w:tblGrid>
      <w:tr w:rsidR="004F2AD5" w:rsidRPr="002F1572" w14:paraId="10869449" w14:textId="77777777" w:rsidTr="003F32DC">
        <w:trPr>
          <w:trHeight w:val="5103"/>
        </w:trPr>
        <w:tc>
          <w:tcPr>
            <w:tcW w:w="951" w:type="dxa"/>
            <w:shd w:val="clear" w:color="auto" w:fill="auto"/>
          </w:tcPr>
          <w:p w14:paraId="3E403552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2.1</w:t>
            </w:r>
          </w:p>
        </w:tc>
        <w:tc>
          <w:tcPr>
            <w:tcW w:w="8526" w:type="dxa"/>
            <w:shd w:val="clear" w:color="auto" w:fill="auto"/>
          </w:tcPr>
          <w:p w14:paraId="404A5E56" w14:textId="77777777" w:rsidR="006634EE" w:rsidRPr="002F1572" w:rsidRDefault="003F32DC" w:rsidP="002F1572">
            <w:pPr>
              <w:tabs>
                <w:tab w:val="right" w:pos="8289"/>
              </w:tabs>
              <w:jc w:val="both"/>
              <w:rPr>
                <w:rFonts w:eastAsia="Calibri"/>
                <w:lang w:val="af-ZA"/>
              </w:rPr>
            </w:pPr>
            <w:r w:rsidRPr="002F1572">
              <w:rPr>
                <w:rFonts w:eastAsia="Calibri"/>
                <w:lang w:val="af-ZA"/>
              </w:rPr>
              <w:t xml:space="preserve">In </w:t>
            </w:r>
            <w:r w:rsidR="006634EE" w:rsidRPr="002F1572">
              <w:rPr>
                <w:rFonts w:eastAsia="Calibri"/>
                <w:lang w:val="af-ZA"/>
              </w:rPr>
              <w:t>die</w:t>
            </w:r>
            <w:r w:rsidRPr="002F1572">
              <w:rPr>
                <w:rFonts w:eastAsia="Calibri"/>
                <w:lang w:val="af-ZA"/>
              </w:rPr>
              <w:t xml:space="preserve"> diagram </w:t>
            </w:r>
            <w:r w:rsidR="006634EE" w:rsidRPr="002F1572">
              <w:rPr>
                <w:rFonts w:eastAsia="Calibri"/>
                <w:lang w:val="af-ZA"/>
              </w:rPr>
              <w:t xml:space="preserve">hieronder is </w:t>
            </w:r>
            <w:r w:rsidRPr="002F1572">
              <w:rPr>
                <w:rFonts w:eastAsia="Calibri"/>
                <w:lang w:val="af-ZA"/>
              </w:rPr>
              <w:t xml:space="preserve">O </w:t>
            </w:r>
            <w:r w:rsidR="006634EE" w:rsidRPr="002F1572">
              <w:rPr>
                <w:rFonts w:eastAsia="Calibri"/>
                <w:lang w:val="af-ZA"/>
              </w:rPr>
              <w:t>die middelpunt van die sirkel</w:t>
            </w:r>
            <w:r w:rsidR="00CB4C62" w:rsidRPr="002F1572">
              <w:rPr>
                <w:rFonts w:eastAsia="Calibri"/>
                <w:lang w:val="af-ZA"/>
              </w:rPr>
              <w:t xml:space="preserve"> gedefinieer deur </w:t>
            </w:r>
            <w:r w:rsidR="00CB4C62" w:rsidRPr="002F1572">
              <w:rPr>
                <w:rFonts w:eastAsia="Calibri"/>
                <w:position w:val="-10"/>
                <w:lang w:val="af-ZA"/>
              </w:rPr>
              <w:object w:dxaOrig="1440" w:dyaOrig="360" w14:anchorId="79399FE3">
                <v:shape id="_x0000_i1033" type="#_x0000_t75" style="width:1in;height:17.9pt" o:ole="">
                  <v:imagedata r:id="rId29" o:title=""/>
                </v:shape>
                <o:OLEObject Type="Embed" ProgID="Equation.3" ShapeID="_x0000_i1033" DrawAspect="Content" ObjectID="_1792236717" r:id="rId30"/>
              </w:object>
            </w:r>
          </w:p>
          <w:p w14:paraId="0011D107" w14:textId="77777777" w:rsidR="006634EE" w:rsidRPr="002F1572" w:rsidRDefault="00AD4A4A" w:rsidP="002F1572">
            <w:pPr>
              <w:tabs>
                <w:tab w:val="right" w:pos="8289"/>
              </w:tabs>
              <w:jc w:val="both"/>
              <w:rPr>
                <w:rFonts w:eastAsia="Calibri"/>
                <w:lang w:val="af-ZA"/>
              </w:rPr>
            </w:pPr>
            <w:r w:rsidRPr="002F1572">
              <w:rPr>
                <w:rFonts w:eastAsia="Calibri"/>
                <w:lang w:val="af-ZA"/>
              </w:rPr>
              <w:t>PR</w:t>
            </w:r>
            <w:r w:rsidR="00AD2D44" w:rsidRPr="002F1572">
              <w:rPr>
                <w:rFonts w:eastAsia="Calibri"/>
                <w:lang w:val="af-ZA"/>
              </w:rPr>
              <w:t xml:space="preserve">  is </w:t>
            </w:r>
            <w:r w:rsidR="00037016" w:rsidRPr="002F1572">
              <w:rPr>
                <w:rFonts w:eastAsia="Calibri"/>
                <w:lang w:val="af-ZA"/>
              </w:rPr>
              <w:t>'</w:t>
            </w:r>
            <w:r w:rsidR="00AD2D44" w:rsidRPr="002F1572">
              <w:rPr>
                <w:rFonts w:eastAsia="Calibri"/>
                <w:lang w:val="af-ZA"/>
              </w:rPr>
              <w:t>n raaklyn aan</w:t>
            </w:r>
            <w:r w:rsidR="006634EE" w:rsidRPr="002F1572">
              <w:rPr>
                <w:rFonts w:eastAsia="Calibri"/>
                <w:lang w:val="af-ZA"/>
              </w:rPr>
              <w:t xml:space="preserve"> die sirkel by </w:t>
            </w:r>
            <w:r w:rsidR="00AD2D44" w:rsidRPr="002F1572">
              <w:rPr>
                <w:rFonts w:eastAsia="Calibri"/>
                <w:lang w:val="af-ZA"/>
              </w:rPr>
              <w:t xml:space="preserve">punt </w:t>
            </w:r>
            <w:r w:rsidR="006634EE" w:rsidRPr="002F1572">
              <w:rPr>
                <w:rFonts w:eastAsia="Calibri"/>
                <w:lang w:val="af-ZA"/>
              </w:rPr>
              <w:t>P</w:t>
            </w:r>
            <w:r w:rsidR="00CB4C62" w:rsidRPr="002F1572">
              <w:rPr>
                <w:rFonts w:eastAsia="Calibri"/>
                <w:lang w:val="af-ZA"/>
              </w:rPr>
              <w:t>.</w:t>
            </w:r>
          </w:p>
          <w:p w14:paraId="468CAD78" w14:textId="77777777" w:rsidR="00CB4C62" w:rsidRPr="002F1572" w:rsidRDefault="00CB4C62" w:rsidP="002F1572">
            <w:pPr>
              <w:tabs>
                <w:tab w:val="right" w:pos="8289"/>
              </w:tabs>
              <w:jc w:val="both"/>
              <w:rPr>
                <w:rFonts w:eastAsia="Calibri"/>
                <w:lang w:val="af-ZA"/>
              </w:rPr>
            </w:pPr>
            <w:r w:rsidRPr="002F1572">
              <w:rPr>
                <w:rFonts w:eastAsia="Calibri"/>
                <w:lang w:val="af-ZA"/>
              </w:rPr>
              <w:t xml:space="preserve">Punt S is </w:t>
            </w:r>
            <w:r w:rsidR="00AE1C54" w:rsidRPr="002F1572">
              <w:rPr>
                <w:rFonts w:eastAsia="Calibri"/>
                <w:lang w:val="af-ZA"/>
              </w:rPr>
              <w:t>'n</w:t>
            </w:r>
            <w:r w:rsidRPr="002F1572">
              <w:rPr>
                <w:rFonts w:eastAsia="Calibri"/>
                <w:lang w:val="af-ZA"/>
              </w:rPr>
              <w:t xml:space="preserve"> </w:t>
            </w:r>
            <w:r w:rsidRPr="002F1572">
              <w:rPr>
                <w:rFonts w:eastAsia="Calibri"/>
                <w:i/>
                <w:lang w:val="af-ZA"/>
              </w:rPr>
              <w:t>x-</w:t>
            </w:r>
            <w:r w:rsidRPr="002F1572">
              <w:rPr>
                <w:rFonts w:eastAsia="Calibri"/>
                <w:lang w:val="af-ZA"/>
              </w:rPr>
              <w:t>afsnit van die sirkel.</w:t>
            </w:r>
          </w:p>
          <w:p w14:paraId="1DE7A9B7" w14:textId="77777777" w:rsidR="003F32DC" w:rsidRPr="002F1572" w:rsidRDefault="006634EE" w:rsidP="002F1572">
            <w:pPr>
              <w:tabs>
                <w:tab w:val="right" w:pos="8289"/>
              </w:tabs>
              <w:jc w:val="both"/>
              <w:rPr>
                <w:rFonts w:eastAsia="Calibri"/>
                <w:lang w:val="af-ZA"/>
              </w:rPr>
            </w:pPr>
            <w:r w:rsidRPr="002F1572">
              <w:rPr>
                <w:rFonts w:eastAsia="Calibri"/>
                <w:lang w:val="af-ZA"/>
              </w:rPr>
              <w:t xml:space="preserve">Punt </w:t>
            </w:r>
            <w:r w:rsidR="00CB4C62" w:rsidRPr="002F1572">
              <w:rPr>
                <w:rFonts w:eastAsia="Calibri"/>
                <w:lang w:val="af-ZA"/>
              </w:rPr>
              <w:t>R</w:t>
            </w:r>
            <w:r w:rsidRPr="002F1572">
              <w:rPr>
                <w:rFonts w:eastAsia="Calibri"/>
                <w:lang w:val="af-ZA"/>
              </w:rPr>
              <w:t xml:space="preserve"> is die </w:t>
            </w:r>
            <w:r w:rsidR="00CB4C62" w:rsidRPr="002F1572">
              <w:rPr>
                <w:rFonts w:eastAsia="Calibri"/>
                <w:i/>
                <w:lang w:val="af-ZA"/>
              </w:rPr>
              <w:t>y</w:t>
            </w:r>
            <w:r w:rsidRPr="002F1572">
              <w:rPr>
                <w:rFonts w:eastAsia="Calibri"/>
                <w:lang w:val="af-ZA"/>
              </w:rPr>
              <w:t xml:space="preserve">-afsnit van </w:t>
            </w:r>
            <w:r w:rsidR="00CB4C62" w:rsidRPr="002F1572">
              <w:rPr>
                <w:rFonts w:eastAsia="Calibri"/>
                <w:lang w:val="af-ZA"/>
              </w:rPr>
              <w:t>lyn PR</w:t>
            </w:r>
            <w:r w:rsidR="0074755B" w:rsidRPr="002F1572">
              <w:rPr>
                <w:rFonts w:eastAsia="Calibri"/>
                <w:lang w:val="af-ZA"/>
              </w:rPr>
              <w:t>.</w:t>
            </w:r>
            <w:r w:rsidRPr="002F1572">
              <w:rPr>
                <w:rFonts w:eastAsia="Calibri"/>
                <w:lang w:val="af-ZA"/>
              </w:rPr>
              <w:t xml:space="preserve"> </w:t>
            </w:r>
            <w:r w:rsidR="003F32DC" w:rsidRPr="002F1572">
              <w:rPr>
                <w:rFonts w:eastAsia="Calibri"/>
                <w:lang w:val="af-ZA"/>
              </w:rPr>
              <w:t xml:space="preserve"> </w:t>
            </w:r>
          </w:p>
          <w:p w14:paraId="5B669FC7" w14:textId="77777777" w:rsidR="003F32DC" w:rsidRPr="002F1572" w:rsidRDefault="003F32DC" w:rsidP="003F32DC">
            <w:pPr>
              <w:tabs>
                <w:tab w:val="right" w:pos="8289"/>
              </w:tabs>
              <w:rPr>
                <w:rFonts w:eastAsia="Calibri"/>
                <w:sz w:val="16"/>
                <w:szCs w:val="16"/>
                <w:lang w:val="af-ZA"/>
              </w:rPr>
            </w:pPr>
          </w:p>
          <w:p w14:paraId="0B0C8E61" w14:textId="77777777" w:rsidR="003F32DC" w:rsidRPr="002F1572" w:rsidRDefault="00EF7FCC" w:rsidP="00CB4C62">
            <w:pPr>
              <w:tabs>
                <w:tab w:val="right" w:pos="8289"/>
              </w:tabs>
              <w:jc w:val="center"/>
              <w:rPr>
                <w:lang w:val="af-ZA" w:eastAsia="en-US"/>
              </w:rPr>
            </w:pPr>
            <w:r>
              <w:object w:dxaOrig="7410" w:dyaOrig="7350" w14:anchorId="32B7B4C9">
                <v:shape id="_x0000_i1034" type="#_x0000_t75" style="width:357.9pt;height:354.6pt" o:ole="">
                  <v:imagedata r:id="rId31" o:title=""/>
                </v:shape>
                <o:OLEObject Type="Embed" ProgID="PBrush" ShapeID="_x0000_i1034" DrawAspect="Content" ObjectID="_1792236718" r:id="rId32"/>
              </w:object>
            </w:r>
          </w:p>
        </w:tc>
        <w:tc>
          <w:tcPr>
            <w:tcW w:w="236" w:type="dxa"/>
            <w:shd w:val="clear" w:color="auto" w:fill="auto"/>
          </w:tcPr>
          <w:p w14:paraId="7BBEE717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5" w:type="dxa"/>
            <w:shd w:val="clear" w:color="auto" w:fill="auto"/>
          </w:tcPr>
          <w:p w14:paraId="65B464F9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54929BF7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17764812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2FB79F40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32652362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6D0B24DD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5F923050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06545AFC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6D333AEE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61689DF1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05800C88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1C6D790D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2EC9B1AE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0AB21E68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6E45261D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6DD4186C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7CB9EB08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037A7F3B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0D6FAE83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15F36CF2" w14:textId="77777777" w:rsidR="003F32DC" w:rsidRPr="002F1572" w:rsidRDefault="003F32DC" w:rsidP="003F32DC">
      <w:pPr>
        <w:rPr>
          <w:sz w:val="20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0BEECA37" w14:textId="77777777" w:rsidTr="003F32DC">
        <w:tc>
          <w:tcPr>
            <w:tcW w:w="959" w:type="dxa"/>
            <w:shd w:val="clear" w:color="auto" w:fill="auto"/>
            <w:vAlign w:val="center"/>
          </w:tcPr>
          <w:p w14:paraId="36A72AC6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620C3DF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2.1.1</w:t>
            </w:r>
          </w:p>
        </w:tc>
        <w:tc>
          <w:tcPr>
            <w:tcW w:w="7371" w:type="dxa"/>
            <w:shd w:val="clear" w:color="auto" w:fill="auto"/>
          </w:tcPr>
          <w:p w14:paraId="720728F6" w14:textId="77777777" w:rsidR="003F32DC" w:rsidRPr="002F1572" w:rsidRDefault="006634EE" w:rsidP="003F32DC">
            <w:pPr>
              <w:tabs>
                <w:tab w:val="left" w:pos="5115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 die vergelyking van die sirkel</w:t>
            </w:r>
            <w:r w:rsidR="0074755B" w:rsidRPr="002F1572">
              <w:rPr>
                <w:lang w:val="af-ZA"/>
              </w:rPr>
              <w:t>.</w:t>
            </w:r>
            <w:r w:rsidR="003F32DC" w:rsidRPr="002F1572">
              <w:rPr>
                <w:lang w:val="af-ZA"/>
              </w:rPr>
              <w:tab/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17BB553D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08C1BFFC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62D06523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16771D38" w14:textId="77777777" w:rsidTr="003F32DC">
        <w:tc>
          <w:tcPr>
            <w:tcW w:w="959" w:type="dxa"/>
            <w:shd w:val="clear" w:color="auto" w:fill="auto"/>
            <w:vAlign w:val="center"/>
          </w:tcPr>
          <w:p w14:paraId="6FC4E2A7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6F3812EE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2.1.2</w:t>
            </w:r>
          </w:p>
        </w:tc>
        <w:tc>
          <w:tcPr>
            <w:tcW w:w="7371" w:type="dxa"/>
            <w:shd w:val="clear" w:color="auto" w:fill="auto"/>
          </w:tcPr>
          <w:p w14:paraId="553B34D0" w14:textId="77777777" w:rsidR="003F32DC" w:rsidRPr="002F1572" w:rsidRDefault="006634EE" w:rsidP="00CB4C62">
            <w:pPr>
              <w:tabs>
                <w:tab w:val="left" w:pos="5115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Skryf die koördinate van </w:t>
            </w:r>
            <w:r w:rsidR="002F1572">
              <w:rPr>
                <w:lang w:val="af-ZA"/>
              </w:rPr>
              <w:t xml:space="preserve"> </w:t>
            </w:r>
            <w:r w:rsidR="00CB4C62" w:rsidRPr="002F1572">
              <w:rPr>
                <w:lang w:val="af-ZA"/>
              </w:rPr>
              <w:t>S</w:t>
            </w:r>
            <w:r w:rsid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neer</w:t>
            </w:r>
            <w:r w:rsidR="0074755B" w:rsidRPr="002F1572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5B65EF3F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70981C00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72A8B280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4A722FF1" w14:textId="77777777" w:rsidTr="003F32DC">
        <w:tc>
          <w:tcPr>
            <w:tcW w:w="959" w:type="dxa"/>
            <w:shd w:val="clear" w:color="auto" w:fill="auto"/>
            <w:vAlign w:val="center"/>
          </w:tcPr>
          <w:p w14:paraId="4CD4CB71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A8D7A1B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2.1.3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40921F4C" w14:textId="77777777" w:rsidR="003F32DC" w:rsidRPr="002F1572" w:rsidRDefault="006634EE" w:rsidP="003F32DC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lang w:val="af-ZA"/>
              </w:rPr>
              <w:t xml:space="preserve">Bepaal die vergelyking van die raaklyn in die vorm  </w:t>
            </w:r>
            <w:r w:rsidRPr="002F1572">
              <w:rPr>
                <w:i/>
                <w:lang w:val="af-ZA"/>
              </w:rPr>
              <w:t>y</w:t>
            </w:r>
            <w:r w:rsidRPr="002F1572">
              <w:rPr>
                <w:lang w:val="af-ZA"/>
              </w:rPr>
              <w:t xml:space="preserve"> = … 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40C77702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3F2D5DBF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4)</w:t>
            </w:r>
          </w:p>
        </w:tc>
      </w:tr>
    </w:tbl>
    <w:p w14:paraId="19A61C4D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13CEB101" w14:textId="77777777" w:rsidTr="003F32DC">
        <w:tc>
          <w:tcPr>
            <w:tcW w:w="959" w:type="dxa"/>
            <w:shd w:val="clear" w:color="auto" w:fill="auto"/>
            <w:vAlign w:val="center"/>
          </w:tcPr>
          <w:p w14:paraId="14987118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7376542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2.1.4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63347003" w14:textId="77777777" w:rsidR="003F32DC" w:rsidRPr="002F1572" w:rsidRDefault="006634EE" w:rsidP="00CB4C62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lang w:val="af-ZA"/>
              </w:rPr>
              <w:t xml:space="preserve">Skryf die </w:t>
            </w:r>
            <w:r w:rsidRPr="002F1572">
              <w:rPr>
                <w:i/>
                <w:lang w:val="af-ZA"/>
              </w:rPr>
              <w:t>y</w:t>
            </w:r>
            <w:r w:rsidR="00CB4C62" w:rsidRPr="002F1572">
              <w:rPr>
                <w:lang w:val="af-ZA"/>
              </w:rPr>
              <w:t>-koördinaat van punt R neer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6DBA1787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17257A3A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7B693419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3F32DC" w:rsidRPr="002F1572" w14:paraId="655D60B0" w14:textId="77777777" w:rsidTr="003F32DC">
        <w:tc>
          <w:tcPr>
            <w:tcW w:w="959" w:type="dxa"/>
            <w:shd w:val="clear" w:color="auto" w:fill="auto"/>
            <w:vAlign w:val="center"/>
          </w:tcPr>
          <w:p w14:paraId="0E00A0E4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2.2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4928FD68" w14:textId="77777777" w:rsidR="003F32DC" w:rsidRPr="002F1572" w:rsidRDefault="003F32DC" w:rsidP="006634EE">
            <w:pPr>
              <w:tabs>
                <w:tab w:val="right" w:pos="8289"/>
              </w:tabs>
              <w:rPr>
                <w:b/>
                <w:lang w:val="af-ZA"/>
              </w:rPr>
            </w:pPr>
            <w:r w:rsidRPr="002F1572">
              <w:rPr>
                <w:lang w:val="af-ZA"/>
              </w:rPr>
              <w:t>G</w:t>
            </w:r>
            <w:r w:rsidR="006634EE" w:rsidRPr="002F1572">
              <w:rPr>
                <w:lang w:val="af-ZA"/>
              </w:rPr>
              <w:t>egee</w:t>
            </w:r>
            <w:r w:rsidRPr="002F1572">
              <w:rPr>
                <w:lang w:val="af-ZA"/>
              </w:rPr>
              <w:t xml:space="preserve">:  </w:t>
            </w:r>
            <w:r w:rsidR="002F1572" w:rsidRPr="0033379D">
              <w:rPr>
                <w:position w:val="-24"/>
                <w:lang w:val="en-ZA"/>
              </w:rPr>
              <w:object w:dxaOrig="1240" w:dyaOrig="660" w14:anchorId="4C9F5D75">
                <v:shape id="_x0000_i1035" type="#_x0000_t75" style="width:61.6pt;height:32.05pt" o:ole="">
                  <v:imagedata r:id="rId33" o:title=""/>
                </v:shape>
                <o:OLEObject Type="Embed" ProgID="Equation.3" ShapeID="_x0000_i1035" DrawAspect="Content" ObjectID="_1792236719" r:id="rId34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448E498F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21A8D76E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4A5335F3" w14:textId="77777777" w:rsidR="003F32DC" w:rsidRPr="002F1572" w:rsidRDefault="003F32DC" w:rsidP="003F32DC">
      <w:pPr>
        <w:rPr>
          <w:sz w:val="18"/>
          <w:szCs w:val="18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350BC6F5" w14:textId="77777777" w:rsidTr="003F32DC">
        <w:tc>
          <w:tcPr>
            <w:tcW w:w="959" w:type="dxa"/>
            <w:shd w:val="clear" w:color="auto" w:fill="auto"/>
            <w:vAlign w:val="center"/>
          </w:tcPr>
          <w:p w14:paraId="75498856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1003C03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2.2.1</w:t>
            </w:r>
          </w:p>
        </w:tc>
        <w:tc>
          <w:tcPr>
            <w:tcW w:w="7371" w:type="dxa"/>
            <w:shd w:val="clear" w:color="auto" w:fill="auto"/>
          </w:tcPr>
          <w:p w14:paraId="210B00CE" w14:textId="77777777" w:rsidR="003F32DC" w:rsidRPr="002F1572" w:rsidRDefault="006634EE" w:rsidP="002F1572">
            <w:pPr>
              <w:tabs>
                <w:tab w:val="left" w:pos="5115"/>
              </w:tabs>
              <w:rPr>
                <w:lang w:val="af-ZA"/>
              </w:rPr>
            </w:pPr>
            <w:r w:rsidRPr="002F1572">
              <w:rPr>
                <w:lang w:val="af-ZA"/>
              </w:rPr>
              <w:t xml:space="preserve">Druk die vergelyking in die vorm </w:t>
            </w:r>
            <w:r w:rsidR="003F32DC" w:rsidRPr="002F1572">
              <w:rPr>
                <w:lang w:val="af-ZA"/>
              </w:rPr>
              <w:t xml:space="preserve"> </w:t>
            </w:r>
            <w:r w:rsidR="002F1572" w:rsidRPr="0033379D">
              <w:rPr>
                <w:position w:val="-24"/>
                <w:lang w:val="en-ZA"/>
              </w:rPr>
              <w:object w:dxaOrig="1340" w:dyaOrig="660" w14:anchorId="18D13490">
                <v:shape id="_x0000_i1036" type="#_x0000_t75" style="width:66.15pt;height:32.05pt" o:ole="">
                  <v:imagedata r:id="rId35" o:title=""/>
                </v:shape>
                <o:OLEObject Type="Embed" ProgID="Equation.3" ShapeID="_x0000_i1036" DrawAspect="Content" ObjectID="_1792236720" r:id="rId36"/>
              </w:object>
            </w:r>
            <w:r w:rsidRPr="002F1572">
              <w:rPr>
                <w:lang w:val="af-ZA"/>
              </w:rPr>
              <w:t xml:space="preserve">  uit</w:t>
            </w:r>
            <w:r w:rsidR="0074755B" w:rsidRPr="002F1572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3E2A9DC7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03F3A4F4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1FDC8630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13947A7B" w14:textId="77777777" w:rsidTr="003F32DC">
        <w:tc>
          <w:tcPr>
            <w:tcW w:w="959" w:type="dxa"/>
            <w:shd w:val="clear" w:color="auto" w:fill="auto"/>
            <w:vAlign w:val="center"/>
          </w:tcPr>
          <w:p w14:paraId="6A14A977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5B625C1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2.2.2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27D329B1" w14:textId="77777777" w:rsidR="003F32DC" w:rsidRPr="002F1572" w:rsidRDefault="002F1572" w:rsidP="002F1572">
            <w:pPr>
              <w:tabs>
                <w:tab w:val="right" w:pos="8289"/>
              </w:tabs>
              <w:rPr>
                <w:lang w:val="af-ZA"/>
              </w:rPr>
            </w:pPr>
            <w:r w:rsidRPr="002F1572">
              <w:rPr>
                <w:lang w:val="af-ZA"/>
              </w:rPr>
              <w:t>Skets vervolgens</w:t>
            </w:r>
            <w:r w:rsidR="006634EE" w:rsidRPr="002F1572">
              <w:rPr>
                <w:lang w:val="af-ZA"/>
              </w:rPr>
              <w:t xml:space="preserve"> die grafiek van die </w:t>
            </w:r>
            <w:r w:rsidR="003F32DC" w:rsidRPr="002F1572">
              <w:rPr>
                <w:lang w:val="af-ZA"/>
              </w:rPr>
              <w:t>ellips</w:t>
            </w:r>
            <w:r w:rsidR="0025516A" w:rsidRPr="002F1572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6AF33733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0F999FCF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  <w:tr w:rsidR="003F32DC" w:rsidRPr="002F1572" w14:paraId="2564A9D2" w14:textId="77777777" w:rsidTr="003F32DC">
        <w:trPr>
          <w:trHeight w:val="80"/>
        </w:trPr>
        <w:tc>
          <w:tcPr>
            <w:tcW w:w="959" w:type="dxa"/>
            <w:shd w:val="clear" w:color="auto" w:fill="auto"/>
          </w:tcPr>
          <w:p w14:paraId="422B6F97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764C275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7371" w:type="dxa"/>
            <w:shd w:val="clear" w:color="auto" w:fill="auto"/>
          </w:tcPr>
          <w:p w14:paraId="0F84CABD" w14:textId="77777777" w:rsidR="003F32DC" w:rsidRPr="002F1572" w:rsidRDefault="003F32DC" w:rsidP="003F32DC">
            <w:pPr>
              <w:tabs>
                <w:tab w:val="left" w:pos="6300"/>
              </w:tabs>
              <w:jc w:val="both"/>
              <w:rPr>
                <w:lang w:val="af-ZA"/>
              </w:rPr>
            </w:pPr>
          </w:p>
        </w:tc>
        <w:tc>
          <w:tcPr>
            <w:tcW w:w="236" w:type="dxa"/>
            <w:shd w:val="clear" w:color="auto" w:fill="auto"/>
          </w:tcPr>
          <w:p w14:paraId="74626C07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7ED751A9" w14:textId="77777777" w:rsidR="003F32DC" w:rsidRPr="002F1572" w:rsidRDefault="003F32DC" w:rsidP="003F32DC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[12]</w:t>
            </w:r>
          </w:p>
        </w:tc>
      </w:tr>
    </w:tbl>
    <w:p w14:paraId="21D3A6A5" w14:textId="77777777" w:rsidR="002F1572" w:rsidRDefault="002F1572">
      <w:pPr>
        <w:spacing w:after="200" w:line="276" w:lineRule="auto"/>
        <w:rPr>
          <w:sz w:val="6"/>
          <w:szCs w:val="6"/>
          <w:lang w:val="af-ZA"/>
        </w:rPr>
      </w:pPr>
      <w:r>
        <w:rPr>
          <w:sz w:val="6"/>
          <w:szCs w:val="6"/>
          <w:lang w:val="af-ZA"/>
        </w:rPr>
        <w:br w:type="page"/>
      </w:r>
    </w:p>
    <w:p w14:paraId="4FACDB1C" w14:textId="77777777" w:rsidR="002F1572" w:rsidRDefault="002F1572" w:rsidP="002F1572">
      <w:pPr>
        <w:rPr>
          <w:lang w:val="af-ZA"/>
        </w:rPr>
      </w:pPr>
    </w:p>
    <w:p w14:paraId="355EB2D7" w14:textId="77777777" w:rsidR="002F1572" w:rsidRPr="002F1572" w:rsidRDefault="002F1572" w:rsidP="002F1572">
      <w:pPr>
        <w:rPr>
          <w:lang w:val="af-ZA"/>
        </w:rPr>
      </w:pPr>
    </w:p>
    <w:tbl>
      <w:tblPr>
        <w:tblW w:w="10598" w:type="dxa"/>
        <w:tblLook w:val="0000" w:firstRow="0" w:lastRow="0" w:firstColumn="0" w:lastColumn="0" w:noHBand="0" w:noVBand="0"/>
      </w:tblPr>
      <w:tblGrid>
        <w:gridCol w:w="9461"/>
        <w:gridCol w:w="254"/>
        <w:gridCol w:w="883"/>
      </w:tblGrid>
      <w:tr w:rsidR="00A414DB" w:rsidRPr="002F1572" w14:paraId="289A987D" w14:textId="77777777" w:rsidTr="004C4131">
        <w:tc>
          <w:tcPr>
            <w:tcW w:w="9461" w:type="dxa"/>
            <w:shd w:val="clear" w:color="auto" w:fill="auto"/>
          </w:tcPr>
          <w:p w14:paraId="0CFFAAA4" w14:textId="77777777" w:rsidR="00A414DB" w:rsidRPr="002F1572" w:rsidRDefault="00E73023" w:rsidP="004C4131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 xml:space="preserve">VRAAG </w:t>
            </w:r>
            <w:r w:rsidR="00A414DB" w:rsidRPr="002F1572">
              <w:rPr>
                <w:b/>
                <w:lang w:val="af-ZA"/>
              </w:rPr>
              <w:t>3</w:t>
            </w:r>
          </w:p>
        </w:tc>
        <w:tc>
          <w:tcPr>
            <w:tcW w:w="254" w:type="dxa"/>
            <w:shd w:val="clear" w:color="auto" w:fill="auto"/>
          </w:tcPr>
          <w:p w14:paraId="47420276" w14:textId="77777777" w:rsidR="00A414DB" w:rsidRPr="002F1572" w:rsidRDefault="00A414DB" w:rsidP="004C4131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4A653B23" w14:textId="77777777" w:rsidR="00A414DB" w:rsidRPr="002F1572" w:rsidRDefault="00A414DB" w:rsidP="004C4131">
            <w:pPr>
              <w:rPr>
                <w:lang w:val="af-ZA"/>
              </w:rPr>
            </w:pPr>
          </w:p>
        </w:tc>
      </w:tr>
    </w:tbl>
    <w:p w14:paraId="4DD8C708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W w:w="5424" w:type="pct"/>
        <w:tblLayout w:type="fixed"/>
        <w:tblLook w:val="01E0" w:firstRow="1" w:lastRow="1" w:firstColumn="1" w:lastColumn="1" w:noHBand="0" w:noVBand="0"/>
      </w:tblPr>
      <w:tblGrid>
        <w:gridCol w:w="958"/>
        <w:gridCol w:w="8503"/>
        <w:gridCol w:w="284"/>
        <w:gridCol w:w="852"/>
      </w:tblGrid>
      <w:tr w:rsidR="003F32DC" w:rsidRPr="002F1572" w14:paraId="05B91833" w14:textId="77777777" w:rsidTr="003F32DC">
        <w:tc>
          <w:tcPr>
            <w:tcW w:w="452" w:type="pct"/>
            <w:shd w:val="clear" w:color="auto" w:fill="auto"/>
          </w:tcPr>
          <w:p w14:paraId="10584CA9" w14:textId="77777777" w:rsidR="003F32DC" w:rsidRPr="002F1572" w:rsidRDefault="003F32DC" w:rsidP="003F32DC">
            <w:pPr>
              <w:rPr>
                <w:sz w:val="12"/>
                <w:lang w:val="af-ZA"/>
              </w:rPr>
            </w:pPr>
          </w:p>
          <w:p w14:paraId="26819F33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3.1</w:t>
            </w:r>
          </w:p>
        </w:tc>
        <w:tc>
          <w:tcPr>
            <w:tcW w:w="4012" w:type="pct"/>
            <w:vAlign w:val="bottom"/>
          </w:tcPr>
          <w:p w14:paraId="55C53D05" w14:textId="77777777" w:rsidR="003F32DC" w:rsidRPr="002F1572" w:rsidRDefault="003F32DC" w:rsidP="003F32DC">
            <w:pPr>
              <w:tabs>
                <w:tab w:val="right" w:pos="8289"/>
              </w:tabs>
              <w:jc w:val="both"/>
              <w:rPr>
                <w:position w:val="-10"/>
                <w:lang w:val="af-ZA"/>
              </w:rPr>
            </w:pPr>
            <w:r w:rsidRPr="002F1572">
              <w:rPr>
                <w:lang w:val="af-ZA"/>
              </w:rPr>
              <w:t>G</w:t>
            </w:r>
            <w:r w:rsidR="00F023A7" w:rsidRPr="002F1572">
              <w:rPr>
                <w:lang w:val="af-ZA"/>
              </w:rPr>
              <w:t>egee</w:t>
            </w:r>
            <w:r w:rsidRPr="002F1572">
              <w:rPr>
                <w:lang w:val="af-ZA"/>
              </w:rPr>
              <w:t>:</w:t>
            </w:r>
            <w:r w:rsid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="00A53221" w:rsidRPr="002F1572">
              <w:rPr>
                <w:position w:val="-24"/>
                <w:lang w:val="af-ZA"/>
              </w:rPr>
              <w:object w:dxaOrig="999" w:dyaOrig="620" w14:anchorId="2CDA30BC">
                <v:shape id="_x0000_i1037" type="#_x0000_t75" style="width:51.2pt;height:29.95pt" o:ole="">
                  <v:imagedata r:id="rId37" o:title=""/>
                </v:shape>
                <o:OLEObject Type="Embed" ProgID="Equation.3" ShapeID="_x0000_i1037" DrawAspect="Content" ObjectID="_1792236721" r:id="rId38"/>
              </w:object>
            </w:r>
            <w:r w:rsidR="00F023A7" w:rsidRPr="002F1572">
              <w:rPr>
                <w:lang w:val="af-ZA"/>
              </w:rPr>
              <w:t xml:space="preserve"> </w:t>
            </w:r>
            <w:r w:rsidR="0097354E">
              <w:rPr>
                <w:lang w:val="af-ZA"/>
              </w:rPr>
              <w:t xml:space="preserve">rad  </w:t>
            </w:r>
            <w:r w:rsidR="002F1572">
              <w:rPr>
                <w:lang w:val="af-ZA"/>
              </w:rPr>
              <w:t xml:space="preserve"> </w:t>
            </w:r>
            <w:r w:rsidR="00F023A7" w:rsidRPr="002F1572">
              <w:rPr>
                <w:lang w:val="af-ZA"/>
              </w:rPr>
              <w:t>e</w:t>
            </w:r>
            <w:r w:rsidRPr="002F1572">
              <w:rPr>
                <w:lang w:val="af-ZA"/>
              </w:rPr>
              <w:t xml:space="preserve">n  </w:t>
            </w:r>
            <w:r w:rsidRPr="002F1572">
              <w:rPr>
                <w:position w:val="-10"/>
                <w:lang w:val="af-ZA"/>
              </w:rPr>
              <w:object w:dxaOrig="840" w:dyaOrig="320" w14:anchorId="498C6D85">
                <v:shape id="_x0000_i1038" type="#_x0000_t75" style="width:43.7pt;height:15.8pt" o:ole="">
                  <v:imagedata r:id="rId39" o:title=""/>
                </v:shape>
                <o:OLEObject Type="Embed" ProgID="Equation.3" ShapeID="_x0000_i1038" DrawAspect="Content" ObjectID="_1792236722" r:id="rId40"/>
              </w:object>
            </w:r>
          </w:p>
          <w:p w14:paraId="0AC2CC53" w14:textId="77777777" w:rsidR="003F32DC" w:rsidRPr="002F1572" w:rsidRDefault="003F32DC" w:rsidP="003F32DC">
            <w:pPr>
              <w:tabs>
                <w:tab w:val="right" w:pos="8289"/>
              </w:tabs>
              <w:jc w:val="both"/>
              <w:rPr>
                <w:lang w:val="af-ZA"/>
              </w:rPr>
            </w:pPr>
          </w:p>
          <w:p w14:paraId="6E254804" w14:textId="77777777" w:rsidR="003F32DC" w:rsidRPr="002F1572" w:rsidRDefault="006427BA" w:rsidP="006427BA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Gebruik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>n sakrekenaar om die volgende te b</w:t>
            </w:r>
            <w:r w:rsidR="00F023A7" w:rsidRPr="002F1572">
              <w:rPr>
                <w:lang w:val="af-ZA"/>
              </w:rPr>
              <w:t>epaal:</w:t>
            </w:r>
          </w:p>
        </w:tc>
        <w:tc>
          <w:tcPr>
            <w:tcW w:w="134" w:type="pct"/>
            <w:shd w:val="clear" w:color="auto" w:fill="auto"/>
          </w:tcPr>
          <w:p w14:paraId="2748C6AD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402" w:type="pct"/>
            <w:shd w:val="clear" w:color="auto" w:fill="auto"/>
            <w:vAlign w:val="center"/>
          </w:tcPr>
          <w:p w14:paraId="2DFAB331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28E21540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A53221" w:rsidRPr="002F1572" w14:paraId="2DCDB583" w14:textId="77777777" w:rsidTr="0050678C">
        <w:tc>
          <w:tcPr>
            <w:tcW w:w="959" w:type="dxa"/>
            <w:shd w:val="clear" w:color="auto" w:fill="auto"/>
          </w:tcPr>
          <w:p w14:paraId="0455FEFC" w14:textId="77777777" w:rsidR="00A53221" w:rsidRPr="002F1572" w:rsidRDefault="00A53221" w:rsidP="0050678C">
            <w:pPr>
              <w:tabs>
                <w:tab w:val="left" w:pos="2430"/>
              </w:tabs>
              <w:rPr>
                <w:sz w:val="28"/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7223CF01" w14:textId="77777777" w:rsidR="00967ABC" w:rsidRPr="002F1572" w:rsidRDefault="00967ABC" w:rsidP="0050678C">
            <w:pPr>
              <w:tabs>
                <w:tab w:val="left" w:pos="2430"/>
              </w:tabs>
              <w:rPr>
                <w:sz w:val="14"/>
                <w:lang w:val="af-ZA"/>
              </w:rPr>
            </w:pPr>
          </w:p>
          <w:p w14:paraId="62C941D0" w14:textId="77777777" w:rsidR="00A53221" w:rsidRPr="002F1572" w:rsidRDefault="00A53221" w:rsidP="0050678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3.1.1</w:t>
            </w:r>
          </w:p>
        </w:tc>
        <w:tc>
          <w:tcPr>
            <w:tcW w:w="7371" w:type="dxa"/>
            <w:shd w:val="clear" w:color="auto" w:fill="auto"/>
          </w:tcPr>
          <w:p w14:paraId="5DEEAA7E" w14:textId="77777777" w:rsidR="00A53221" w:rsidRPr="002F1572" w:rsidRDefault="00A53221" w:rsidP="00A53221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lang w:val="af-ZA"/>
              </w:rPr>
              <w:t xml:space="preserve">Herlei </w:t>
            </w:r>
            <w:r w:rsidR="00C67795">
              <w:rPr>
                <w:lang w:val="af-ZA"/>
              </w:rPr>
              <w:t xml:space="preserve"> </w:t>
            </w:r>
            <w:r w:rsidRPr="002F1572">
              <w:rPr>
                <w:position w:val="-24"/>
                <w:lang w:val="af-ZA"/>
              </w:rPr>
              <w:object w:dxaOrig="580" w:dyaOrig="620" w14:anchorId="2B525D43">
                <v:shape id="_x0000_i1039" type="#_x0000_t75" style="width:29.15pt;height:30.8pt" o:ole="">
                  <v:imagedata r:id="rId41" o:title=""/>
                </v:shape>
                <o:OLEObject Type="Embed" ProgID="Equation.3" ShapeID="_x0000_i1039" DrawAspect="Content" ObjectID="_1792236723" r:id="rId42"/>
              </w:object>
            </w:r>
            <w:r w:rsidR="00C67795">
              <w:rPr>
                <w:lang w:val="af-ZA"/>
              </w:rPr>
              <w:t xml:space="preserve"> </w:t>
            </w:r>
            <w:r w:rsidR="0097354E">
              <w:rPr>
                <w:lang w:val="af-ZA"/>
              </w:rPr>
              <w:t xml:space="preserve">rad  </w:t>
            </w:r>
            <w:r w:rsidRPr="002F1572">
              <w:rPr>
                <w:lang w:val="af-ZA"/>
              </w:rPr>
              <w:t xml:space="preserve"> na grade</w:t>
            </w:r>
            <w:r w:rsidR="00C67795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14:paraId="280F8D20" w14:textId="77777777" w:rsidR="00A53221" w:rsidRPr="002F1572" w:rsidRDefault="00A53221" w:rsidP="0050678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14:paraId="77A5C6EF" w14:textId="77777777" w:rsidR="00A53221" w:rsidRPr="002F1572" w:rsidRDefault="00A53221" w:rsidP="00A53221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47B931A4" w14:textId="77777777" w:rsidR="00A53221" w:rsidRPr="002F1572" w:rsidRDefault="00A53221" w:rsidP="003F32DC">
      <w:pPr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01F6CF82" w14:textId="77777777" w:rsidTr="003F32DC">
        <w:tc>
          <w:tcPr>
            <w:tcW w:w="959" w:type="dxa"/>
            <w:shd w:val="clear" w:color="auto" w:fill="auto"/>
          </w:tcPr>
          <w:p w14:paraId="26B22C42" w14:textId="77777777" w:rsidR="003F32DC" w:rsidRPr="002F1572" w:rsidRDefault="003F32DC" w:rsidP="003F32DC">
            <w:pPr>
              <w:tabs>
                <w:tab w:val="left" w:pos="2430"/>
              </w:tabs>
              <w:rPr>
                <w:sz w:val="28"/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1C58A4FD" w14:textId="77777777" w:rsidR="00967ABC" w:rsidRPr="002F1572" w:rsidRDefault="00967ABC" w:rsidP="00A53221">
            <w:pPr>
              <w:tabs>
                <w:tab w:val="left" w:pos="2430"/>
              </w:tabs>
              <w:rPr>
                <w:sz w:val="6"/>
                <w:lang w:val="af-ZA"/>
              </w:rPr>
            </w:pPr>
          </w:p>
          <w:p w14:paraId="0FBE3C8E" w14:textId="77777777" w:rsidR="003F32DC" w:rsidRPr="002F1572" w:rsidRDefault="003F32DC" w:rsidP="00A53221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3.1.</w:t>
            </w:r>
            <w:r w:rsidR="00A53221" w:rsidRPr="002F1572">
              <w:rPr>
                <w:lang w:val="af-ZA"/>
              </w:rPr>
              <w:t>2</w:t>
            </w:r>
          </w:p>
        </w:tc>
        <w:tc>
          <w:tcPr>
            <w:tcW w:w="7371" w:type="dxa"/>
            <w:shd w:val="clear" w:color="auto" w:fill="auto"/>
          </w:tcPr>
          <w:p w14:paraId="1025C15F" w14:textId="77777777" w:rsidR="003F32DC" w:rsidRPr="002F1572" w:rsidRDefault="0062590A" w:rsidP="003F32DC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position w:val="-12"/>
                <w:lang w:val="af-ZA"/>
              </w:rPr>
              <w:object w:dxaOrig="1060" w:dyaOrig="400" w14:anchorId="11D093EE">
                <v:shape id="_x0000_i1040" type="#_x0000_t75" style="width:55.35pt;height:20.8pt" o:ole="">
                  <v:imagedata r:id="rId43" o:title=""/>
                </v:shape>
                <o:OLEObject Type="Embed" ProgID="Equation.3" ShapeID="_x0000_i1040" DrawAspect="Content" ObjectID="_1792236724" r:id="rId44"/>
              </w:object>
            </w:r>
          </w:p>
        </w:tc>
        <w:tc>
          <w:tcPr>
            <w:tcW w:w="236" w:type="dxa"/>
            <w:shd w:val="clear" w:color="auto" w:fill="auto"/>
          </w:tcPr>
          <w:p w14:paraId="13780C51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14:paraId="7F7D38BE" w14:textId="77777777" w:rsidR="003F32DC" w:rsidRPr="002F1572" w:rsidRDefault="0062590A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748352B7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1F47FB1B" w14:textId="77777777" w:rsidTr="00430805">
        <w:tc>
          <w:tcPr>
            <w:tcW w:w="959" w:type="dxa"/>
            <w:shd w:val="clear" w:color="auto" w:fill="auto"/>
          </w:tcPr>
          <w:p w14:paraId="6D0921ED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2678426" w14:textId="77777777" w:rsidR="003F32DC" w:rsidRPr="002F1572" w:rsidRDefault="003F32DC" w:rsidP="00430805">
            <w:pPr>
              <w:tabs>
                <w:tab w:val="left" w:pos="2430"/>
              </w:tabs>
              <w:rPr>
                <w:sz w:val="4"/>
                <w:lang w:val="af-ZA"/>
              </w:rPr>
            </w:pPr>
          </w:p>
          <w:p w14:paraId="284573CF" w14:textId="77777777" w:rsidR="003F32DC" w:rsidRPr="002F1572" w:rsidRDefault="003F32DC" w:rsidP="00430805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3.1.</w:t>
            </w:r>
            <w:r w:rsidR="00A53221" w:rsidRPr="002F1572">
              <w:rPr>
                <w:lang w:val="af-ZA"/>
              </w:rPr>
              <w:t>3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0B78830D" w14:textId="77777777" w:rsidR="003F32DC" w:rsidRPr="002F1572" w:rsidRDefault="0062590A" w:rsidP="00430805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position w:val="-10"/>
                <w:lang w:val="af-ZA"/>
              </w:rPr>
              <w:object w:dxaOrig="1200" w:dyaOrig="320" w14:anchorId="09C7DAF8">
                <v:shape id="_x0000_i1041" type="#_x0000_t75" style="width:60.75pt;height:16.65pt" o:ole="">
                  <v:imagedata r:id="rId45" o:title=""/>
                </v:shape>
                <o:OLEObject Type="Embed" ProgID="Equation.3" ShapeID="_x0000_i1041" DrawAspect="Content" ObjectID="_1792236725" r:id="rId46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29483BB4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532721C9" w14:textId="77777777" w:rsidR="003F32DC" w:rsidRPr="002F1572" w:rsidRDefault="0062590A" w:rsidP="00A53221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</w:t>
            </w:r>
            <w:r w:rsidR="00A53221" w:rsidRPr="002F1572">
              <w:rPr>
                <w:lang w:val="af-ZA"/>
              </w:rPr>
              <w:t>2</w:t>
            </w:r>
            <w:r w:rsidRPr="002F1572">
              <w:rPr>
                <w:lang w:val="af-ZA"/>
              </w:rPr>
              <w:t>)</w:t>
            </w:r>
          </w:p>
        </w:tc>
      </w:tr>
    </w:tbl>
    <w:p w14:paraId="2779018B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W w:w="5424" w:type="pct"/>
        <w:tblLayout w:type="fixed"/>
        <w:tblLook w:val="01E0" w:firstRow="1" w:lastRow="1" w:firstColumn="1" w:lastColumn="1" w:noHBand="0" w:noVBand="0"/>
      </w:tblPr>
      <w:tblGrid>
        <w:gridCol w:w="958"/>
        <w:gridCol w:w="8503"/>
        <w:gridCol w:w="284"/>
        <w:gridCol w:w="852"/>
      </w:tblGrid>
      <w:tr w:rsidR="003F32DC" w:rsidRPr="002F1572" w14:paraId="4FFF8525" w14:textId="77777777" w:rsidTr="003F32DC">
        <w:tc>
          <w:tcPr>
            <w:tcW w:w="452" w:type="pct"/>
            <w:shd w:val="clear" w:color="auto" w:fill="auto"/>
          </w:tcPr>
          <w:p w14:paraId="683CF6F4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3.2</w:t>
            </w:r>
          </w:p>
        </w:tc>
        <w:tc>
          <w:tcPr>
            <w:tcW w:w="4012" w:type="pct"/>
            <w:vAlign w:val="bottom"/>
          </w:tcPr>
          <w:p w14:paraId="05DAD718" w14:textId="77777777" w:rsidR="003F32DC" w:rsidRPr="002F1572" w:rsidRDefault="003F32DC" w:rsidP="003F32DC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In </w:t>
            </w:r>
            <w:r w:rsidR="00F023A7" w:rsidRPr="002F1572">
              <w:rPr>
                <w:lang w:val="af-ZA"/>
              </w:rPr>
              <w:t>die</w:t>
            </w:r>
            <w:r w:rsidRPr="002F1572">
              <w:rPr>
                <w:lang w:val="af-ZA"/>
              </w:rPr>
              <w:t xml:space="preserve"> diagram </w:t>
            </w:r>
            <w:r w:rsidR="00F023A7" w:rsidRPr="002F1572">
              <w:rPr>
                <w:lang w:val="af-ZA"/>
              </w:rPr>
              <w:t>hieronder is</w:t>
            </w:r>
            <w:r w:rsidRPr="002F1572">
              <w:rPr>
                <w:lang w:val="af-ZA"/>
              </w:rPr>
              <w:t xml:space="preserve"> </w:t>
            </w:r>
            <w:r w:rsidR="00EF7FCC" w:rsidRPr="002F1572">
              <w:rPr>
                <w:position w:val="-10"/>
                <w:lang w:val="af-ZA"/>
              </w:rPr>
              <w:object w:dxaOrig="999" w:dyaOrig="320" w14:anchorId="532816D6">
                <v:shape id="_x0000_i1042" type="#_x0000_t75" style="width:51.2pt;height:15.8pt" o:ole="">
                  <v:imagedata r:id="rId47" o:title=""/>
                </v:shape>
                <o:OLEObject Type="Embed" ProgID="Equation.3" ShapeID="_x0000_i1042" DrawAspect="Content" ObjectID="_1792236726" r:id="rId48"/>
              </w:object>
            </w:r>
            <w:r w:rsidRPr="002F1572">
              <w:rPr>
                <w:lang w:val="af-ZA"/>
              </w:rPr>
              <w:t xml:space="preserve"> </w:t>
            </w:r>
            <w:r w:rsidR="00037016" w:rsidRPr="002F1572">
              <w:rPr>
                <w:lang w:val="af-ZA"/>
              </w:rPr>
              <w:t>'</w:t>
            </w:r>
            <w:r w:rsidR="006427BA" w:rsidRPr="002F1572">
              <w:rPr>
                <w:lang w:val="af-ZA"/>
              </w:rPr>
              <w:t xml:space="preserve">n punt </w:t>
            </w:r>
            <w:r w:rsidR="00C67795">
              <w:rPr>
                <w:lang w:val="af-ZA"/>
              </w:rPr>
              <w:t>in</w:t>
            </w:r>
            <w:r w:rsidR="00F023A7" w:rsidRPr="002F1572">
              <w:rPr>
                <w:lang w:val="af-ZA"/>
              </w:rPr>
              <w:t xml:space="preserve"> </w:t>
            </w:r>
            <w:r w:rsidR="00037016" w:rsidRPr="002F1572">
              <w:rPr>
                <w:lang w:val="af-ZA"/>
              </w:rPr>
              <w:t>'</w:t>
            </w:r>
            <w:r w:rsidR="00F023A7" w:rsidRPr="002F1572">
              <w:rPr>
                <w:lang w:val="af-ZA"/>
              </w:rPr>
              <w:t xml:space="preserve">n </w:t>
            </w:r>
            <w:r w:rsidR="00AD2D44" w:rsidRPr="002F1572">
              <w:rPr>
                <w:lang w:val="af-ZA"/>
              </w:rPr>
              <w:t>K</w:t>
            </w:r>
            <w:r w:rsidRPr="002F1572">
              <w:rPr>
                <w:lang w:val="af-ZA"/>
              </w:rPr>
              <w:t>artesi</w:t>
            </w:r>
            <w:r w:rsidR="00F023A7" w:rsidRPr="002F1572">
              <w:rPr>
                <w:lang w:val="af-ZA"/>
              </w:rPr>
              <w:t>ese</w:t>
            </w:r>
            <w:r w:rsidR="00AD2D44" w:rsidRPr="002F1572">
              <w:rPr>
                <w:lang w:val="af-ZA"/>
              </w:rPr>
              <w:t xml:space="preserve"> </w:t>
            </w:r>
            <w:r w:rsidR="00F023A7" w:rsidRPr="002F1572">
              <w:rPr>
                <w:lang w:val="af-ZA"/>
              </w:rPr>
              <w:t>vlak</w:t>
            </w:r>
            <w:r w:rsidR="0027712B" w:rsidRPr="002F1572">
              <w:rPr>
                <w:lang w:val="af-ZA"/>
              </w:rPr>
              <w:t>.</w:t>
            </w:r>
          </w:p>
          <w:p w14:paraId="377A6F23" w14:textId="77777777" w:rsidR="003F32DC" w:rsidRPr="002F1572" w:rsidRDefault="00F023A7" w:rsidP="00F023A7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2F1572">
              <w:rPr>
                <w:position w:val="-10"/>
                <w:lang w:val="af-ZA"/>
              </w:rPr>
              <w:object w:dxaOrig="1780" w:dyaOrig="320" w14:anchorId="4400F92B">
                <v:shape id="_x0000_i1043" type="#_x0000_t75" style="width:88.65pt;height:15.8pt" o:ole="">
                  <v:imagedata r:id="rId49" o:title=""/>
                </v:shape>
                <o:OLEObject Type="Embed" ProgID="Equation.3" ShapeID="_x0000_i1043" DrawAspect="Content" ObjectID="_1792236727" r:id="rId50"/>
              </w:object>
            </w:r>
            <w:r w:rsidRPr="002F1572">
              <w:rPr>
                <w:lang w:val="af-ZA"/>
              </w:rPr>
              <w:t>en</w:t>
            </w:r>
            <w:r w:rsidR="003F32DC" w:rsidRPr="002F1572">
              <w:rPr>
                <w:lang w:val="af-ZA"/>
              </w:rPr>
              <w:t xml:space="preserve">  </w:t>
            </w:r>
            <w:r w:rsidR="003F32DC" w:rsidRPr="002F1572">
              <w:rPr>
                <w:position w:val="-6"/>
                <w:lang w:val="af-ZA"/>
              </w:rPr>
              <w:object w:dxaOrig="200" w:dyaOrig="279" w14:anchorId="7463AFE6">
                <v:shape id="_x0000_i1044" type="#_x0000_t75" style="width:9.15pt;height:14.15pt" o:ole="">
                  <v:imagedata r:id="rId51" o:title=""/>
                </v:shape>
                <o:OLEObject Type="Embed" ProgID="Equation.3" ShapeID="_x0000_i1044" DrawAspect="Content" ObjectID="_1792236728" r:id="rId52"/>
              </w:object>
            </w:r>
            <w:r w:rsidR="003F32DC" w:rsidRPr="002F1572">
              <w:rPr>
                <w:lang w:val="af-ZA"/>
              </w:rPr>
              <w:t xml:space="preserve">  is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>n inklinasiehoek</w:t>
            </w:r>
            <w:r w:rsidR="003F32DC" w:rsidRPr="002F1572">
              <w:rPr>
                <w:lang w:val="af-ZA"/>
              </w:rPr>
              <w:t>.</w:t>
            </w:r>
          </w:p>
        </w:tc>
        <w:tc>
          <w:tcPr>
            <w:tcW w:w="134" w:type="pct"/>
            <w:shd w:val="clear" w:color="auto" w:fill="auto"/>
          </w:tcPr>
          <w:p w14:paraId="6F066D20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402" w:type="pct"/>
            <w:shd w:val="clear" w:color="auto" w:fill="auto"/>
            <w:vAlign w:val="center"/>
          </w:tcPr>
          <w:p w14:paraId="6495558A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18A3B981" w14:textId="77777777" w:rsidR="003F32DC" w:rsidRPr="002F1572" w:rsidRDefault="003F32DC" w:rsidP="003F32DC">
      <w:pPr>
        <w:rPr>
          <w:sz w:val="22"/>
          <w:lang w:val="af-ZA"/>
        </w:rPr>
      </w:pPr>
    </w:p>
    <w:p w14:paraId="5C105444" w14:textId="77777777" w:rsidR="003F180F" w:rsidRDefault="00EF7FCC" w:rsidP="003F32DC">
      <w:pPr>
        <w:jc w:val="center"/>
        <w:rPr>
          <w:color w:val="FF0000"/>
          <w:sz w:val="22"/>
          <w:lang w:val="af-ZA"/>
        </w:rPr>
      </w:pPr>
      <w:r>
        <w:rPr>
          <w:noProof/>
          <w:lang w:val="en-ZA" w:eastAsia="en-ZA"/>
        </w:rPr>
        <w:drawing>
          <wp:inline distT="0" distB="0" distL="0" distR="0" wp14:anchorId="2F5FFD1F" wp14:editId="107E5DC4">
            <wp:extent cx="3467100" cy="31432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D9CB3" w14:textId="77777777" w:rsidR="00C67795" w:rsidRPr="002F1572" w:rsidRDefault="00C67795" w:rsidP="003F32DC">
      <w:pPr>
        <w:jc w:val="center"/>
        <w:rPr>
          <w:color w:val="FF0000"/>
          <w:sz w:val="22"/>
          <w:lang w:val="af-ZA"/>
        </w:rPr>
      </w:pPr>
    </w:p>
    <w:p w14:paraId="62F183B9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W w:w="5424" w:type="pct"/>
        <w:tblLayout w:type="fixed"/>
        <w:tblLook w:val="01E0" w:firstRow="1" w:lastRow="1" w:firstColumn="1" w:lastColumn="1" w:noHBand="0" w:noVBand="0"/>
      </w:tblPr>
      <w:tblGrid>
        <w:gridCol w:w="958"/>
        <w:gridCol w:w="8503"/>
        <w:gridCol w:w="284"/>
        <w:gridCol w:w="852"/>
      </w:tblGrid>
      <w:tr w:rsidR="003F32DC" w:rsidRPr="002F1572" w14:paraId="44109862" w14:textId="77777777" w:rsidTr="003F32DC">
        <w:tc>
          <w:tcPr>
            <w:tcW w:w="452" w:type="pct"/>
            <w:shd w:val="clear" w:color="auto" w:fill="auto"/>
          </w:tcPr>
          <w:p w14:paraId="6657446B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4012" w:type="pct"/>
            <w:vAlign w:val="bottom"/>
          </w:tcPr>
          <w:p w14:paraId="3CE8B282" w14:textId="77777777" w:rsidR="003F32DC" w:rsidRPr="002F1572" w:rsidRDefault="00F023A7" w:rsidP="003F32DC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2F1572">
              <w:rPr>
                <w:b/>
                <w:lang w:val="af-ZA"/>
              </w:rPr>
              <w:t xml:space="preserve">Sonder die gebruik van </w:t>
            </w:r>
            <w:r w:rsidR="00037016" w:rsidRPr="002F1572">
              <w:rPr>
                <w:b/>
                <w:lang w:val="af-ZA"/>
              </w:rPr>
              <w:t>'</w:t>
            </w:r>
            <w:r w:rsidRPr="002F1572">
              <w:rPr>
                <w:b/>
                <w:lang w:val="af-ZA"/>
              </w:rPr>
              <w:t>n sakrekenaar</w:t>
            </w:r>
            <w:r w:rsidRPr="002F1572">
              <w:rPr>
                <w:lang w:val="af-ZA"/>
              </w:rPr>
              <w:t>, bepaal die waarde van die volgende:</w:t>
            </w:r>
          </w:p>
        </w:tc>
        <w:tc>
          <w:tcPr>
            <w:tcW w:w="134" w:type="pct"/>
            <w:shd w:val="clear" w:color="auto" w:fill="auto"/>
          </w:tcPr>
          <w:p w14:paraId="461505CF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402" w:type="pct"/>
            <w:shd w:val="clear" w:color="auto" w:fill="auto"/>
            <w:vAlign w:val="center"/>
          </w:tcPr>
          <w:p w14:paraId="2F8CB536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4BB2B12E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40"/>
        <w:gridCol w:w="894"/>
      </w:tblGrid>
      <w:tr w:rsidR="003F32DC" w:rsidRPr="002F1572" w14:paraId="0491DAC4" w14:textId="77777777" w:rsidTr="003F32DC">
        <w:tc>
          <w:tcPr>
            <w:tcW w:w="959" w:type="dxa"/>
            <w:shd w:val="clear" w:color="auto" w:fill="auto"/>
            <w:vAlign w:val="center"/>
          </w:tcPr>
          <w:p w14:paraId="214419CA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C9E1952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3.2.1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683E4ECE" w14:textId="77777777" w:rsidR="003F32DC" w:rsidRPr="002F1572" w:rsidRDefault="003F32DC" w:rsidP="003F32DC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position w:val="-10"/>
                <w:lang w:val="af-ZA"/>
              </w:rPr>
              <w:object w:dxaOrig="580" w:dyaOrig="320" w14:anchorId="5ADFD0F6">
                <v:shape id="_x0000_i1045" type="#_x0000_t75" style="width:28.3pt;height:15.8pt" o:ole="">
                  <v:imagedata r:id="rId54" o:title=""/>
                </v:shape>
                <o:OLEObject Type="Embed" ProgID="Equation.3" ShapeID="_x0000_i1045" DrawAspect="Content" ObjectID="_1792236729" r:id="rId55"/>
              </w:object>
            </w:r>
          </w:p>
        </w:tc>
        <w:tc>
          <w:tcPr>
            <w:tcW w:w="240" w:type="dxa"/>
            <w:shd w:val="clear" w:color="auto" w:fill="auto"/>
            <w:vAlign w:val="center"/>
          </w:tcPr>
          <w:p w14:paraId="396223E1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4" w:type="dxa"/>
            <w:shd w:val="clear" w:color="auto" w:fill="auto"/>
            <w:vAlign w:val="center"/>
          </w:tcPr>
          <w:p w14:paraId="05074FED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6A82565C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37E32190" w14:textId="77777777" w:rsidTr="003F32DC">
        <w:tc>
          <w:tcPr>
            <w:tcW w:w="959" w:type="dxa"/>
            <w:shd w:val="clear" w:color="auto" w:fill="auto"/>
            <w:vAlign w:val="center"/>
          </w:tcPr>
          <w:p w14:paraId="2537FA5D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F8C8DAF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3.2.2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7E2472D9" w14:textId="77777777" w:rsidR="003F32DC" w:rsidRPr="002F1572" w:rsidRDefault="003F32DC" w:rsidP="003F32DC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position w:val="-10"/>
                <w:lang w:val="af-ZA"/>
              </w:rPr>
              <w:object w:dxaOrig="1040" w:dyaOrig="360" w14:anchorId="57606660">
                <v:shape id="_x0000_i1046" type="#_x0000_t75" style="width:51.2pt;height:17.9pt" o:ole="">
                  <v:imagedata r:id="rId56" o:title=""/>
                </v:shape>
                <o:OLEObject Type="Embed" ProgID="Equation.3" ShapeID="_x0000_i1046" DrawAspect="Content" ObjectID="_1792236730" r:id="rId57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5756EDD6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3CEF0016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4)</w:t>
            </w:r>
          </w:p>
        </w:tc>
      </w:tr>
    </w:tbl>
    <w:p w14:paraId="1F8B556D" w14:textId="77777777" w:rsidR="003F32DC" w:rsidRPr="002F1572" w:rsidRDefault="003F32DC" w:rsidP="003F32DC">
      <w:pPr>
        <w:rPr>
          <w:sz w:val="22"/>
          <w:lang w:val="af-ZA"/>
        </w:rPr>
      </w:pPr>
    </w:p>
    <w:tbl>
      <w:tblPr>
        <w:tblW w:w="5419" w:type="pct"/>
        <w:tblLayout w:type="fixed"/>
        <w:tblLook w:val="01E0" w:firstRow="1" w:lastRow="1" w:firstColumn="1" w:lastColumn="1" w:noHBand="0" w:noVBand="0"/>
      </w:tblPr>
      <w:tblGrid>
        <w:gridCol w:w="961"/>
        <w:gridCol w:w="8504"/>
        <w:gridCol w:w="282"/>
        <w:gridCol w:w="841"/>
      </w:tblGrid>
      <w:tr w:rsidR="003F32DC" w:rsidRPr="002F1572" w14:paraId="2BC9013E" w14:textId="77777777" w:rsidTr="00C67795">
        <w:trPr>
          <w:trHeight w:val="80"/>
        </w:trPr>
        <w:tc>
          <w:tcPr>
            <w:tcW w:w="454" w:type="pct"/>
            <w:shd w:val="clear" w:color="auto" w:fill="auto"/>
          </w:tcPr>
          <w:p w14:paraId="3F58EE58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3.3</w:t>
            </w:r>
          </w:p>
        </w:tc>
        <w:tc>
          <w:tcPr>
            <w:tcW w:w="4016" w:type="pct"/>
          </w:tcPr>
          <w:p w14:paraId="51BC8534" w14:textId="77777777" w:rsidR="003F32DC" w:rsidRPr="002F1572" w:rsidRDefault="00F023A7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Bepaal die waarde(s) van  </w:t>
            </w:r>
            <w:r w:rsidRPr="002F1572">
              <w:rPr>
                <w:i/>
                <w:lang w:val="af-ZA"/>
              </w:rPr>
              <w:t>x</w:t>
            </w:r>
            <w:r w:rsidR="00AD2D44" w:rsidRPr="002F1572">
              <w:rPr>
                <w:lang w:val="af-ZA"/>
              </w:rPr>
              <w:t xml:space="preserve">  indien</w:t>
            </w:r>
            <w:r w:rsidRPr="002F1572">
              <w:rPr>
                <w:lang w:val="af-ZA"/>
              </w:rPr>
              <w:t xml:space="preserve">  </w:t>
            </w:r>
            <w:r w:rsidRPr="002F1572">
              <w:rPr>
                <w:position w:val="-10"/>
                <w:lang w:val="af-ZA"/>
              </w:rPr>
              <w:object w:dxaOrig="1560" w:dyaOrig="320" w14:anchorId="28445821">
                <v:shape id="_x0000_i1047" type="#_x0000_t75" style="width:77.85pt;height:15.8pt" o:ole="">
                  <v:imagedata r:id="rId58" o:title=""/>
                </v:shape>
                <o:OLEObject Type="Embed" ProgID="Equation.3" ShapeID="_x0000_i1047" DrawAspect="Content" ObjectID="_1792236731" r:id="rId59"/>
              </w:object>
            </w:r>
            <w:r w:rsidRPr="002F1572">
              <w:rPr>
                <w:lang w:val="af-ZA"/>
              </w:rPr>
              <w:t xml:space="preserve"> </w:t>
            </w:r>
            <w:r w:rsidR="00C67795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vir </w:t>
            </w:r>
            <w:r w:rsidR="00C67795">
              <w:rPr>
                <w:lang w:val="af-ZA"/>
              </w:rPr>
              <w:t xml:space="preserve"> </w:t>
            </w:r>
            <w:r w:rsidR="00EF7FCC" w:rsidRPr="002F1572">
              <w:rPr>
                <w:position w:val="-10"/>
                <w:lang w:val="af-ZA"/>
              </w:rPr>
              <w:object w:dxaOrig="1640" w:dyaOrig="320" w14:anchorId="60F5A900">
                <v:shape id="_x0000_i1048" type="#_x0000_t75" style="width:81.55pt;height:15.8pt" o:ole="">
                  <v:imagedata r:id="rId60" o:title=""/>
                </v:shape>
                <o:OLEObject Type="Embed" ProgID="Equation.3" ShapeID="_x0000_i1048" DrawAspect="Content" ObjectID="_1792236732" r:id="rId61"/>
              </w:object>
            </w:r>
          </w:p>
        </w:tc>
        <w:tc>
          <w:tcPr>
            <w:tcW w:w="133" w:type="pct"/>
            <w:shd w:val="clear" w:color="auto" w:fill="auto"/>
          </w:tcPr>
          <w:p w14:paraId="484EF08F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397" w:type="pct"/>
            <w:shd w:val="clear" w:color="auto" w:fill="auto"/>
            <w:vAlign w:val="center"/>
          </w:tcPr>
          <w:p w14:paraId="176F8188" w14:textId="77777777" w:rsidR="003F32DC" w:rsidRPr="002F1572" w:rsidRDefault="0088290E" w:rsidP="00C67795">
            <w:pPr>
              <w:ind w:hanging="35"/>
              <w:rPr>
                <w:lang w:val="af-ZA"/>
              </w:rPr>
            </w:pPr>
            <w:r w:rsidRPr="002F1572">
              <w:rPr>
                <w:lang w:val="af-ZA"/>
              </w:rPr>
              <w:t>(4)</w:t>
            </w:r>
          </w:p>
        </w:tc>
      </w:tr>
      <w:tr w:rsidR="0088290E" w:rsidRPr="002F1572" w14:paraId="3B856F0D" w14:textId="77777777" w:rsidTr="0007422E">
        <w:trPr>
          <w:trHeight w:val="353"/>
        </w:trPr>
        <w:tc>
          <w:tcPr>
            <w:tcW w:w="454" w:type="pct"/>
            <w:shd w:val="clear" w:color="auto" w:fill="auto"/>
          </w:tcPr>
          <w:p w14:paraId="59418243" w14:textId="77777777" w:rsidR="0088290E" w:rsidRPr="002F1572" w:rsidRDefault="0088290E" w:rsidP="0062590A">
            <w:pPr>
              <w:rPr>
                <w:lang w:val="af-ZA"/>
              </w:rPr>
            </w:pPr>
          </w:p>
        </w:tc>
        <w:tc>
          <w:tcPr>
            <w:tcW w:w="4016" w:type="pct"/>
          </w:tcPr>
          <w:p w14:paraId="412F1CE8" w14:textId="77777777" w:rsidR="0088290E" w:rsidRPr="002F1572" w:rsidRDefault="0088290E" w:rsidP="0062590A">
            <w:pPr>
              <w:rPr>
                <w:lang w:val="af-ZA"/>
              </w:rPr>
            </w:pPr>
          </w:p>
        </w:tc>
        <w:tc>
          <w:tcPr>
            <w:tcW w:w="133" w:type="pct"/>
            <w:shd w:val="clear" w:color="auto" w:fill="auto"/>
          </w:tcPr>
          <w:p w14:paraId="4774BE95" w14:textId="77777777" w:rsidR="0088290E" w:rsidRPr="00C67795" w:rsidRDefault="0088290E" w:rsidP="0062590A">
            <w:pPr>
              <w:rPr>
                <w:b/>
                <w:lang w:val="af-ZA"/>
              </w:rPr>
            </w:pPr>
          </w:p>
        </w:tc>
        <w:tc>
          <w:tcPr>
            <w:tcW w:w="397" w:type="pct"/>
            <w:shd w:val="clear" w:color="auto" w:fill="auto"/>
          </w:tcPr>
          <w:p w14:paraId="64C02CD9" w14:textId="77777777" w:rsidR="0088290E" w:rsidRPr="00C67795" w:rsidRDefault="0088290E" w:rsidP="00C67795">
            <w:pPr>
              <w:ind w:hanging="35"/>
              <w:rPr>
                <w:b/>
                <w:lang w:val="af-ZA"/>
              </w:rPr>
            </w:pPr>
            <w:r w:rsidRPr="00C67795">
              <w:rPr>
                <w:b/>
                <w:lang w:val="af-ZA"/>
              </w:rPr>
              <w:t>[14]</w:t>
            </w:r>
          </w:p>
        </w:tc>
      </w:tr>
    </w:tbl>
    <w:p w14:paraId="090226FC" w14:textId="77777777" w:rsidR="0088290E" w:rsidRPr="002F1572" w:rsidRDefault="0088290E" w:rsidP="003F32DC">
      <w:pPr>
        <w:tabs>
          <w:tab w:val="left" w:pos="2430"/>
        </w:tabs>
        <w:rPr>
          <w:sz w:val="22"/>
          <w:lang w:val="af-ZA"/>
        </w:rPr>
      </w:pPr>
    </w:p>
    <w:p w14:paraId="329E3C2F" w14:textId="77777777" w:rsidR="003F32DC" w:rsidRPr="002F1572" w:rsidRDefault="003F32DC">
      <w:pPr>
        <w:spacing w:after="200" w:line="276" w:lineRule="auto"/>
        <w:rPr>
          <w:lang w:val="af-ZA"/>
        </w:rPr>
      </w:pPr>
      <w:r w:rsidRPr="002F1572">
        <w:rPr>
          <w:lang w:val="af-ZA"/>
        </w:rPr>
        <w:br w:type="page"/>
      </w:r>
    </w:p>
    <w:p w14:paraId="7B77981C" w14:textId="77777777" w:rsidR="003F32DC" w:rsidRDefault="003F32DC">
      <w:pPr>
        <w:rPr>
          <w:lang w:val="af-ZA"/>
        </w:rPr>
      </w:pPr>
    </w:p>
    <w:p w14:paraId="36135D7D" w14:textId="77777777" w:rsidR="0007422E" w:rsidRPr="002F1572" w:rsidRDefault="0007422E">
      <w:pPr>
        <w:rPr>
          <w:lang w:val="af-ZA"/>
        </w:rPr>
      </w:pPr>
    </w:p>
    <w:tbl>
      <w:tblPr>
        <w:tblW w:w="10598" w:type="dxa"/>
        <w:tblLook w:val="0000" w:firstRow="0" w:lastRow="0" w:firstColumn="0" w:lastColumn="0" w:noHBand="0" w:noVBand="0"/>
      </w:tblPr>
      <w:tblGrid>
        <w:gridCol w:w="9461"/>
        <w:gridCol w:w="254"/>
        <w:gridCol w:w="883"/>
      </w:tblGrid>
      <w:tr w:rsidR="00A414DB" w:rsidRPr="002F1572" w14:paraId="213663CF" w14:textId="77777777" w:rsidTr="003F32DC">
        <w:tc>
          <w:tcPr>
            <w:tcW w:w="9461" w:type="dxa"/>
            <w:shd w:val="clear" w:color="auto" w:fill="auto"/>
          </w:tcPr>
          <w:p w14:paraId="1FF64CDE" w14:textId="77777777" w:rsidR="00A414DB" w:rsidRPr="002F1572" w:rsidRDefault="00A414DB" w:rsidP="004C4131">
            <w:pPr>
              <w:rPr>
                <w:b/>
                <w:lang w:val="af-ZA"/>
              </w:rPr>
            </w:pPr>
            <w:r w:rsidRPr="002F1572">
              <w:rPr>
                <w:lang w:val="af-ZA"/>
              </w:rPr>
              <w:br w:type="page"/>
            </w:r>
            <w:r w:rsidR="00E73023" w:rsidRPr="002F1572">
              <w:rPr>
                <w:b/>
                <w:lang w:val="af-ZA"/>
              </w:rPr>
              <w:t xml:space="preserve">VRAAG </w:t>
            </w:r>
            <w:r w:rsidRPr="002F1572">
              <w:rPr>
                <w:b/>
                <w:lang w:val="af-ZA"/>
              </w:rPr>
              <w:t>4</w:t>
            </w:r>
          </w:p>
        </w:tc>
        <w:tc>
          <w:tcPr>
            <w:tcW w:w="254" w:type="dxa"/>
            <w:shd w:val="clear" w:color="auto" w:fill="auto"/>
          </w:tcPr>
          <w:p w14:paraId="46EFACED" w14:textId="77777777" w:rsidR="00A414DB" w:rsidRPr="002F1572" w:rsidRDefault="00A414DB" w:rsidP="004C4131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73C9D67D" w14:textId="77777777" w:rsidR="00A414DB" w:rsidRPr="002F1572" w:rsidRDefault="00A414DB" w:rsidP="004C4131">
            <w:pPr>
              <w:rPr>
                <w:lang w:val="af-ZA"/>
              </w:rPr>
            </w:pPr>
          </w:p>
        </w:tc>
      </w:tr>
    </w:tbl>
    <w:p w14:paraId="3E9FD357" w14:textId="77777777" w:rsidR="003F32DC" w:rsidRPr="002F1572" w:rsidRDefault="003F32DC" w:rsidP="003F32DC">
      <w:pPr>
        <w:tabs>
          <w:tab w:val="left" w:pos="2430"/>
        </w:tabs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62590A" w:rsidRPr="002F1572" w14:paraId="0EEF0BA2" w14:textId="77777777" w:rsidTr="0062590A">
        <w:tc>
          <w:tcPr>
            <w:tcW w:w="959" w:type="dxa"/>
            <w:shd w:val="clear" w:color="auto" w:fill="auto"/>
          </w:tcPr>
          <w:p w14:paraId="147B93F7" w14:textId="77777777" w:rsidR="0062590A" w:rsidRPr="002F1572" w:rsidRDefault="0062590A" w:rsidP="0062590A">
            <w:pPr>
              <w:pStyle w:val="Header"/>
              <w:rPr>
                <w:lang w:val="af-ZA"/>
              </w:rPr>
            </w:pPr>
            <w:r w:rsidRPr="002F1572">
              <w:rPr>
                <w:lang w:val="af-ZA"/>
              </w:rPr>
              <w:t>4.1</w:t>
            </w:r>
          </w:p>
        </w:tc>
        <w:tc>
          <w:tcPr>
            <w:tcW w:w="8505" w:type="dxa"/>
            <w:shd w:val="clear" w:color="auto" w:fill="auto"/>
          </w:tcPr>
          <w:p w14:paraId="63E818A9" w14:textId="77777777" w:rsidR="0062590A" w:rsidRPr="002F1572" w:rsidRDefault="0062590A" w:rsidP="00DA1947">
            <w:pPr>
              <w:pStyle w:val="Header"/>
              <w:rPr>
                <w:lang w:val="af-ZA"/>
              </w:rPr>
            </w:pPr>
            <w:r w:rsidRPr="002F1572">
              <w:rPr>
                <w:lang w:val="af-ZA"/>
              </w:rPr>
              <w:t>Vere</w:t>
            </w:r>
            <w:r w:rsidR="00410178" w:rsidRPr="002F1572">
              <w:rPr>
                <w:lang w:val="af-ZA"/>
              </w:rPr>
              <w:t>envoudig die volgende:</w:t>
            </w:r>
          </w:p>
        </w:tc>
        <w:tc>
          <w:tcPr>
            <w:tcW w:w="251" w:type="dxa"/>
            <w:shd w:val="clear" w:color="auto" w:fill="auto"/>
          </w:tcPr>
          <w:p w14:paraId="5A06F27F" w14:textId="77777777" w:rsidR="0062590A" w:rsidRPr="002F1572" w:rsidRDefault="0062590A" w:rsidP="0062590A">
            <w:pPr>
              <w:rPr>
                <w:b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5791C994" w14:textId="77777777" w:rsidR="0062590A" w:rsidRPr="002F1572" w:rsidRDefault="0062590A" w:rsidP="0062590A">
            <w:pPr>
              <w:rPr>
                <w:lang w:val="af-ZA"/>
              </w:rPr>
            </w:pPr>
          </w:p>
        </w:tc>
      </w:tr>
    </w:tbl>
    <w:p w14:paraId="039E09AA" w14:textId="77777777" w:rsidR="0062590A" w:rsidRPr="002F1572" w:rsidRDefault="0062590A" w:rsidP="0062590A">
      <w:pPr>
        <w:tabs>
          <w:tab w:val="left" w:pos="2430"/>
        </w:tabs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2590A" w:rsidRPr="002F1572" w14:paraId="2924431F" w14:textId="77777777" w:rsidTr="0062590A">
        <w:tc>
          <w:tcPr>
            <w:tcW w:w="959" w:type="dxa"/>
            <w:shd w:val="clear" w:color="auto" w:fill="auto"/>
            <w:vAlign w:val="center"/>
          </w:tcPr>
          <w:p w14:paraId="60E580FE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F927FFD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4.1.1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12450672" w14:textId="77777777" w:rsidR="0062590A" w:rsidRPr="002F1572" w:rsidRDefault="0007422E" w:rsidP="0062590A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5F54">
              <w:rPr>
                <w:position w:val="-10"/>
              </w:rPr>
              <w:object w:dxaOrig="1260" w:dyaOrig="320" w14:anchorId="4B615BFC">
                <v:shape id="_x0000_i1049" type="#_x0000_t75" style="width:62.85pt;height:16.65pt" o:ole="">
                  <v:imagedata r:id="rId62" o:title=""/>
                </v:shape>
                <o:OLEObject Type="Embed" ProgID="Equation.3" ShapeID="_x0000_i1049" DrawAspect="Content" ObjectID="_1792236733" r:id="rId63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7D150EB7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2BE27160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6F2FCE88" w14:textId="77777777" w:rsidR="0062590A" w:rsidRPr="002F1572" w:rsidRDefault="0062590A" w:rsidP="0062590A">
      <w:pPr>
        <w:tabs>
          <w:tab w:val="left" w:pos="2430"/>
        </w:tabs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2590A" w:rsidRPr="002F1572" w14:paraId="5067188E" w14:textId="77777777" w:rsidTr="0062590A">
        <w:tc>
          <w:tcPr>
            <w:tcW w:w="959" w:type="dxa"/>
            <w:shd w:val="clear" w:color="auto" w:fill="auto"/>
            <w:vAlign w:val="center"/>
          </w:tcPr>
          <w:p w14:paraId="1813222F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1131268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4.1.2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43B5F580" w14:textId="77777777" w:rsidR="0062590A" w:rsidRPr="002F1572" w:rsidRDefault="00410178" w:rsidP="0062590A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position w:val="-10"/>
                <w:lang w:val="af-ZA"/>
              </w:rPr>
              <w:object w:dxaOrig="1520" w:dyaOrig="320" w14:anchorId="7112BD78">
                <v:shape id="_x0000_i1050" type="#_x0000_t75" style="width:75.75pt;height:16.65pt" o:ole="">
                  <v:imagedata r:id="rId64" o:title=""/>
                </v:shape>
                <o:OLEObject Type="Embed" ProgID="Equation.3" ShapeID="_x0000_i1050" DrawAspect="Content" ObjectID="_1792236734" r:id="rId65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3698018C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00802DBB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1E25CD37" w14:textId="77777777" w:rsidR="0062590A" w:rsidRPr="002F1572" w:rsidRDefault="0062590A" w:rsidP="0062590A">
      <w:pPr>
        <w:tabs>
          <w:tab w:val="left" w:pos="2430"/>
        </w:tabs>
        <w:rPr>
          <w:sz w:val="22"/>
          <w:highlight w:val="yellow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2590A" w:rsidRPr="002F1572" w14:paraId="16B67767" w14:textId="77777777" w:rsidTr="0007422E">
        <w:tc>
          <w:tcPr>
            <w:tcW w:w="959" w:type="dxa"/>
            <w:shd w:val="clear" w:color="auto" w:fill="auto"/>
            <w:vAlign w:val="center"/>
          </w:tcPr>
          <w:p w14:paraId="2B3E7CD1" w14:textId="77777777" w:rsidR="0062590A" w:rsidRPr="002F1572" w:rsidRDefault="0062590A" w:rsidP="0062590A">
            <w:pPr>
              <w:tabs>
                <w:tab w:val="left" w:pos="2430"/>
              </w:tabs>
              <w:rPr>
                <w:highlight w:val="yellow"/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7471C7E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4.1.3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1E1CDAF4" w14:textId="77777777" w:rsidR="0062590A" w:rsidRPr="002F1572" w:rsidRDefault="00410178" w:rsidP="0062590A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position w:val="-30"/>
                <w:lang w:val="af-ZA"/>
              </w:rPr>
              <w:object w:dxaOrig="5160" w:dyaOrig="680" w14:anchorId="76FB8626">
                <v:shape id="_x0000_i1051" type="#_x0000_t75" style="width:257.2pt;height:33.7pt" o:ole="">
                  <v:imagedata r:id="rId66" o:title=""/>
                </v:shape>
                <o:OLEObject Type="Embed" ProgID="Equation.3" ShapeID="_x0000_i1051" DrawAspect="Content" ObjectID="_1792236735" r:id="rId67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54087990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14:paraId="642C689F" w14:textId="77777777" w:rsidR="0062590A" w:rsidRPr="002F1572" w:rsidRDefault="0062590A" w:rsidP="0007422E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</w:t>
            </w:r>
            <w:r w:rsidR="00154CBF" w:rsidRPr="002F1572">
              <w:rPr>
                <w:lang w:val="af-ZA"/>
              </w:rPr>
              <w:t>6</w:t>
            </w:r>
            <w:r w:rsidRPr="002F1572">
              <w:rPr>
                <w:lang w:val="af-ZA"/>
              </w:rPr>
              <w:t>)</w:t>
            </w:r>
          </w:p>
        </w:tc>
      </w:tr>
    </w:tbl>
    <w:p w14:paraId="710F6383" w14:textId="77777777" w:rsidR="0062590A" w:rsidRPr="002F1572" w:rsidRDefault="0062590A" w:rsidP="0062590A">
      <w:pPr>
        <w:tabs>
          <w:tab w:val="left" w:pos="2430"/>
        </w:tabs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62590A" w:rsidRPr="002F1572" w14:paraId="6FB86215" w14:textId="77777777" w:rsidTr="0062590A">
        <w:tc>
          <w:tcPr>
            <w:tcW w:w="959" w:type="dxa"/>
            <w:shd w:val="clear" w:color="auto" w:fill="auto"/>
          </w:tcPr>
          <w:p w14:paraId="76698229" w14:textId="77777777" w:rsidR="0062590A" w:rsidRPr="002F1572" w:rsidRDefault="0062590A" w:rsidP="0062590A">
            <w:pPr>
              <w:pStyle w:val="Header"/>
              <w:rPr>
                <w:lang w:val="af-ZA"/>
              </w:rPr>
            </w:pPr>
            <w:r w:rsidRPr="002F1572">
              <w:rPr>
                <w:lang w:val="af-ZA"/>
              </w:rPr>
              <w:t>4.2</w:t>
            </w:r>
          </w:p>
        </w:tc>
        <w:tc>
          <w:tcPr>
            <w:tcW w:w="8505" w:type="dxa"/>
            <w:shd w:val="clear" w:color="auto" w:fill="auto"/>
          </w:tcPr>
          <w:p w14:paraId="48B35C8D" w14:textId="77777777" w:rsidR="0062590A" w:rsidRPr="002F1572" w:rsidRDefault="00AE1C54" w:rsidP="0062590A">
            <w:pPr>
              <w:pStyle w:val="Header"/>
              <w:rPr>
                <w:lang w:val="af-ZA"/>
              </w:rPr>
            </w:pPr>
            <w:r>
              <w:rPr>
                <w:lang w:val="af-ZA"/>
              </w:rPr>
              <w:t>Beantwoord die volgende vrae:</w:t>
            </w:r>
          </w:p>
        </w:tc>
        <w:tc>
          <w:tcPr>
            <w:tcW w:w="251" w:type="dxa"/>
            <w:shd w:val="clear" w:color="auto" w:fill="auto"/>
          </w:tcPr>
          <w:p w14:paraId="23F2583A" w14:textId="77777777" w:rsidR="0062590A" w:rsidRPr="002F1572" w:rsidRDefault="0062590A" w:rsidP="0062590A">
            <w:pPr>
              <w:rPr>
                <w:b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232F7C18" w14:textId="77777777" w:rsidR="0062590A" w:rsidRPr="002F1572" w:rsidRDefault="0062590A" w:rsidP="0062590A">
            <w:pPr>
              <w:rPr>
                <w:lang w:val="af-ZA"/>
              </w:rPr>
            </w:pPr>
          </w:p>
        </w:tc>
      </w:tr>
    </w:tbl>
    <w:p w14:paraId="0F97B6C5" w14:textId="77777777" w:rsidR="0062590A" w:rsidRPr="002F1572" w:rsidRDefault="0062590A" w:rsidP="0062590A">
      <w:pPr>
        <w:tabs>
          <w:tab w:val="left" w:pos="2430"/>
        </w:tabs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2590A" w:rsidRPr="002F1572" w14:paraId="4728872B" w14:textId="77777777" w:rsidTr="0062590A">
        <w:tc>
          <w:tcPr>
            <w:tcW w:w="959" w:type="dxa"/>
            <w:shd w:val="clear" w:color="auto" w:fill="auto"/>
            <w:vAlign w:val="center"/>
          </w:tcPr>
          <w:p w14:paraId="4A4B4FD9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6431F15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4.2.1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180C4E02" w14:textId="77777777" w:rsidR="0062590A" w:rsidRPr="002F1572" w:rsidRDefault="0062590A" w:rsidP="00AE1C54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lang w:val="af-ZA"/>
              </w:rPr>
              <w:t xml:space="preserve">Voltooi die identiteit:  </w:t>
            </w:r>
            <w:r w:rsidR="009A0634" w:rsidRPr="002F1572">
              <w:rPr>
                <w:position w:val="-10"/>
                <w:lang w:val="af-ZA"/>
              </w:rPr>
              <w:object w:dxaOrig="1420" w:dyaOrig="360" w14:anchorId="2A564CD4">
                <v:shape id="_x0000_i1052" type="#_x0000_t75" style="width:70.35pt;height:17.9pt" o:ole="">
                  <v:imagedata r:id="rId68" o:title=""/>
                </v:shape>
                <o:OLEObject Type="Embed" ProgID="Equation.3" ShapeID="_x0000_i1052" DrawAspect="Content" ObjectID="_1792236736" r:id="rId69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2B19735A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0A6B0842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78D6697D" w14:textId="77777777" w:rsidR="0062590A" w:rsidRPr="002F1572" w:rsidRDefault="0062590A" w:rsidP="0062590A">
      <w:pPr>
        <w:tabs>
          <w:tab w:val="left" w:pos="2430"/>
        </w:tabs>
        <w:rPr>
          <w:sz w:val="22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47"/>
        <w:gridCol w:w="851"/>
      </w:tblGrid>
      <w:tr w:rsidR="0007422E" w:rsidRPr="002F1572" w14:paraId="02C1418F" w14:textId="77777777" w:rsidTr="0007422E">
        <w:tc>
          <w:tcPr>
            <w:tcW w:w="959" w:type="dxa"/>
            <w:shd w:val="clear" w:color="auto" w:fill="auto"/>
            <w:vAlign w:val="center"/>
          </w:tcPr>
          <w:p w14:paraId="5499DDB0" w14:textId="77777777" w:rsidR="0007422E" w:rsidRPr="00673327" w:rsidRDefault="0007422E" w:rsidP="0007422E">
            <w:pPr>
              <w:tabs>
                <w:tab w:val="left" w:pos="2430"/>
              </w:tabs>
              <w:rPr>
                <w:highlight w:val="yellow"/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14:paraId="2DDA9DC1" w14:textId="77777777" w:rsidR="0007422E" w:rsidRPr="00A670BD" w:rsidRDefault="0007422E" w:rsidP="0007422E">
            <w:pPr>
              <w:tabs>
                <w:tab w:val="left" w:pos="2430"/>
              </w:tabs>
              <w:rPr>
                <w:sz w:val="18"/>
                <w:szCs w:val="18"/>
                <w:lang w:val="en-ZA"/>
              </w:rPr>
            </w:pPr>
          </w:p>
          <w:p w14:paraId="36E2AF69" w14:textId="77777777" w:rsidR="0007422E" w:rsidRPr="002F5F54" w:rsidRDefault="0007422E" w:rsidP="0007422E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4.2.2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31700EC3" w14:textId="77777777" w:rsidR="0007422E" w:rsidRPr="002F1572" w:rsidRDefault="0007422E" w:rsidP="0007422E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lang w:val="af-ZA"/>
              </w:rPr>
              <w:t xml:space="preserve">Bewys vervolgens dat   </w:t>
            </w:r>
            <w:r w:rsidRPr="002F1572">
              <w:rPr>
                <w:position w:val="-30"/>
                <w:lang w:val="af-ZA"/>
              </w:rPr>
              <w:object w:dxaOrig="2600" w:dyaOrig="680" w14:anchorId="4BCE1F95">
                <v:shape id="_x0000_i1053" type="#_x0000_t75" style="width:129.85pt;height:36.2pt" o:ole="">
                  <v:imagedata r:id="rId70" o:title=""/>
                </v:shape>
                <o:OLEObject Type="Embed" ProgID="Equation.3" ShapeID="_x0000_i1053" DrawAspect="Content" ObjectID="_1792236737" r:id="rId71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32F30A7C" w14:textId="77777777" w:rsidR="0007422E" w:rsidRPr="002F1572" w:rsidRDefault="0007422E" w:rsidP="0007422E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gridSpan w:val="2"/>
            <w:shd w:val="clear" w:color="auto" w:fill="auto"/>
            <w:vAlign w:val="bottom"/>
          </w:tcPr>
          <w:p w14:paraId="30E60101" w14:textId="77777777" w:rsidR="0007422E" w:rsidRPr="002F1572" w:rsidRDefault="0007422E" w:rsidP="0007422E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4)</w:t>
            </w:r>
          </w:p>
        </w:tc>
      </w:tr>
      <w:tr w:rsidR="0062590A" w:rsidRPr="002F1572" w14:paraId="74117772" w14:textId="77777777" w:rsidTr="0062590A">
        <w:tc>
          <w:tcPr>
            <w:tcW w:w="959" w:type="dxa"/>
            <w:shd w:val="clear" w:color="auto" w:fill="auto"/>
            <w:vAlign w:val="center"/>
          </w:tcPr>
          <w:p w14:paraId="4AFCB549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BC37D0C" w14:textId="77777777" w:rsidR="0062590A" w:rsidRPr="002F1572" w:rsidRDefault="0062590A" w:rsidP="0062590A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7371" w:type="dxa"/>
            <w:shd w:val="clear" w:color="auto" w:fill="auto"/>
            <w:vAlign w:val="center"/>
          </w:tcPr>
          <w:p w14:paraId="75A129CC" w14:textId="77777777" w:rsidR="0062590A" w:rsidRPr="002F1572" w:rsidRDefault="0062590A" w:rsidP="0062590A">
            <w:pPr>
              <w:rPr>
                <w:lang w:val="af-ZA"/>
              </w:rPr>
            </w:pPr>
          </w:p>
        </w:tc>
        <w:tc>
          <w:tcPr>
            <w:tcW w:w="283" w:type="dxa"/>
            <w:gridSpan w:val="2"/>
            <w:shd w:val="clear" w:color="auto" w:fill="auto"/>
            <w:vAlign w:val="center"/>
          </w:tcPr>
          <w:p w14:paraId="42CD5B4A" w14:textId="77777777" w:rsidR="0062590A" w:rsidRPr="002F1572" w:rsidRDefault="0062590A" w:rsidP="0062590A">
            <w:pPr>
              <w:rPr>
                <w:lang w:val="af-ZA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B33FA2D" w14:textId="77777777" w:rsidR="0062590A" w:rsidRPr="002F1572" w:rsidRDefault="0062590A" w:rsidP="0007422E">
            <w:pPr>
              <w:ind w:left="-35" w:hanging="42"/>
              <w:rPr>
                <w:lang w:val="af-ZA"/>
              </w:rPr>
            </w:pPr>
            <w:r w:rsidRPr="002F1572">
              <w:rPr>
                <w:b/>
                <w:lang w:val="af-ZA"/>
              </w:rPr>
              <w:t>[</w:t>
            </w:r>
            <w:r w:rsidRPr="0007422E">
              <w:rPr>
                <w:b/>
                <w:lang w:val="en-ZA"/>
              </w:rPr>
              <w:t>1</w:t>
            </w:r>
            <w:r w:rsidR="00154CBF" w:rsidRPr="0007422E">
              <w:rPr>
                <w:b/>
                <w:lang w:val="en-ZA"/>
              </w:rPr>
              <w:t>3</w:t>
            </w:r>
            <w:r w:rsidRPr="002F1572">
              <w:rPr>
                <w:b/>
                <w:lang w:val="af-ZA"/>
              </w:rPr>
              <w:t>]</w:t>
            </w:r>
          </w:p>
        </w:tc>
      </w:tr>
    </w:tbl>
    <w:p w14:paraId="5D204E38" w14:textId="77777777" w:rsidR="0062590A" w:rsidRPr="002F1572" w:rsidRDefault="0062590A" w:rsidP="0062590A">
      <w:pPr>
        <w:tabs>
          <w:tab w:val="left" w:pos="2430"/>
        </w:tabs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0D29BC" w:rsidRPr="002F1572" w14:paraId="0A171617" w14:textId="77777777" w:rsidTr="005D1CF0">
        <w:trPr>
          <w:trHeight w:val="80"/>
        </w:trPr>
        <w:tc>
          <w:tcPr>
            <w:tcW w:w="9464" w:type="dxa"/>
            <w:shd w:val="clear" w:color="auto" w:fill="auto"/>
          </w:tcPr>
          <w:p w14:paraId="3B659349" w14:textId="77777777" w:rsidR="000D29BC" w:rsidRPr="002F1572" w:rsidRDefault="00E73023" w:rsidP="00A17C9E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 xml:space="preserve">VRAAG </w:t>
            </w:r>
            <w:r w:rsidR="00A17C9E" w:rsidRPr="002F1572">
              <w:rPr>
                <w:b/>
                <w:lang w:val="af-ZA"/>
              </w:rPr>
              <w:t>5</w:t>
            </w:r>
          </w:p>
        </w:tc>
        <w:tc>
          <w:tcPr>
            <w:tcW w:w="254" w:type="dxa"/>
            <w:shd w:val="clear" w:color="auto" w:fill="auto"/>
          </w:tcPr>
          <w:p w14:paraId="42D0224C" w14:textId="77777777" w:rsidR="000D29BC" w:rsidRPr="002F1572" w:rsidRDefault="000D29BC" w:rsidP="005D1CF0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45C0A217" w14:textId="77777777" w:rsidR="000D29BC" w:rsidRPr="002F1572" w:rsidRDefault="000D29BC" w:rsidP="005D1CF0">
            <w:pPr>
              <w:rPr>
                <w:lang w:val="af-ZA"/>
              </w:rPr>
            </w:pPr>
          </w:p>
        </w:tc>
      </w:tr>
      <w:tr w:rsidR="0007422E" w:rsidRPr="002F1572" w14:paraId="2BC3BB30" w14:textId="77777777" w:rsidTr="005D1CF0">
        <w:trPr>
          <w:trHeight w:val="80"/>
        </w:trPr>
        <w:tc>
          <w:tcPr>
            <w:tcW w:w="9464" w:type="dxa"/>
            <w:shd w:val="clear" w:color="auto" w:fill="auto"/>
          </w:tcPr>
          <w:p w14:paraId="32B719A4" w14:textId="77777777" w:rsidR="0007422E" w:rsidRPr="002F1572" w:rsidRDefault="0007422E" w:rsidP="00A17C9E">
            <w:pPr>
              <w:rPr>
                <w:b/>
                <w:lang w:val="af-ZA"/>
              </w:rPr>
            </w:pPr>
          </w:p>
        </w:tc>
        <w:tc>
          <w:tcPr>
            <w:tcW w:w="254" w:type="dxa"/>
            <w:shd w:val="clear" w:color="auto" w:fill="auto"/>
          </w:tcPr>
          <w:p w14:paraId="355F85A4" w14:textId="77777777" w:rsidR="0007422E" w:rsidRPr="002F1572" w:rsidRDefault="0007422E" w:rsidP="005D1CF0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2C96AEFC" w14:textId="77777777" w:rsidR="0007422E" w:rsidRPr="002F1572" w:rsidRDefault="0007422E" w:rsidP="005D1CF0">
            <w:pPr>
              <w:rPr>
                <w:lang w:val="af-ZA"/>
              </w:rPr>
            </w:pPr>
          </w:p>
        </w:tc>
      </w:tr>
      <w:tr w:rsidR="003F32DC" w:rsidRPr="002F1572" w14:paraId="2E30FB56" w14:textId="77777777" w:rsidTr="003F32DC">
        <w:tc>
          <w:tcPr>
            <w:tcW w:w="9464" w:type="dxa"/>
            <w:shd w:val="clear" w:color="auto" w:fill="auto"/>
          </w:tcPr>
          <w:p w14:paraId="0EF0D86A" w14:textId="77777777" w:rsidR="003F32DC" w:rsidRPr="002F1572" w:rsidRDefault="00FE6467" w:rsidP="0007422E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Gegee die funksies gedefin</w:t>
            </w:r>
            <w:r w:rsidR="009A0634" w:rsidRPr="002F1572">
              <w:rPr>
                <w:lang w:val="af-ZA"/>
              </w:rPr>
              <w:t>i</w:t>
            </w:r>
            <w:r w:rsidRPr="002F1572">
              <w:rPr>
                <w:lang w:val="af-ZA"/>
              </w:rPr>
              <w:t xml:space="preserve">eer deur  </w:t>
            </w:r>
            <w:r w:rsidR="00410178" w:rsidRPr="002F1572">
              <w:rPr>
                <w:position w:val="-10"/>
                <w:lang w:val="af-ZA"/>
              </w:rPr>
              <w:object w:dxaOrig="1280" w:dyaOrig="320" w14:anchorId="3D9E644E">
                <v:shape id="_x0000_i1054" type="#_x0000_t75" style="width:64.5pt;height:15.8pt" o:ole="">
                  <v:imagedata r:id="rId72" o:title=""/>
                </v:shape>
                <o:OLEObject Type="Embed" ProgID="Equation.3" ShapeID="_x0000_i1054" DrawAspect="Content" ObjectID="_1792236738" r:id="rId73"/>
              </w:object>
            </w:r>
            <w:r w:rsidRPr="002F1572">
              <w:rPr>
                <w:lang w:val="af-ZA"/>
              </w:rPr>
              <w:t xml:space="preserve">  en  </w:t>
            </w:r>
            <w:r w:rsidRPr="002F1572">
              <w:rPr>
                <w:position w:val="-10"/>
                <w:lang w:val="af-ZA"/>
              </w:rPr>
              <w:object w:dxaOrig="1359" w:dyaOrig="320" w14:anchorId="007AE1A0">
                <v:shape id="_x0000_i1055" type="#_x0000_t75" style="width:68.25pt;height:15.8pt" o:ole="">
                  <v:imagedata r:id="rId74" o:title=""/>
                </v:shape>
                <o:OLEObject Type="Embed" ProgID="Equation.3" ShapeID="_x0000_i1055" DrawAspect="Content" ObjectID="_1792236739" r:id="rId75"/>
              </w:object>
            </w:r>
            <w:r w:rsidRPr="002F1572">
              <w:rPr>
                <w:lang w:val="af-ZA"/>
              </w:rPr>
              <w:t xml:space="preserve">  vir  </w:t>
            </w:r>
            <w:r w:rsidR="00EF7FCC" w:rsidRPr="002F1572">
              <w:rPr>
                <w:position w:val="-10"/>
                <w:lang w:val="af-ZA"/>
              </w:rPr>
              <w:object w:dxaOrig="1359" w:dyaOrig="320" w14:anchorId="052E7013">
                <v:shape id="_x0000_i1056" type="#_x0000_t75" style="width:69.1pt;height:15.8pt" o:ole="">
                  <v:imagedata r:id="rId76" o:title=""/>
                </v:shape>
                <o:OLEObject Type="Embed" ProgID="Equation.3" ShapeID="_x0000_i1056" DrawAspect="Content" ObjectID="_1792236740" r:id="rId77"/>
              </w:object>
            </w:r>
          </w:p>
        </w:tc>
        <w:tc>
          <w:tcPr>
            <w:tcW w:w="254" w:type="dxa"/>
            <w:shd w:val="clear" w:color="auto" w:fill="auto"/>
          </w:tcPr>
          <w:p w14:paraId="48AB01EB" w14:textId="77777777" w:rsidR="003F32DC" w:rsidRPr="002F1572" w:rsidRDefault="003F32DC" w:rsidP="003F32DC">
            <w:pPr>
              <w:pStyle w:val="Header"/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6375830A" w14:textId="77777777" w:rsidR="003F32DC" w:rsidRPr="002F1572" w:rsidRDefault="003F32DC" w:rsidP="003F32DC">
            <w:pPr>
              <w:pStyle w:val="Header"/>
              <w:rPr>
                <w:lang w:val="af-ZA"/>
              </w:rPr>
            </w:pPr>
          </w:p>
        </w:tc>
      </w:tr>
    </w:tbl>
    <w:p w14:paraId="2826F0E1" w14:textId="77777777" w:rsidR="003F32DC" w:rsidRPr="002F1572" w:rsidRDefault="003F32DC" w:rsidP="003F32DC">
      <w:pPr>
        <w:tabs>
          <w:tab w:val="left" w:pos="2430"/>
        </w:tabs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3F32DC" w:rsidRPr="002F1572" w14:paraId="62D68062" w14:textId="77777777" w:rsidTr="003F32DC">
        <w:tc>
          <w:tcPr>
            <w:tcW w:w="959" w:type="dxa"/>
            <w:shd w:val="clear" w:color="auto" w:fill="auto"/>
          </w:tcPr>
          <w:p w14:paraId="78F3AB05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5.1</w:t>
            </w:r>
          </w:p>
        </w:tc>
        <w:tc>
          <w:tcPr>
            <w:tcW w:w="8505" w:type="dxa"/>
            <w:shd w:val="clear" w:color="auto" w:fill="auto"/>
            <w:vAlign w:val="bottom"/>
          </w:tcPr>
          <w:p w14:paraId="36F4E35E" w14:textId="77777777" w:rsidR="003F32DC" w:rsidRPr="002F1572" w:rsidRDefault="00AD2D44" w:rsidP="00007AC5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Skets</w:t>
            </w:r>
            <w:r w:rsidR="00410178" w:rsidRPr="002F1572">
              <w:rPr>
                <w:lang w:val="af-ZA"/>
              </w:rPr>
              <w:t xml:space="preserve"> die </w:t>
            </w:r>
            <w:r w:rsidR="00FE6467" w:rsidRPr="002F1572">
              <w:rPr>
                <w:lang w:val="af-ZA"/>
              </w:rPr>
              <w:t>grafieke van</w:t>
            </w:r>
            <w:r w:rsidR="0007422E">
              <w:rPr>
                <w:lang w:val="af-ZA"/>
              </w:rPr>
              <w:t xml:space="preserve"> </w:t>
            </w:r>
            <w:r w:rsidR="00FE6467" w:rsidRPr="002F1572">
              <w:rPr>
                <w:lang w:val="af-ZA"/>
              </w:rPr>
              <w:t xml:space="preserve"> </w:t>
            </w:r>
            <w:r w:rsidR="00FE6467" w:rsidRPr="002F1572">
              <w:rPr>
                <w:i/>
                <w:lang w:val="af-ZA"/>
              </w:rPr>
              <w:t>f</w:t>
            </w:r>
            <w:r w:rsidR="00FE6467" w:rsidRPr="002F1572">
              <w:rPr>
                <w:lang w:val="af-ZA"/>
              </w:rPr>
              <w:t xml:space="preserve">  en  </w:t>
            </w:r>
            <w:r w:rsidR="00FE6467" w:rsidRPr="002F1572">
              <w:rPr>
                <w:i/>
                <w:lang w:val="af-ZA"/>
              </w:rPr>
              <w:t xml:space="preserve">g  </w:t>
            </w:r>
            <w:r w:rsidR="00FE6467" w:rsidRPr="002F1572">
              <w:rPr>
                <w:lang w:val="af-ZA"/>
              </w:rPr>
              <w:t>o</w:t>
            </w:r>
            <w:r w:rsidR="009A0634" w:rsidRPr="002F1572">
              <w:rPr>
                <w:lang w:val="af-ZA"/>
              </w:rPr>
              <w:t>p dieselfde</w:t>
            </w:r>
            <w:r w:rsidR="00410178" w:rsidRPr="002F1572">
              <w:rPr>
                <w:lang w:val="af-ZA"/>
              </w:rPr>
              <w:t xml:space="preserve"> </w:t>
            </w:r>
            <w:r w:rsidR="009B0AD9" w:rsidRPr="002F1572">
              <w:rPr>
                <w:lang w:val="af-ZA"/>
              </w:rPr>
              <w:t>assestelsel op die rooster</w:t>
            </w:r>
            <w:r w:rsidRPr="002F1572">
              <w:rPr>
                <w:lang w:val="af-ZA"/>
              </w:rPr>
              <w:t xml:space="preserve"> wat voorsien is</w:t>
            </w:r>
            <w:r w:rsidR="009B0AD9" w:rsidRPr="002F1572">
              <w:rPr>
                <w:lang w:val="af-ZA"/>
              </w:rPr>
              <w:t>.</w:t>
            </w:r>
            <w:r w:rsidR="0007422E">
              <w:rPr>
                <w:lang w:val="af-ZA"/>
              </w:rPr>
              <w:t xml:space="preserve"> </w:t>
            </w:r>
            <w:r w:rsidR="00007AC5">
              <w:rPr>
                <w:lang w:val="af-ZA"/>
              </w:rPr>
              <w:t>Dui</w:t>
            </w:r>
            <w:r w:rsidR="00FE6467" w:rsidRPr="002F1572">
              <w:rPr>
                <w:lang w:val="af-ZA"/>
              </w:rPr>
              <w:t xml:space="preserve"> duidelik </w:t>
            </w:r>
            <w:r w:rsidR="00007AC5" w:rsidRPr="002F1572">
              <w:rPr>
                <w:lang w:val="af-ZA"/>
              </w:rPr>
              <w:t xml:space="preserve">ALLE </w:t>
            </w:r>
            <w:r w:rsidR="00FE6467" w:rsidRPr="002F1572">
              <w:rPr>
                <w:lang w:val="af-ZA"/>
              </w:rPr>
              <w:t>as</w:t>
            </w:r>
            <w:r w:rsidRPr="002F1572">
              <w:rPr>
                <w:lang w:val="af-ZA"/>
              </w:rPr>
              <w:t>i</w:t>
            </w:r>
            <w:r w:rsidR="00FE6467" w:rsidRPr="002F1572">
              <w:rPr>
                <w:lang w:val="af-ZA"/>
              </w:rPr>
              <w:t>mptote, afsnitte met</w:t>
            </w:r>
            <w:r w:rsidR="00AE1C54">
              <w:rPr>
                <w:lang w:val="af-ZA"/>
              </w:rPr>
              <w:t xml:space="preserve"> die</w:t>
            </w:r>
            <w:r w:rsidR="00FE6467" w:rsidRPr="002F1572">
              <w:rPr>
                <w:lang w:val="af-ZA"/>
              </w:rPr>
              <w:t xml:space="preserve"> asse en draaipunte aan.</w:t>
            </w:r>
          </w:p>
        </w:tc>
        <w:tc>
          <w:tcPr>
            <w:tcW w:w="251" w:type="dxa"/>
            <w:shd w:val="clear" w:color="auto" w:fill="auto"/>
          </w:tcPr>
          <w:p w14:paraId="6BC34D0F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3E703654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  <w:p w14:paraId="71E11459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6)</w:t>
            </w:r>
          </w:p>
        </w:tc>
      </w:tr>
    </w:tbl>
    <w:p w14:paraId="5A0818BA" w14:textId="77777777" w:rsidR="003F32DC" w:rsidRPr="002F1572" w:rsidRDefault="003F32DC" w:rsidP="003F32DC">
      <w:pPr>
        <w:tabs>
          <w:tab w:val="left" w:pos="2430"/>
        </w:tabs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3F32DC" w:rsidRPr="002F1572" w14:paraId="6B06FF88" w14:textId="77777777" w:rsidTr="003F32DC">
        <w:tc>
          <w:tcPr>
            <w:tcW w:w="959" w:type="dxa"/>
            <w:shd w:val="clear" w:color="auto" w:fill="auto"/>
          </w:tcPr>
          <w:p w14:paraId="03A96B58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5.2</w:t>
            </w:r>
          </w:p>
        </w:tc>
        <w:tc>
          <w:tcPr>
            <w:tcW w:w="8505" w:type="dxa"/>
            <w:shd w:val="clear" w:color="auto" w:fill="auto"/>
          </w:tcPr>
          <w:p w14:paraId="1587C54B" w14:textId="77777777" w:rsidR="003F32DC" w:rsidRPr="002F1572" w:rsidRDefault="00FE6467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Gebruik jou grafieke om die volgende neer te skryf:</w:t>
            </w:r>
          </w:p>
        </w:tc>
        <w:tc>
          <w:tcPr>
            <w:tcW w:w="251" w:type="dxa"/>
            <w:shd w:val="clear" w:color="auto" w:fill="auto"/>
          </w:tcPr>
          <w:p w14:paraId="14A89C2D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237C1A3B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</w:tr>
    </w:tbl>
    <w:p w14:paraId="0685E3CB" w14:textId="77777777" w:rsidR="003F32DC" w:rsidRPr="002F1572" w:rsidRDefault="003F32DC" w:rsidP="003F32DC">
      <w:pPr>
        <w:tabs>
          <w:tab w:val="left" w:pos="2430"/>
        </w:tabs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83"/>
        <w:gridCol w:w="851"/>
      </w:tblGrid>
      <w:tr w:rsidR="003F32DC" w:rsidRPr="002F1572" w14:paraId="1A99BABD" w14:textId="77777777" w:rsidTr="003F32DC">
        <w:tc>
          <w:tcPr>
            <w:tcW w:w="959" w:type="dxa"/>
            <w:shd w:val="clear" w:color="auto" w:fill="auto"/>
          </w:tcPr>
          <w:p w14:paraId="59809F10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36630B1F" w14:textId="77777777" w:rsidR="003F32DC" w:rsidRPr="002F1572" w:rsidRDefault="003F32DC" w:rsidP="003F32DC">
            <w:pPr>
              <w:tabs>
                <w:tab w:val="left" w:pos="2430"/>
              </w:tabs>
              <w:rPr>
                <w:b/>
                <w:lang w:val="af-ZA"/>
              </w:rPr>
            </w:pPr>
            <w:r w:rsidRPr="002F1572">
              <w:rPr>
                <w:lang w:val="af-ZA"/>
              </w:rPr>
              <w:t>5.2.1</w:t>
            </w:r>
          </w:p>
        </w:tc>
        <w:tc>
          <w:tcPr>
            <w:tcW w:w="7371" w:type="dxa"/>
            <w:shd w:val="clear" w:color="auto" w:fill="auto"/>
          </w:tcPr>
          <w:p w14:paraId="10AE63BB" w14:textId="77777777" w:rsidR="003F32DC" w:rsidRPr="002F1572" w:rsidRDefault="00FE6467" w:rsidP="00FE6467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lang w:val="af-ZA"/>
              </w:rPr>
              <w:t>Die</w:t>
            </w:r>
            <w:r w:rsidR="003F32DC" w:rsidRPr="002F1572">
              <w:rPr>
                <w:lang w:val="af-ZA"/>
              </w:rPr>
              <w:t xml:space="preserve"> period</w:t>
            </w:r>
            <w:r w:rsidRPr="002F1572">
              <w:rPr>
                <w:lang w:val="af-ZA"/>
              </w:rPr>
              <w:t>e</w:t>
            </w:r>
            <w:r w:rsidR="003F32DC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van</w:t>
            </w:r>
            <w:r w:rsidR="003F32DC" w:rsidRPr="002F1572">
              <w:rPr>
                <w:lang w:val="af-ZA"/>
              </w:rPr>
              <w:t xml:space="preserve">  </w:t>
            </w:r>
            <w:r w:rsidR="003F32DC" w:rsidRPr="002F1572">
              <w:rPr>
                <w:i/>
                <w:lang w:val="af-ZA"/>
              </w:rPr>
              <w:t>g</w:t>
            </w:r>
          </w:p>
        </w:tc>
        <w:tc>
          <w:tcPr>
            <w:tcW w:w="283" w:type="dxa"/>
            <w:shd w:val="clear" w:color="auto" w:fill="auto"/>
          </w:tcPr>
          <w:p w14:paraId="0D34AAA5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51" w:type="dxa"/>
            <w:shd w:val="clear" w:color="auto" w:fill="auto"/>
          </w:tcPr>
          <w:p w14:paraId="388327C6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169D960A" w14:textId="77777777" w:rsidR="003F32DC" w:rsidRPr="002F1572" w:rsidRDefault="003F32DC" w:rsidP="003F32DC">
      <w:pPr>
        <w:tabs>
          <w:tab w:val="left" w:pos="2430"/>
        </w:tabs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83"/>
        <w:gridCol w:w="851"/>
      </w:tblGrid>
      <w:tr w:rsidR="003F32DC" w:rsidRPr="002F1572" w14:paraId="64BD4F56" w14:textId="77777777" w:rsidTr="003F32DC">
        <w:tc>
          <w:tcPr>
            <w:tcW w:w="959" w:type="dxa"/>
            <w:shd w:val="clear" w:color="auto" w:fill="auto"/>
          </w:tcPr>
          <w:p w14:paraId="3691CC02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124C426B" w14:textId="77777777" w:rsidR="003F32DC" w:rsidRPr="002F1572" w:rsidRDefault="003F32DC" w:rsidP="003F32DC">
            <w:pPr>
              <w:tabs>
                <w:tab w:val="left" w:pos="2430"/>
              </w:tabs>
              <w:rPr>
                <w:b/>
                <w:lang w:val="af-ZA"/>
              </w:rPr>
            </w:pPr>
            <w:r w:rsidRPr="002F1572">
              <w:rPr>
                <w:lang w:val="af-ZA"/>
              </w:rPr>
              <w:t xml:space="preserve">5.2.2 </w:t>
            </w:r>
          </w:p>
        </w:tc>
        <w:tc>
          <w:tcPr>
            <w:tcW w:w="7371" w:type="dxa"/>
            <w:shd w:val="clear" w:color="auto" w:fill="auto"/>
          </w:tcPr>
          <w:p w14:paraId="129CC69C" w14:textId="77777777" w:rsidR="003F32DC" w:rsidRPr="002F1572" w:rsidRDefault="00AD4A4A" w:rsidP="00FE6467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lang w:val="af-ZA"/>
              </w:rPr>
              <w:t>TWEE</w:t>
            </w:r>
            <w:r w:rsidR="00FE6467" w:rsidRPr="002F1572">
              <w:rPr>
                <w:lang w:val="af-ZA"/>
              </w:rPr>
              <w:t xml:space="preserve"> waardes van </w:t>
            </w:r>
            <w:r w:rsidR="003F32DC" w:rsidRPr="002F1572">
              <w:rPr>
                <w:lang w:val="af-ZA"/>
              </w:rPr>
              <w:t xml:space="preserve"> </w:t>
            </w:r>
            <w:r w:rsidR="003F32DC" w:rsidRPr="002F1572">
              <w:rPr>
                <w:i/>
                <w:lang w:val="af-ZA"/>
              </w:rPr>
              <w:t>x</w:t>
            </w:r>
            <w:r w:rsidR="003F32DC" w:rsidRPr="002F1572">
              <w:rPr>
                <w:lang w:val="af-ZA"/>
              </w:rPr>
              <w:t xml:space="preserve">  </w:t>
            </w:r>
            <w:r w:rsidR="00FE6467" w:rsidRPr="002F1572">
              <w:rPr>
                <w:lang w:val="af-ZA"/>
              </w:rPr>
              <w:t>waarvoor</w:t>
            </w:r>
            <w:r w:rsidR="003F32DC" w:rsidRPr="002F1572">
              <w:rPr>
                <w:lang w:val="af-ZA"/>
              </w:rPr>
              <w:t xml:space="preserve">  </w:t>
            </w:r>
            <w:r w:rsidR="0062590A" w:rsidRPr="002F1572">
              <w:rPr>
                <w:position w:val="-10"/>
                <w:lang w:val="af-ZA"/>
              </w:rPr>
              <w:object w:dxaOrig="1340" w:dyaOrig="320" w14:anchorId="618E3E2D">
                <v:shape id="_x0000_i1057" type="#_x0000_t75" style="width:66.6pt;height:15.8pt" o:ole="">
                  <v:imagedata r:id="rId78" o:title=""/>
                </v:shape>
                <o:OLEObject Type="Embed" ProgID="Equation.3" ShapeID="_x0000_i1057" DrawAspect="Content" ObjectID="_1792236741" r:id="rId79"/>
              </w:object>
            </w:r>
          </w:p>
        </w:tc>
        <w:tc>
          <w:tcPr>
            <w:tcW w:w="283" w:type="dxa"/>
            <w:shd w:val="clear" w:color="auto" w:fill="auto"/>
          </w:tcPr>
          <w:p w14:paraId="237C09F1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51" w:type="dxa"/>
            <w:shd w:val="clear" w:color="auto" w:fill="auto"/>
          </w:tcPr>
          <w:p w14:paraId="68963006" w14:textId="77777777" w:rsidR="003F32DC" w:rsidRPr="002F1572" w:rsidRDefault="0062590A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4D998B6E" w14:textId="77777777" w:rsidR="003F32DC" w:rsidRPr="002F1572" w:rsidRDefault="003F32DC" w:rsidP="003F32DC">
      <w:pPr>
        <w:tabs>
          <w:tab w:val="left" w:pos="2430"/>
        </w:tabs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83"/>
        <w:gridCol w:w="851"/>
      </w:tblGrid>
      <w:tr w:rsidR="003F32DC" w:rsidRPr="002F1572" w14:paraId="5E5F02AC" w14:textId="77777777" w:rsidTr="003F32DC">
        <w:tc>
          <w:tcPr>
            <w:tcW w:w="959" w:type="dxa"/>
            <w:shd w:val="clear" w:color="auto" w:fill="auto"/>
          </w:tcPr>
          <w:p w14:paraId="1686D81A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4E1D0874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5.2.3</w:t>
            </w:r>
          </w:p>
        </w:tc>
        <w:tc>
          <w:tcPr>
            <w:tcW w:w="7371" w:type="dxa"/>
            <w:shd w:val="clear" w:color="auto" w:fill="auto"/>
          </w:tcPr>
          <w:p w14:paraId="4ADA2E05" w14:textId="77777777" w:rsidR="003F32DC" w:rsidRPr="002F1572" w:rsidRDefault="00FE6467" w:rsidP="00A42947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lang w:val="af-ZA"/>
              </w:rPr>
              <w:t>Die</w:t>
            </w:r>
            <w:r w:rsidR="003F32DC" w:rsidRPr="002F1572">
              <w:rPr>
                <w:lang w:val="af-ZA"/>
              </w:rPr>
              <w:t xml:space="preserve"> amplitude </w:t>
            </w:r>
            <w:r w:rsidRPr="002F1572">
              <w:rPr>
                <w:lang w:val="af-ZA"/>
              </w:rPr>
              <w:t>van</w:t>
            </w:r>
            <w:r w:rsidR="003F32DC" w:rsidRPr="002F1572">
              <w:rPr>
                <w:lang w:val="af-ZA"/>
              </w:rPr>
              <w:t xml:space="preserve">  </w:t>
            </w:r>
            <w:r w:rsidR="003F32DC" w:rsidRPr="002F1572">
              <w:rPr>
                <w:position w:val="-10"/>
                <w:lang w:val="af-ZA"/>
              </w:rPr>
              <w:object w:dxaOrig="639" w:dyaOrig="320" w14:anchorId="28F42F4E">
                <v:shape id="_x0000_i1058" type="#_x0000_t75" style="width:31.65pt;height:15.8pt" o:ole="">
                  <v:imagedata r:id="rId80" o:title=""/>
                </v:shape>
                <o:OLEObject Type="Embed" ProgID="Equation.3" ShapeID="_x0000_i1058" DrawAspect="Content" ObjectID="_1792236742" r:id="rId81"/>
              </w:object>
            </w:r>
          </w:p>
        </w:tc>
        <w:tc>
          <w:tcPr>
            <w:tcW w:w="283" w:type="dxa"/>
            <w:shd w:val="clear" w:color="auto" w:fill="auto"/>
          </w:tcPr>
          <w:p w14:paraId="2F245487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51" w:type="dxa"/>
            <w:shd w:val="clear" w:color="auto" w:fill="auto"/>
          </w:tcPr>
          <w:p w14:paraId="1FCB894D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7DF6670F" w14:textId="77777777" w:rsidR="003F32DC" w:rsidRPr="002F1572" w:rsidRDefault="003F32DC" w:rsidP="003F32DC">
      <w:pPr>
        <w:tabs>
          <w:tab w:val="left" w:pos="2430"/>
        </w:tabs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83"/>
        <w:gridCol w:w="851"/>
      </w:tblGrid>
      <w:tr w:rsidR="003F32DC" w:rsidRPr="002F1572" w14:paraId="5AE8200C" w14:textId="77777777" w:rsidTr="003F32DC">
        <w:tc>
          <w:tcPr>
            <w:tcW w:w="959" w:type="dxa"/>
            <w:shd w:val="clear" w:color="auto" w:fill="auto"/>
          </w:tcPr>
          <w:p w14:paraId="70DC9DD6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5AA01074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5.2.4</w:t>
            </w:r>
          </w:p>
        </w:tc>
        <w:tc>
          <w:tcPr>
            <w:tcW w:w="7371" w:type="dxa"/>
            <w:shd w:val="clear" w:color="auto" w:fill="auto"/>
          </w:tcPr>
          <w:p w14:paraId="49A419C4" w14:textId="77777777" w:rsidR="003F32DC" w:rsidRDefault="00FE6467" w:rsidP="003F32DC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1572">
              <w:rPr>
                <w:lang w:val="af-ZA"/>
              </w:rPr>
              <w:t>Die</w:t>
            </w:r>
            <w:r w:rsidR="003F32DC" w:rsidRPr="002F1572">
              <w:rPr>
                <w:lang w:val="af-ZA"/>
              </w:rPr>
              <w:t xml:space="preserve"> </w:t>
            </w:r>
            <w:r w:rsidR="00DA1947" w:rsidRPr="002F1572">
              <w:rPr>
                <w:lang w:val="af-ZA"/>
              </w:rPr>
              <w:t>resultante</w:t>
            </w:r>
            <w:r w:rsidR="003F32DC" w:rsidRPr="002F1572">
              <w:rPr>
                <w:lang w:val="af-ZA"/>
              </w:rPr>
              <w:t xml:space="preserve"> </w:t>
            </w:r>
            <w:r w:rsidR="00410178" w:rsidRPr="002F1572">
              <w:rPr>
                <w:lang w:val="af-ZA"/>
              </w:rPr>
              <w:t xml:space="preserve">(nuwe) </w:t>
            </w:r>
            <w:r w:rsidRPr="002F1572">
              <w:rPr>
                <w:lang w:val="af-ZA"/>
              </w:rPr>
              <w:t>vergelyking</w:t>
            </w:r>
            <w:r w:rsidR="00A42947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="00DD3DD3" w:rsidRPr="002F1572">
              <w:rPr>
                <w:i/>
                <w:lang w:val="af-ZA"/>
              </w:rPr>
              <w:t>h</w:t>
            </w:r>
            <w:r w:rsidR="003F32DC" w:rsidRPr="002F1572">
              <w:rPr>
                <w:lang w:val="af-ZA"/>
              </w:rPr>
              <w:t xml:space="preserve">, </w:t>
            </w:r>
            <w:r w:rsidR="00AD2D44" w:rsidRPr="002F1572">
              <w:rPr>
                <w:lang w:val="af-ZA"/>
              </w:rPr>
              <w:t>indien</w:t>
            </w:r>
            <w:r w:rsidR="00410178" w:rsidRPr="002F1572">
              <w:rPr>
                <w:lang w:val="af-ZA"/>
              </w:rPr>
              <w:t>:</w:t>
            </w:r>
          </w:p>
          <w:p w14:paraId="377D560F" w14:textId="77777777" w:rsidR="00775AAF" w:rsidRPr="00775AAF" w:rsidRDefault="00775AAF" w:rsidP="003F32DC">
            <w:pPr>
              <w:tabs>
                <w:tab w:val="left" w:pos="2430"/>
                <w:tab w:val="left" w:pos="3436"/>
                <w:tab w:val="right" w:pos="7155"/>
              </w:tabs>
              <w:rPr>
                <w:sz w:val="12"/>
                <w:szCs w:val="12"/>
                <w:lang w:val="af-ZA"/>
              </w:rPr>
            </w:pPr>
          </w:p>
          <w:p w14:paraId="5E5B5FD4" w14:textId="77777777" w:rsidR="003F32DC" w:rsidRPr="002F1572" w:rsidRDefault="00A42947" w:rsidP="00A42947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Die </w:t>
            </w:r>
            <w:r w:rsidR="003F32DC" w:rsidRPr="002F1572">
              <w:rPr>
                <w:lang w:val="af-ZA"/>
              </w:rPr>
              <w:t>period</w:t>
            </w:r>
            <w:r w:rsidR="00C6647A" w:rsidRPr="002F1572">
              <w:rPr>
                <w:lang w:val="af-ZA"/>
              </w:rPr>
              <w:t>e</w:t>
            </w:r>
            <w:r w:rsidR="003F32DC" w:rsidRPr="002F1572">
              <w:rPr>
                <w:lang w:val="af-ZA"/>
              </w:rPr>
              <w:t xml:space="preserve"> </w:t>
            </w:r>
            <w:r w:rsidR="00C6647A" w:rsidRPr="002F1572">
              <w:rPr>
                <w:lang w:val="af-ZA"/>
              </w:rPr>
              <w:t>van</w:t>
            </w:r>
            <w:r w:rsidR="003F32DC" w:rsidRPr="002F1572">
              <w:rPr>
                <w:lang w:val="af-ZA"/>
              </w:rPr>
              <w:t xml:space="preserve">  </w:t>
            </w:r>
            <w:r w:rsidR="003F32DC" w:rsidRPr="002F1572">
              <w:rPr>
                <w:i/>
                <w:lang w:val="af-ZA"/>
              </w:rPr>
              <w:t>g</w:t>
            </w:r>
            <w:r w:rsidR="003F32DC" w:rsidRPr="002F1572">
              <w:rPr>
                <w:lang w:val="af-ZA"/>
              </w:rPr>
              <w:t xml:space="preserve">  </w:t>
            </w:r>
            <w:r w:rsidR="00C6647A" w:rsidRPr="002F1572">
              <w:rPr>
                <w:lang w:val="af-ZA"/>
              </w:rPr>
              <w:t xml:space="preserve">gehalveer </w:t>
            </w:r>
            <w:r w:rsidR="003F32DC" w:rsidRPr="002F1572">
              <w:rPr>
                <w:lang w:val="af-ZA"/>
              </w:rPr>
              <w:t>is</w:t>
            </w:r>
            <w:r w:rsidR="00AE1C54">
              <w:rPr>
                <w:lang w:val="af-ZA"/>
              </w:rPr>
              <w:t>, en</w:t>
            </w:r>
            <w:r w:rsidR="003F32DC" w:rsidRPr="002F1572">
              <w:rPr>
                <w:lang w:val="af-ZA"/>
              </w:rPr>
              <w:t xml:space="preserve"> </w:t>
            </w:r>
          </w:p>
          <w:p w14:paraId="727834CF" w14:textId="77777777" w:rsidR="003F32DC" w:rsidRPr="002F1572" w:rsidRDefault="00A42947" w:rsidP="00A42947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Die </w:t>
            </w:r>
            <w:r w:rsidR="004F4DB5" w:rsidRPr="002F1572">
              <w:rPr>
                <w:lang w:val="af-ZA"/>
              </w:rPr>
              <w:t>waardeversameling</w:t>
            </w:r>
            <w:r>
              <w:rPr>
                <w:lang w:val="af-ZA"/>
              </w:rPr>
              <w:t xml:space="preserve"> </w:t>
            </w:r>
            <w:r w:rsidR="004F4DB5" w:rsidRPr="002F1572">
              <w:rPr>
                <w:lang w:val="af-ZA"/>
              </w:rPr>
              <w:t xml:space="preserve"> </w:t>
            </w:r>
            <w:r w:rsidR="004F4DB5" w:rsidRPr="002F1572">
              <w:rPr>
                <w:position w:val="-10"/>
                <w:lang w:val="af-ZA"/>
              </w:rPr>
              <w:object w:dxaOrig="1120" w:dyaOrig="320" w14:anchorId="3AC78D97">
                <v:shape id="_x0000_i1059" type="#_x0000_t75" style="width:55.35pt;height:16.65pt" o:ole="">
                  <v:imagedata r:id="rId82" o:title=""/>
                </v:shape>
                <o:OLEObject Type="Embed" ProgID="Equation.3" ShapeID="_x0000_i1059" DrawAspect="Content" ObjectID="_1792236743" r:id="rId83"/>
              </w:object>
            </w:r>
            <w:r>
              <w:rPr>
                <w:lang w:val="af-ZA"/>
              </w:rPr>
              <w:t xml:space="preserve">  is</w:t>
            </w:r>
          </w:p>
        </w:tc>
        <w:tc>
          <w:tcPr>
            <w:tcW w:w="283" w:type="dxa"/>
            <w:shd w:val="clear" w:color="auto" w:fill="auto"/>
          </w:tcPr>
          <w:p w14:paraId="088EDF84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51" w:type="dxa"/>
            <w:shd w:val="clear" w:color="auto" w:fill="auto"/>
            <w:vAlign w:val="bottom"/>
          </w:tcPr>
          <w:p w14:paraId="6C21773C" w14:textId="77777777" w:rsidR="003F32DC" w:rsidRPr="002F1572" w:rsidRDefault="003F32DC" w:rsidP="003F32DC">
            <w:pPr>
              <w:tabs>
                <w:tab w:val="left" w:pos="2430"/>
              </w:tabs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tbl>
      <w:tblPr>
        <w:tblW w:w="5424" w:type="pct"/>
        <w:tblLayout w:type="fixed"/>
        <w:tblLook w:val="01E0" w:firstRow="1" w:lastRow="1" w:firstColumn="1" w:lastColumn="1" w:noHBand="0" w:noVBand="0"/>
      </w:tblPr>
      <w:tblGrid>
        <w:gridCol w:w="958"/>
        <w:gridCol w:w="8518"/>
        <w:gridCol w:w="271"/>
        <w:gridCol w:w="850"/>
      </w:tblGrid>
      <w:tr w:rsidR="003F32DC" w:rsidRPr="002F1572" w14:paraId="2E7160E6" w14:textId="77777777" w:rsidTr="003F32DC">
        <w:tc>
          <w:tcPr>
            <w:tcW w:w="452" w:type="pct"/>
            <w:shd w:val="clear" w:color="auto" w:fill="auto"/>
          </w:tcPr>
          <w:p w14:paraId="162251E4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4019" w:type="pct"/>
            <w:vAlign w:val="bottom"/>
          </w:tcPr>
          <w:p w14:paraId="3DAC5006" w14:textId="77777777" w:rsidR="003F32DC" w:rsidRPr="002F1572" w:rsidRDefault="003F32DC" w:rsidP="003F32DC">
            <w:pPr>
              <w:jc w:val="both"/>
              <w:rPr>
                <w:lang w:val="af-ZA"/>
              </w:rPr>
            </w:pPr>
          </w:p>
        </w:tc>
        <w:tc>
          <w:tcPr>
            <w:tcW w:w="128" w:type="pct"/>
            <w:shd w:val="clear" w:color="auto" w:fill="auto"/>
          </w:tcPr>
          <w:p w14:paraId="1686D8DD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401" w:type="pct"/>
            <w:shd w:val="clear" w:color="auto" w:fill="auto"/>
            <w:vAlign w:val="center"/>
          </w:tcPr>
          <w:p w14:paraId="4E3A523A" w14:textId="77777777" w:rsidR="003F32DC" w:rsidRPr="002F1572" w:rsidRDefault="003F32DC" w:rsidP="0062590A">
            <w:pPr>
              <w:rPr>
                <w:lang w:val="af-ZA"/>
              </w:rPr>
            </w:pPr>
            <w:r w:rsidRPr="002F1572">
              <w:rPr>
                <w:b/>
                <w:lang w:val="af-ZA"/>
              </w:rPr>
              <w:t>[1</w:t>
            </w:r>
            <w:r w:rsidR="0062590A" w:rsidRPr="002F1572">
              <w:rPr>
                <w:b/>
                <w:lang w:val="af-ZA"/>
              </w:rPr>
              <w:t>2</w:t>
            </w:r>
            <w:r w:rsidRPr="002F1572">
              <w:rPr>
                <w:b/>
                <w:lang w:val="af-ZA"/>
              </w:rPr>
              <w:t>]</w:t>
            </w:r>
          </w:p>
        </w:tc>
      </w:tr>
    </w:tbl>
    <w:p w14:paraId="4E9F2BA0" w14:textId="77777777" w:rsidR="003F32DC" w:rsidRPr="002F1572" w:rsidRDefault="003F32DC" w:rsidP="003F32DC">
      <w:pPr>
        <w:spacing w:after="200" w:line="276" w:lineRule="auto"/>
        <w:rPr>
          <w:lang w:val="af-ZA"/>
        </w:rPr>
      </w:pPr>
    </w:p>
    <w:p w14:paraId="4B596B52" w14:textId="77777777" w:rsidR="00D119DB" w:rsidRPr="002F1572" w:rsidRDefault="00D119DB">
      <w:pPr>
        <w:spacing w:after="200" w:line="276" w:lineRule="auto"/>
        <w:rPr>
          <w:lang w:val="af-ZA"/>
        </w:rPr>
      </w:pPr>
      <w:r w:rsidRPr="002F1572">
        <w:rPr>
          <w:lang w:val="af-ZA"/>
        </w:rPr>
        <w:br w:type="page"/>
      </w:r>
    </w:p>
    <w:p w14:paraId="40770C98" w14:textId="77777777" w:rsidR="00FB6D0E" w:rsidRDefault="00FB6D0E" w:rsidP="00FB6D0E">
      <w:pPr>
        <w:rPr>
          <w:lang w:val="af-ZA"/>
        </w:rPr>
      </w:pPr>
    </w:p>
    <w:p w14:paraId="322AFAF6" w14:textId="77777777" w:rsidR="00A42947" w:rsidRPr="002F1572" w:rsidRDefault="00A42947" w:rsidP="00FB6D0E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FB6D0E" w:rsidRPr="002F1572" w14:paraId="3906629D" w14:textId="77777777" w:rsidTr="00645C5D">
        <w:trPr>
          <w:trHeight w:val="80"/>
        </w:trPr>
        <w:tc>
          <w:tcPr>
            <w:tcW w:w="9464" w:type="dxa"/>
            <w:shd w:val="clear" w:color="auto" w:fill="auto"/>
          </w:tcPr>
          <w:p w14:paraId="35EA7DBE" w14:textId="77777777" w:rsidR="00FB6D0E" w:rsidRPr="002F1572" w:rsidRDefault="00FB6D0E" w:rsidP="00FB6D0E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VRAAG 6</w:t>
            </w:r>
          </w:p>
        </w:tc>
        <w:tc>
          <w:tcPr>
            <w:tcW w:w="254" w:type="dxa"/>
            <w:shd w:val="clear" w:color="auto" w:fill="auto"/>
          </w:tcPr>
          <w:p w14:paraId="7FE6BBB6" w14:textId="77777777" w:rsidR="00FB6D0E" w:rsidRPr="002F1572" w:rsidRDefault="00FB6D0E" w:rsidP="00645C5D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51BC1F37" w14:textId="77777777" w:rsidR="00FB6D0E" w:rsidRPr="002F1572" w:rsidRDefault="00FB6D0E" w:rsidP="00645C5D">
            <w:pPr>
              <w:rPr>
                <w:lang w:val="af-ZA"/>
              </w:rPr>
            </w:pPr>
          </w:p>
        </w:tc>
      </w:tr>
    </w:tbl>
    <w:p w14:paraId="4501EE83" w14:textId="77777777" w:rsidR="00FB6D0E" w:rsidRPr="002F1572" w:rsidRDefault="00FB6D0E" w:rsidP="00FB6D0E">
      <w:pPr>
        <w:rPr>
          <w:b/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3F32DC" w:rsidRPr="002F1572" w14:paraId="2A9A25F9" w14:textId="77777777" w:rsidTr="003F32DC">
        <w:tc>
          <w:tcPr>
            <w:tcW w:w="9464" w:type="dxa"/>
            <w:shd w:val="clear" w:color="auto" w:fill="auto"/>
          </w:tcPr>
          <w:p w14:paraId="7627EA62" w14:textId="77777777" w:rsidR="00C6647A" w:rsidRPr="002F1572" w:rsidRDefault="001F6694" w:rsidP="00775AAF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jc w:val="both"/>
              <w:rPr>
                <w:rFonts w:cs="Times New Roman"/>
                <w:szCs w:val="24"/>
                <w:lang w:val="af-ZA"/>
              </w:rPr>
            </w:pPr>
            <w:r w:rsidRPr="002F1572">
              <w:rPr>
                <w:rFonts w:cs="Times New Roman"/>
                <w:szCs w:val="24"/>
                <w:lang w:val="af-ZA"/>
              </w:rPr>
              <w:t>In die diagram</w:t>
            </w:r>
            <w:r w:rsidR="00087070" w:rsidRPr="002F1572">
              <w:rPr>
                <w:rFonts w:cs="Times New Roman"/>
                <w:szCs w:val="24"/>
                <w:lang w:val="af-ZA"/>
              </w:rPr>
              <w:t xml:space="preserve"> hieronder is</w:t>
            </w:r>
            <w:r w:rsidR="0095293B">
              <w:rPr>
                <w:rFonts w:cs="Times New Roman"/>
                <w:szCs w:val="24"/>
                <w:lang w:val="af-ZA"/>
              </w:rPr>
              <w:t xml:space="preserve"> </w:t>
            </w:r>
            <w:r w:rsidR="00087070" w:rsidRPr="002F1572">
              <w:rPr>
                <w:rFonts w:cs="Times New Roman"/>
                <w:szCs w:val="24"/>
                <w:lang w:val="af-ZA"/>
              </w:rPr>
              <w:t xml:space="preserve"> T, </w:t>
            </w:r>
            <w:r w:rsidR="0095293B">
              <w:rPr>
                <w:rFonts w:cs="Times New Roman"/>
                <w:szCs w:val="24"/>
                <w:lang w:val="af-ZA"/>
              </w:rPr>
              <w:t xml:space="preserve"> </w:t>
            </w:r>
            <w:r w:rsidR="00087070" w:rsidRPr="002F1572">
              <w:rPr>
                <w:rFonts w:cs="Times New Roman"/>
                <w:szCs w:val="24"/>
                <w:lang w:val="af-ZA"/>
              </w:rPr>
              <w:t xml:space="preserve">R en </w:t>
            </w:r>
            <w:r w:rsidR="0095293B">
              <w:rPr>
                <w:rFonts w:cs="Times New Roman"/>
                <w:szCs w:val="24"/>
                <w:lang w:val="af-ZA"/>
              </w:rPr>
              <w:t xml:space="preserve"> </w:t>
            </w:r>
            <w:r w:rsidR="00087070" w:rsidRPr="002F1572">
              <w:rPr>
                <w:rFonts w:cs="Times New Roman"/>
                <w:szCs w:val="24"/>
                <w:lang w:val="af-ZA"/>
              </w:rPr>
              <w:t>N</w:t>
            </w:r>
            <w:r w:rsidR="0095293B">
              <w:rPr>
                <w:rFonts w:cs="Times New Roman"/>
                <w:szCs w:val="24"/>
                <w:lang w:val="af-ZA"/>
              </w:rPr>
              <w:t xml:space="preserve"> </w:t>
            </w:r>
            <w:r w:rsidR="00087070" w:rsidRPr="002F1572">
              <w:rPr>
                <w:rFonts w:cs="Times New Roman"/>
                <w:szCs w:val="24"/>
                <w:lang w:val="af-ZA"/>
              </w:rPr>
              <w:t xml:space="preserve"> punte in dieselfde horisontale</w:t>
            </w:r>
            <w:r w:rsidR="00AD2D44" w:rsidRPr="002F1572">
              <w:rPr>
                <w:rFonts w:cs="Times New Roman"/>
                <w:szCs w:val="24"/>
                <w:lang w:val="af-ZA"/>
              </w:rPr>
              <w:t xml:space="preserve"> </w:t>
            </w:r>
            <w:r w:rsidR="00087070" w:rsidRPr="002F1572">
              <w:rPr>
                <w:rFonts w:cs="Times New Roman"/>
                <w:szCs w:val="24"/>
                <w:lang w:val="af-ZA"/>
              </w:rPr>
              <w:t>vlak.</w:t>
            </w:r>
          </w:p>
          <w:p w14:paraId="7457A6C9" w14:textId="77777777" w:rsidR="00135420" w:rsidRPr="002F1572" w:rsidRDefault="00135420" w:rsidP="00775AAF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jc w:val="both"/>
              <w:rPr>
                <w:rFonts w:cs="Times New Roman"/>
                <w:szCs w:val="24"/>
                <w:lang w:val="af-ZA"/>
              </w:rPr>
            </w:pPr>
            <w:r w:rsidRPr="002F1572">
              <w:rPr>
                <w:rFonts w:cs="Times New Roman"/>
                <w:position w:val="-10"/>
                <w:szCs w:val="24"/>
                <w:lang w:val="af-ZA"/>
              </w:rPr>
              <w:object w:dxaOrig="1020" w:dyaOrig="320" w14:anchorId="148FB3EC">
                <v:shape id="_x0000_i1060" type="#_x0000_t75" style="width:51.2pt;height:15.8pt" o:ole="">
                  <v:imagedata r:id="rId84" o:title=""/>
                </v:shape>
                <o:OLEObject Type="Embed" ProgID="Equation.3" ShapeID="_x0000_i1060" DrawAspect="Content" ObjectID="_1792236744" r:id="rId85"/>
              </w:object>
            </w:r>
          </w:p>
          <w:p w14:paraId="61A67084" w14:textId="77777777" w:rsidR="003F32DC" w:rsidRPr="002F1572" w:rsidRDefault="00087070" w:rsidP="00775AAF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jc w:val="both"/>
              <w:rPr>
                <w:rFonts w:cs="Times New Roman"/>
                <w:szCs w:val="24"/>
                <w:lang w:val="af-ZA"/>
              </w:rPr>
            </w:pPr>
            <w:r w:rsidRPr="002F1572">
              <w:rPr>
                <w:rFonts w:cs="Times New Roman"/>
                <w:szCs w:val="24"/>
                <w:lang w:val="af-ZA"/>
              </w:rPr>
              <w:t xml:space="preserve">Die hoogtehoek van </w:t>
            </w:r>
            <w:r w:rsidR="000D3B48">
              <w:rPr>
                <w:rFonts w:cs="Times New Roman"/>
                <w:szCs w:val="24"/>
                <w:lang w:val="af-ZA"/>
              </w:rPr>
              <w:t xml:space="preserve"> </w:t>
            </w:r>
            <w:r w:rsidRPr="002F1572">
              <w:rPr>
                <w:rFonts w:cs="Times New Roman"/>
                <w:szCs w:val="24"/>
                <w:lang w:val="af-ZA"/>
              </w:rPr>
              <w:t>P</w:t>
            </w:r>
            <w:r w:rsidR="000D3B48">
              <w:rPr>
                <w:rFonts w:cs="Times New Roman"/>
                <w:szCs w:val="24"/>
                <w:lang w:val="af-ZA"/>
              </w:rPr>
              <w:t xml:space="preserve"> </w:t>
            </w:r>
            <w:r w:rsidRPr="002F1572">
              <w:rPr>
                <w:rFonts w:cs="Times New Roman"/>
                <w:szCs w:val="24"/>
                <w:lang w:val="af-ZA"/>
              </w:rPr>
              <w:t xml:space="preserve"> vanaf </w:t>
            </w:r>
            <w:r w:rsidR="000D3B48">
              <w:rPr>
                <w:rFonts w:cs="Times New Roman"/>
                <w:szCs w:val="24"/>
                <w:lang w:val="af-ZA"/>
              </w:rPr>
              <w:t xml:space="preserve"> </w:t>
            </w:r>
            <w:r w:rsidRPr="002F1572">
              <w:rPr>
                <w:rFonts w:cs="Times New Roman"/>
                <w:szCs w:val="24"/>
                <w:lang w:val="af-ZA"/>
              </w:rPr>
              <w:t>R</w:t>
            </w:r>
            <w:r w:rsidR="000D3B48">
              <w:rPr>
                <w:rFonts w:cs="Times New Roman"/>
                <w:szCs w:val="24"/>
                <w:lang w:val="af-ZA"/>
              </w:rPr>
              <w:t xml:space="preserve"> </w:t>
            </w:r>
            <w:r w:rsidRPr="002F1572">
              <w:rPr>
                <w:rFonts w:cs="Times New Roman"/>
                <w:szCs w:val="24"/>
                <w:lang w:val="af-ZA"/>
              </w:rPr>
              <w:t xml:space="preserve"> is </w:t>
            </w:r>
            <w:r w:rsidR="000D3B48">
              <w:rPr>
                <w:rFonts w:cs="Times New Roman"/>
                <w:szCs w:val="24"/>
                <w:lang w:val="af-ZA"/>
              </w:rPr>
              <w:t xml:space="preserve"> </w:t>
            </w:r>
            <w:r w:rsidRPr="002F1572">
              <w:rPr>
                <w:rFonts w:cs="Times New Roman"/>
                <w:position w:val="-6"/>
                <w:szCs w:val="24"/>
                <w:lang w:val="af-ZA"/>
              </w:rPr>
              <w:object w:dxaOrig="400" w:dyaOrig="279" w14:anchorId="67F624F2">
                <v:shape id="_x0000_i1061" type="#_x0000_t75" style="width:20.8pt;height:14.15pt" o:ole="">
                  <v:imagedata r:id="rId86" o:title=""/>
                </v:shape>
                <o:OLEObject Type="Embed" ProgID="Equation.3" ShapeID="_x0000_i1061" DrawAspect="Content" ObjectID="_1792236745" r:id="rId87"/>
              </w:object>
            </w:r>
            <w:r w:rsidR="00135420" w:rsidRPr="002F1572">
              <w:rPr>
                <w:rFonts w:cs="Times New Roman"/>
                <w:szCs w:val="24"/>
                <w:lang w:val="af-ZA"/>
              </w:rPr>
              <w:t>.</w:t>
            </w:r>
          </w:p>
          <w:p w14:paraId="49376FC3" w14:textId="77777777" w:rsidR="003F32DC" w:rsidRPr="002F1572" w:rsidRDefault="003F32DC" w:rsidP="00775AAF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jc w:val="both"/>
              <w:rPr>
                <w:rFonts w:cs="Times New Roman"/>
                <w:szCs w:val="24"/>
                <w:lang w:val="af-ZA"/>
              </w:rPr>
            </w:pPr>
            <w:r w:rsidRPr="002F1572">
              <w:rPr>
                <w:rFonts w:cs="Times New Roman"/>
                <w:position w:val="-10"/>
                <w:szCs w:val="24"/>
                <w:lang w:val="af-ZA"/>
              </w:rPr>
              <w:object w:dxaOrig="1200" w:dyaOrig="480" w14:anchorId="68F44B4D">
                <v:shape id="_x0000_i1062" type="#_x0000_t75" style="width:59.95pt;height:24.55pt" o:ole="">
                  <v:imagedata r:id="rId88" o:title=""/>
                </v:shape>
                <o:OLEObject Type="Embed" ProgID="Equation.3" ShapeID="_x0000_i1062" DrawAspect="Content" ObjectID="_1792236746" r:id="rId89"/>
              </w:object>
            </w:r>
            <w:r w:rsidRPr="002F1572">
              <w:rPr>
                <w:rFonts w:cs="Times New Roman"/>
                <w:szCs w:val="24"/>
                <w:lang w:val="af-ZA"/>
              </w:rPr>
              <w:t xml:space="preserve">  </w:t>
            </w:r>
            <w:r w:rsidR="00087070" w:rsidRPr="002F1572">
              <w:rPr>
                <w:rFonts w:cs="Times New Roman"/>
                <w:szCs w:val="24"/>
                <w:lang w:val="af-ZA"/>
              </w:rPr>
              <w:t>e</w:t>
            </w:r>
            <w:r w:rsidRPr="002F1572">
              <w:rPr>
                <w:rFonts w:cs="Times New Roman"/>
                <w:szCs w:val="24"/>
                <w:lang w:val="af-ZA"/>
              </w:rPr>
              <w:t xml:space="preserve">n  </w:t>
            </w:r>
            <w:r w:rsidRPr="002F1572">
              <w:rPr>
                <w:rFonts w:cs="Times New Roman"/>
                <w:position w:val="-10"/>
                <w:szCs w:val="24"/>
                <w:lang w:val="af-ZA"/>
              </w:rPr>
              <w:object w:dxaOrig="1300" w:dyaOrig="480" w14:anchorId="7EF9BEAE">
                <v:shape id="_x0000_i1063" type="#_x0000_t75" style="width:64.5pt;height:24.55pt" o:ole="">
                  <v:imagedata r:id="rId90" o:title=""/>
                </v:shape>
                <o:OLEObject Type="Embed" ProgID="Equation.3" ShapeID="_x0000_i1063" DrawAspect="Content" ObjectID="_1792236747" r:id="rId91"/>
              </w:object>
            </w:r>
          </w:p>
          <w:p w14:paraId="6EC776AF" w14:textId="77777777" w:rsidR="00135420" w:rsidRPr="002F1572" w:rsidRDefault="00087070" w:rsidP="00775AAF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rPr>
                <w:rFonts w:cs="Times New Roman"/>
                <w:szCs w:val="24"/>
                <w:lang w:val="af-ZA"/>
              </w:rPr>
            </w:pPr>
            <w:r w:rsidRPr="002F1572">
              <w:rPr>
                <w:rFonts w:cs="Times New Roman"/>
                <w:position w:val="-10"/>
                <w:szCs w:val="24"/>
                <w:lang w:val="af-ZA"/>
              </w:rPr>
              <w:object w:dxaOrig="1780" w:dyaOrig="320" w14:anchorId="4E152720">
                <v:shape id="_x0000_i1064" type="#_x0000_t75" style="width:88.65pt;height:15.8pt" o:ole="">
                  <v:imagedata r:id="rId92" o:title=""/>
                </v:shape>
                <o:OLEObject Type="Embed" ProgID="Equation.3" ShapeID="_x0000_i1064" DrawAspect="Content" ObjectID="_1792236748" r:id="rId93"/>
              </w:object>
            </w:r>
          </w:p>
        </w:tc>
        <w:tc>
          <w:tcPr>
            <w:tcW w:w="254" w:type="dxa"/>
            <w:shd w:val="clear" w:color="auto" w:fill="auto"/>
          </w:tcPr>
          <w:p w14:paraId="75211886" w14:textId="77777777" w:rsidR="003F32DC" w:rsidRPr="002F1572" w:rsidRDefault="003F32DC" w:rsidP="003F32DC">
            <w:pPr>
              <w:pStyle w:val="Header"/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11B6BDC0" w14:textId="77777777" w:rsidR="003F32DC" w:rsidRPr="002F1572" w:rsidRDefault="003F32DC" w:rsidP="003F32DC">
            <w:pPr>
              <w:pStyle w:val="Header"/>
              <w:rPr>
                <w:lang w:val="af-ZA"/>
              </w:rPr>
            </w:pPr>
          </w:p>
        </w:tc>
      </w:tr>
    </w:tbl>
    <w:p w14:paraId="76AF9646" w14:textId="77777777" w:rsidR="003F32DC" w:rsidRPr="002F1572" w:rsidRDefault="003F32DC" w:rsidP="003F32DC">
      <w:pPr>
        <w:rPr>
          <w:lang w:val="af-ZA"/>
        </w:rPr>
      </w:pPr>
    </w:p>
    <w:p w14:paraId="4924ECF2" w14:textId="77777777" w:rsidR="003F32DC" w:rsidRPr="002F1572" w:rsidRDefault="00EF7FCC" w:rsidP="003F32DC">
      <w:pPr>
        <w:jc w:val="center"/>
        <w:rPr>
          <w:lang w:val="af-ZA"/>
        </w:rPr>
      </w:pPr>
      <w:r>
        <w:rPr>
          <w:noProof/>
          <w:lang w:val="en-ZA" w:eastAsia="en-ZA"/>
        </w:rPr>
        <w:drawing>
          <wp:inline distT="0" distB="0" distL="0" distR="0" wp14:anchorId="1C8AD1AA" wp14:editId="149A34D6">
            <wp:extent cx="4514850" cy="50101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501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2E0F3" w14:textId="77777777" w:rsidR="003F32DC" w:rsidRPr="002F1572" w:rsidRDefault="003F32DC" w:rsidP="003F32DC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3F32DC" w:rsidRPr="002F1572" w14:paraId="3C905FB3" w14:textId="77777777" w:rsidTr="003F32DC">
        <w:tc>
          <w:tcPr>
            <w:tcW w:w="959" w:type="dxa"/>
            <w:shd w:val="clear" w:color="auto" w:fill="auto"/>
          </w:tcPr>
          <w:p w14:paraId="0B9C8660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6.1</w:t>
            </w:r>
          </w:p>
        </w:tc>
        <w:tc>
          <w:tcPr>
            <w:tcW w:w="8505" w:type="dxa"/>
            <w:shd w:val="clear" w:color="auto" w:fill="auto"/>
            <w:vAlign w:val="bottom"/>
          </w:tcPr>
          <w:p w14:paraId="0EDBB7EA" w14:textId="77777777" w:rsidR="003F32DC" w:rsidRPr="002F1572" w:rsidRDefault="00E14E89" w:rsidP="003F32DC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Skryf die grootte van hoek</w:t>
            </w:r>
            <w:r w:rsidR="00540460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N </w:t>
            </w:r>
            <w:r w:rsidR="00540460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neer. </w:t>
            </w:r>
          </w:p>
        </w:tc>
        <w:tc>
          <w:tcPr>
            <w:tcW w:w="251" w:type="dxa"/>
            <w:shd w:val="clear" w:color="auto" w:fill="auto"/>
          </w:tcPr>
          <w:p w14:paraId="1E2B57D6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7FD57FAF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09B42B13" w14:textId="77777777" w:rsidR="003F32DC" w:rsidRPr="002F1572" w:rsidRDefault="003F32DC" w:rsidP="003F32DC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3F32DC" w:rsidRPr="002F1572" w14:paraId="79A69383" w14:textId="77777777" w:rsidTr="003F32DC">
        <w:tc>
          <w:tcPr>
            <w:tcW w:w="959" w:type="dxa"/>
            <w:shd w:val="clear" w:color="auto" w:fill="auto"/>
          </w:tcPr>
          <w:p w14:paraId="5FE53198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6.2</w:t>
            </w:r>
          </w:p>
        </w:tc>
        <w:tc>
          <w:tcPr>
            <w:tcW w:w="8505" w:type="dxa"/>
            <w:shd w:val="clear" w:color="auto" w:fill="auto"/>
            <w:vAlign w:val="bottom"/>
          </w:tcPr>
          <w:p w14:paraId="76AC8F2C" w14:textId="77777777" w:rsidR="003F32DC" w:rsidRPr="002F1572" w:rsidRDefault="00E14E89" w:rsidP="003F32DC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 die lengte van</w:t>
            </w:r>
            <w:r w:rsidR="00540460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TR.</w:t>
            </w:r>
          </w:p>
        </w:tc>
        <w:tc>
          <w:tcPr>
            <w:tcW w:w="251" w:type="dxa"/>
            <w:shd w:val="clear" w:color="auto" w:fill="auto"/>
          </w:tcPr>
          <w:p w14:paraId="54FD8DF5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1E3BDD54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3)</w:t>
            </w:r>
          </w:p>
        </w:tc>
      </w:tr>
    </w:tbl>
    <w:p w14:paraId="06760B0B" w14:textId="77777777" w:rsidR="003F32DC" w:rsidRPr="002F1572" w:rsidRDefault="003F32DC" w:rsidP="003F32DC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3F32DC" w:rsidRPr="002F1572" w14:paraId="0EB0BB60" w14:textId="77777777" w:rsidTr="003F32DC">
        <w:tc>
          <w:tcPr>
            <w:tcW w:w="959" w:type="dxa"/>
            <w:shd w:val="clear" w:color="auto" w:fill="auto"/>
          </w:tcPr>
          <w:p w14:paraId="7992619C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6.3</w:t>
            </w:r>
          </w:p>
        </w:tc>
        <w:tc>
          <w:tcPr>
            <w:tcW w:w="8505" w:type="dxa"/>
            <w:shd w:val="clear" w:color="auto" w:fill="auto"/>
            <w:vAlign w:val="bottom"/>
          </w:tcPr>
          <w:p w14:paraId="7FB79BD9" w14:textId="77777777" w:rsidR="003F32DC" w:rsidRPr="002F1572" w:rsidRDefault="00540460" w:rsidP="00540460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 vervolgens</w:t>
            </w:r>
            <w:r w:rsidR="00AD2D44" w:rsidRPr="002F1572">
              <w:rPr>
                <w:lang w:val="af-ZA"/>
              </w:rPr>
              <w:t xml:space="preserve"> </w:t>
            </w:r>
            <w:r w:rsidR="00E14E89" w:rsidRPr="002F1572">
              <w:rPr>
                <w:lang w:val="af-ZA"/>
              </w:rPr>
              <w:t xml:space="preserve">die lengte van </w:t>
            </w:r>
            <w:r w:rsidR="003F32DC" w:rsidRPr="002F1572">
              <w:rPr>
                <w:lang w:val="af-ZA"/>
              </w:rPr>
              <w:t xml:space="preserve"> PT.</w:t>
            </w:r>
          </w:p>
        </w:tc>
        <w:tc>
          <w:tcPr>
            <w:tcW w:w="251" w:type="dxa"/>
            <w:shd w:val="clear" w:color="auto" w:fill="auto"/>
          </w:tcPr>
          <w:p w14:paraId="41E2CF8A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3540B6C7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2D110581" w14:textId="77777777" w:rsidR="003F32DC" w:rsidRPr="002F1572" w:rsidRDefault="003F32DC" w:rsidP="003F32DC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3F32DC" w:rsidRPr="002F1572" w14:paraId="0B679515" w14:textId="77777777" w:rsidTr="001D676A">
        <w:tc>
          <w:tcPr>
            <w:tcW w:w="959" w:type="dxa"/>
            <w:shd w:val="clear" w:color="auto" w:fill="auto"/>
          </w:tcPr>
          <w:p w14:paraId="010CDF1D" w14:textId="77777777" w:rsidR="003F32DC" w:rsidRPr="002F1572" w:rsidRDefault="003F32DC" w:rsidP="003F32DC">
            <w:pPr>
              <w:rPr>
                <w:sz w:val="4"/>
                <w:lang w:val="af-ZA"/>
              </w:rPr>
            </w:pPr>
          </w:p>
          <w:p w14:paraId="65D80651" w14:textId="77777777" w:rsidR="003F32DC" w:rsidRPr="00540460" w:rsidRDefault="003F32DC" w:rsidP="003F32DC">
            <w:pPr>
              <w:rPr>
                <w:sz w:val="8"/>
                <w:szCs w:val="8"/>
                <w:lang w:val="af-ZA"/>
              </w:rPr>
            </w:pPr>
          </w:p>
          <w:p w14:paraId="2B7746C4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6.4</w:t>
            </w:r>
          </w:p>
        </w:tc>
        <w:tc>
          <w:tcPr>
            <w:tcW w:w="8505" w:type="dxa"/>
            <w:shd w:val="clear" w:color="auto" w:fill="auto"/>
            <w:vAlign w:val="bottom"/>
          </w:tcPr>
          <w:p w14:paraId="19E29D61" w14:textId="77777777" w:rsidR="003F32DC" w:rsidRPr="002F1572" w:rsidRDefault="004F4DB5" w:rsidP="00540460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</w:t>
            </w:r>
            <w:r w:rsidR="00F62DFB" w:rsidRPr="002F1572">
              <w:rPr>
                <w:lang w:val="af-ZA"/>
              </w:rPr>
              <w:t>:</w:t>
            </w:r>
            <w:r w:rsidR="00705357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="00540460" w:rsidRPr="002F1572">
              <w:rPr>
                <w:position w:val="-28"/>
                <w:lang w:val="af-ZA"/>
              </w:rPr>
              <w:object w:dxaOrig="2580" w:dyaOrig="660" w14:anchorId="7AE9B38E">
                <v:shape id="_x0000_i1065" type="#_x0000_t75" style="width:127.35pt;height:32.05pt" o:ole="">
                  <v:imagedata r:id="rId95" o:title=""/>
                </v:shape>
                <o:OLEObject Type="Embed" ProgID="Equation.3" ShapeID="_x0000_i1065" DrawAspect="Content" ObjectID="_1792236749" r:id="rId96"/>
              </w:object>
            </w:r>
          </w:p>
        </w:tc>
        <w:tc>
          <w:tcPr>
            <w:tcW w:w="251" w:type="dxa"/>
            <w:shd w:val="clear" w:color="auto" w:fill="auto"/>
          </w:tcPr>
          <w:p w14:paraId="25BC535A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bottom"/>
          </w:tcPr>
          <w:p w14:paraId="44D6779D" w14:textId="77777777" w:rsidR="003F32DC" w:rsidRPr="002F1572" w:rsidRDefault="003F32DC" w:rsidP="001D676A">
            <w:pPr>
              <w:rPr>
                <w:sz w:val="4"/>
                <w:lang w:val="af-ZA"/>
              </w:rPr>
            </w:pPr>
          </w:p>
          <w:p w14:paraId="72B7ACA8" w14:textId="77777777" w:rsidR="003F32DC" w:rsidRPr="002F1572" w:rsidRDefault="003F32DC" w:rsidP="001D676A">
            <w:pPr>
              <w:rPr>
                <w:lang w:val="af-ZA"/>
              </w:rPr>
            </w:pPr>
            <w:r w:rsidRPr="002F1572">
              <w:rPr>
                <w:lang w:val="af-ZA"/>
              </w:rPr>
              <w:t>(</w:t>
            </w:r>
            <w:r w:rsidR="00A53221" w:rsidRPr="002F1572">
              <w:rPr>
                <w:lang w:val="af-ZA"/>
              </w:rPr>
              <w:t>5</w:t>
            </w:r>
            <w:r w:rsidRPr="002F1572">
              <w:rPr>
                <w:lang w:val="af-ZA"/>
              </w:rPr>
              <w:t>)</w:t>
            </w:r>
          </w:p>
        </w:tc>
      </w:tr>
      <w:tr w:rsidR="003F32DC" w:rsidRPr="002F1572" w14:paraId="49311275" w14:textId="77777777" w:rsidTr="003F32DC">
        <w:tc>
          <w:tcPr>
            <w:tcW w:w="959" w:type="dxa"/>
            <w:shd w:val="clear" w:color="auto" w:fill="auto"/>
          </w:tcPr>
          <w:p w14:paraId="1FCEF769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505" w:type="dxa"/>
            <w:shd w:val="clear" w:color="auto" w:fill="auto"/>
            <w:vAlign w:val="bottom"/>
          </w:tcPr>
          <w:p w14:paraId="61F63422" w14:textId="77777777" w:rsidR="003F32DC" w:rsidRPr="002F1572" w:rsidRDefault="003F32DC" w:rsidP="003F32DC">
            <w:pPr>
              <w:jc w:val="both"/>
              <w:rPr>
                <w:lang w:val="af-ZA"/>
              </w:rPr>
            </w:pPr>
          </w:p>
        </w:tc>
        <w:tc>
          <w:tcPr>
            <w:tcW w:w="251" w:type="dxa"/>
            <w:shd w:val="clear" w:color="auto" w:fill="auto"/>
          </w:tcPr>
          <w:p w14:paraId="3D3AF702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1A22EED5" w14:textId="77777777" w:rsidR="003F32DC" w:rsidRPr="002F1572" w:rsidRDefault="003F32DC" w:rsidP="00A53221">
            <w:pPr>
              <w:rPr>
                <w:lang w:val="af-ZA"/>
              </w:rPr>
            </w:pPr>
            <w:r w:rsidRPr="002F1572">
              <w:rPr>
                <w:b/>
                <w:lang w:val="af-ZA"/>
              </w:rPr>
              <w:t>[1</w:t>
            </w:r>
            <w:r w:rsidR="00A53221" w:rsidRPr="002F1572">
              <w:rPr>
                <w:b/>
                <w:lang w:val="af-ZA"/>
              </w:rPr>
              <w:t>1</w:t>
            </w:r>
            <w:r w:rsidRPr="002F1572">
              <w:rPr>
                <w:b/>
                <w:lang w:val="af-ZA"/>
              </w:rPr>
              <w:t>]</w:t>
            </w:r>
          </w:p>
        </w:tc>
      </w:tr>
    </w:tbl>
    <w:p w14:paraId="7A9DEB5E" w14:textId="77777777" w:rsidR="004F4DB5" w:rsidRPr="002F1572" w:rsidRDefault="004F4DB5">
      <w:pPr>
        <w:spacing w:after="200" w:line="276" w:lineRule="auto"/>
        <w:rPr>
          <w:lang w:val="af-ZA"/>
        </w:rPr>
      </w:pPr>
      <w:r w:rsidRPr="002F1572">
        <w:rPr>
          <w:lang w:val="af-ZA"/>
        </w:rPr>
        <w:br w:type="page"/>
      </w:r>
    </w:p>
    <w:p w14:paraId="175B5F53" w14:textId="77777777" w:rsidR="00414D82" w:rsidRDefault="00414D82" w:rsidP="002F3289">
      <w:pPr>
        <w:rPr>
          <w:lang w:val="af-ZA"/>
        </w:rPr>
      </w:pPr>
    </w:p>
    <w:p w14:paraId="2764B577" w14:textId="77777777" w:rsidR="00A42947" w:rsidRPr="002F1572" w:rsidRDefault="00A42947" w:rsidP="002F3289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0B713E" w:rsidRPr="002F1572" w14:paraId="2591B234" w14:textId="77777777" w:rsidTr="000B713E">
        <w:tc>
          <w:tcPr>
            <w:tcW w:w="9464" w:type="dxa"/>
            <w:shd w:val="clear" w:color="auto" w:fill="auto"/>
          </w:tcPr>
          <w:p w14:paraId="5D92668D" w14:textId="77777777" w:rsidR="000B713E" w:rsidRPr="002F1572" w:rsidRDefault="000B713E" w:rsidP="00540460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Gee redes vir jou bewerings in VRA</w:t>
            </w:r>
            <w:r w:rsidR="00540460">
              <w:rPr>
                <w:b/>
                <w:lang w:val="af-ZA"/>
              </w:rPr>
              <w:t>AG</w:t>
            </w:r>
            <w:r w:rsidRPr="002F1572">
              <w:rPr>
                <w:b/>
                <w:lang w:val="af-ZA"/>
              </w:rPr>
              <w:t xml:space="preserve"> 7, 8 en 9.</w:t>
            </w:r>
          </w:p>
        </w:tc>
        <w:tc>
          <w:tcPr>
            <w:tcW w:w="254" w:type="dxa"/>
            <w:shd w:val="clear" w:color="auto" w:fill="auto"/>
          </w:tcPr>
          <w:p w14:paraId="547524A2" w14:textId="77777777" w:rsidR="000B713E" w:rsidRPr="002F1572" w:rsidRDefault="000B713E" w:rsidP="002F3289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2D0B4CE5" w14:textId="77777777" w:rsidR="000B713E" w:rsidRPr="002F1572" w:rsidRDefault="000B713E" w:rsidP="002F3289">
            <w:pPr>
              <w:rPr>
                <w:lang w:val="af-ZA"/>
              </w:rPr>
            </w:pPr>
          </w:p>
        </w:tc>
      </w:tr>
    </w:tbl>
    <w:p w14:paraId="616E3387" w14:textId="77777777" w:rsidR="00543EA1" w:rsidRPr="002F1572" w:rsidRDefault="00543EA1" w:rsidP="00973F3B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0B713E" w:rsidRPr="002F1572" w14:paraId="63DE6F6B" w14:textId="77777777" w:rsidTr="000B713E">
        <w:tc>
          <w:tcPr>
            <w:tcW w:w="9464" w:type="dxa"/>
            <w:shd w:val="clear" w:color="auto" w:fill="auto"/>
          </w:tcPr>
          <w:p w14:paraId="5BBBBC8D" w14:textId="77777777" w:rsidR="000B713E" w:rsidRPr="002F1572" w:rsidRDefault="000B713E" w:rsidP="000B713E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b/>
                <w:lang w:val="af-ZA"/>
              </w:rPr>
              <w:t>VRAAG 7</w:t>
            </w:r>
          </w:p>
        </w:tc>
        <w:tc>
          <w:tcPr>
            <w:tcW w:w="254" w:type="dxa"/>
            <w:shd w:val="clear" w:color="auto" w:fill="auto"/>
          </w:tcPr>
          <w:p w14:paraId="4C3D4663" w14:textId="77777777" w:rsidR="000B713E" w:rsidRPr="002F1572" w:rsidRDefault="000B713E" w:rsidP="00973F3B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65C223A5" w14:textId="77777777" w:rsidR="000B713E" w:rsidRPr="002F1572" w:rsidRDefault="000B713E" w:rsidP="00973F3B">
            <w:pPr>
              <w:rPr>
                <w:lang w:val="af-ZA"/>
              </w:rPr>
            </w:pPr>
          </w:p>
        </w:tc>
      </w:tr>
    </w:tbl>
    <w:p w14:paraId="67654D16" w14:textId="77777777" w:rsidR="00C311C7" w:rsidRPr="002F1572" w:rsidRDefault="00C311C7" w:rsidP="00C311C7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E65376" w:rsidRPr="002F1572" w14:paraId="1A3F3305" w14:textId="77777777" w:rsidTr="00E65376">
        <w:tc>
          <w:tcPr>
            <w:tcW w:w="9464" w:type="dxa"/>
            <w:shd w:val="clear" w:color="auto" w:fill="auto"/>
          </w:tcPr>
          <w:p w14:paraId="344B3071" w14:textId="77777777" w:rsidR="00AD2D44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In die diagram hieronder is </w:t>
            </w:r>
            <w:r w:rsidR="00540460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O  die middelpunt van die sirkel</w:t>
            </w:r>
            <w:r w:rsidR="00540460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ABCD.</w:t>
            </w:r>
            <w:r w:rsidR="00F62DFB" w:rsidRPr="002F1572">
              <w:rPr>
                <w:lang w:val="af-ZA"/>
              </w:rPr>
              <w:t xml:space="preserve">  </w:t>
            </w:r>
          </w:p>
          <w:p w14:paraId="438E24A9" w14:textId="77777777" w:rsidR="0050678C" w:rsidRPr="002F1572" w:rsidRDefault="00EA72EC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AOM </w:t>
            </w:r>
            <w:r w:rsidR="00540460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is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>n reguitlyn.</w:t>
            </w:r>
          </w:p>
          <w:p w14:paraId="3F21376B" w14:textId="77777777" w:rsidR="00E65376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M  </w:t>
            </w:r>
            <w:r w:rsidR="0050678C" w:rsidRPr="002F1572">
              <w:rPr>
                <w:lang w:val="af-ZA"/>
              </w:rPr>
              <w:t xml:space="preserve">is </w:t>
            </w:r>
            <w:r w:rsidR="00F62DFB" w:rsidRPr="002F1572">
              <w:rPr>
                <w:lang w:val="af-ZA"/>
              </w:rPr>
              <w:t xml:space="preserve">die middelpunt van koord </w:t>
            </w:r>
            <w:r w:rsidR="00540460">
              <w:rPr>
                <w:lang w:val="af-ZA"/>
              </w:rPr>
              <w:t xml:space="preserve"> </w:t>
            </w:r>
            <w:r w:rsidR="00F62DFB" w:rsidRPr="002F1572">
              <w:rPr>
                <w:lang w:val="af-ZA"/>
              </w:rPr>
              <w:t>DC.</w:t>
            </w:r>
          </w:p>
          <w:p w14:paraId="7857DD68" w14:textId="77777777" w:rsidR="00540460" w:rsidRPr="002F1572" w:rsidRDefault="00540460" w:rsidP="00E65376">
            <w:pPr>
              <w:rPr>
                <w:lang w:val="af-ZA"/>
              </w:rPr>
            </w:pPr>
          </w:p>
          <w:p w14:paraId="5DD5E14E" w14:textId="77777777" w:rsidR="00E65376" w:rsidRPr="002F1572" w:rsidRDefault="00E65376" w:rsidP="00540460">
            <w:pPr>
              <w:ind w:hanging="42"/>
              <w:rPr>
                <w:lang w:val="af-ZA"/>
              </w:rPr>
            </w:pPr>
            <w:r w:rsidRPr="002F1572">
              <w:rPr>
                <w:position w:val="-10"/>
                <w:lang w:val="af-ZA"/>
              </w:rPr>
              <w:object w:dxaOrig="1080" w:dyaOrig="320" w14:anchorId="729A492A">
                <v:shape id="_x0000_i1066" type="#_x0000_t75" style="width:54.95pt;height:15.8pt" o:ole="">
                  <v:imagedata r:id="rId97" o:title=""/>
                </v:shape>
                <o:OLEObject Type="Embed" ProgID="Equation.3" ShapeID="_x0000_i1066" DrawAspect="Content" ObjectID="_1792236750" r:id="rId98"/>
              </w:object>
            </w:r>
          </w:p>
          <w:p w14:paraId="7131575B" w14:textId="77777777" w:rsidR="00E65376" w:rsidRPr="002F1572" w:rsidRDefault="00E65376" w:rsidP="00EA72EC">
            <w:pPr>
              <w:rPr>
                <w:lang w:val="af-ZA"/>
              </w:rPr>
            </w:pPr>
            <w:r w:rsidRPr="002F1572">
              <w:rPr>
                <w:position w:val="-10"/>
                <w:lang w:val="af-ZA"/>
              </w:rPr>
              <w:object w:dxaOrig="880" w:dyaOrig="480" w14:anchorId="23F5D6C2">
                <v:shape id="_x0000_i1067" type="#_x0000_t75" style="width:44.1pt;height:24.55pt" o:ole="">
                  <v:imagedata r:id="rId99" o:title=""/>
                </v:shape>
                <o:OLEObject Type="Embed" ProgID="Equation.3" ShapeID="_x0000_i1067" DrawAspect="Content" ObjectID="_1792236751" r:id="rId100"/>
              </w:object>
            </w:r>
          </w:p>
        </w:tc>
        <w:tc>
          <w:tcPr>
            <w:tcW w:w="254" w:type="dxa"/>
            <w:shd w:val="clear" w:color="auto" w:fill="auto"/>
          </w:tcPr>
          <w:p w14:paraId="0CF13F17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1E0E00BE" w14:textId="77777777" w:rsidR="00E65376" w:rsidRPr="002F1572" w:rsidRDefault="00E65376" w:rsidP="00E65376">
            <w:pPr>
              <w:rPr>
                <w:lang w:val="af-ZA"/>
              </w:rPr>
            </w:pPr>
          </w:p>
        </w:tc>
      </w:tr>
    </w:tbl>
    <w:p w14:paraId="059510ED" w14:textId="77777777" w:rsidR="00E65376" w:rsidRPr="002F1572" w:rsidRDefault="00E65376" w:rsidP="00E65376">
      <w:pPr>
        <w:rPr>
          <w:lang w:val="af-ZA"/>
        </w:rPr>
      </w:pPr>
    </w:p>
    <w:p w14:paraId="42B6F9DD" w14:textId="77777777" w:rsidR="00E65376" w:rsidRPr="002F1572" w:rsidRDefault="00033398" w:rsidP="00E65376">
      <w:pPr>
        <w:jc w:val="center"/>
        <w:rPr>
          <w:lang w:val="af-ZA"/>
        </w:rPr>
      </w:pPr>
      <w:r w:rsidRPr="002F1572">
        <w:rPr>
          <w:noProof/>
          <w:lang w:val="en-ZA" w:eastAsia="en-ZA"/>
        </w:rPr>
        <w:drawing>
          <wp:inline distT="0" distB="0" distL="0" distR="0" wp14:anchorId="293C85C1" wp14:editId="11E3F636">
            <wp:extent cx="3419475" cy="33242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E65376" w:rsidRPr="002F1572" w14:paraId="1C9AE79F" w14:textId="77777777" w:rsidTr="00E65376">
        <w:tc>
          <w:tcPr>
            <w:tcW w:w="959" w:type="dxa"/>
            <w:shd w:val="clear" w:color="auto" w:fill="auto"/>
            <w:vAlign w:val="center"/>
          </w:tcPr>
          <w:p w14:paraId="009C5BBF" w14:textId="77777777" w:rsidR="002B742B" w:rsidRPr="002F1572" w:rsidRDefault="002B742B" w:rsidP="00E65376">
            <w:pPr>
              <w:rPr>
                <w:sz w:val="12"/>
                <w:lang w:val="af-ZA"/>
              </w:rPr>
            </w:pPr>
          </w:p>
          <w:p w14:paraId="0978544E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7.1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6846E45D" w14:textId="77777777" w:rsidR="00E65376" w:rsidRPr="002F1572" w:rsidRDefault="00AD2D44" w:rsidP="00540460">
            <w:pPr>
              <w:rPr>
                <w:lang w:val="af-ZA"/>
              </w:rPr>
            </w:pPr>
            <w:r w:rsidRPr="002F1572">
              <w:rPr>
                <w:lang w:val="af-ZA"/>
              </w:rPr>
              <w:t>Skryf</w:t>
            </w:r>
            <w:r w:rsidR="00E65376" w:rsidRPr="002F1572">
              <w:rPr>
                <w:lang w:val="af-ZA"/>
              </w:rPr>
              <w:t xml:space="preserve"> die rede </w:t>
            </w:r>
            <w:r w:rsidR="00540460" w:rsidRPr="002F1572">
              <w:rPr>
                <w:lang w:val="af-ZA"/>
              </w:rPr>
              <w:t xml:space="preserve">neer </w:t>
            </w:r>
            <w:r w:rsidR="00E65376" w:rsidRPr="002F1572">
              <w:rPr>
                <w:lang w:val="af-ZA"/>
              </w:rPr>
              <w:t xml:space="preserve">waarom </w:t>
            </w:r>
            <w:r w:rsidR="00540460" w:rsidRPr="00613FA9">
              <w:rPr>
                <w:position w:val="-10"/>
                <w:lang w:val="en-ZA"/>
              </w:rPr>
              <w:object w:dxaOrig="1020" w:dyaOrig="480" w14:anchorId="716938D3">
                <v:shape id="_x0000_i1068" type="#_x0000_t75" style="width:51.2pt;height:24.55pt" o:ole="">
                  <v:imagedata r:id="rId102" o:title=""/>
                </v:shape>
                <o:OLEObject Type="Embed" ProgID="Equation.3" ShapeID="_x0000_i1068" DrawAspect="Content" ObjectID="_1792236752" r:id="rId103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02B3B9B0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43E75454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7DB485B7" w14:textId="77777777" w:rsidR="00E65376" w:rsidRPr="002F1572" w:rsidRDefault="00E65376" w:rsidP="00E65376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E65376" w:rsidRPr="002F1572" w14:paraId="7239178E" w14:textId="77777777" w:rsidTr="00E65376">
        <w:tc>
          <w:tcPr>
            <w:tcW w:w="959" w:type="dxa"/>
            <w:shd w:val="clear" w:color="auto" w:fill="auto"/>
            <w:vAlign w:val="center"/>
          </w:tcPr>
          <w:p w14:paraId="117ABE36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7.2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2CDFD37E" w14:textId="77777777" w:rsidR="00E65376" w:rsidRPr="002F1572" w:rsidRDefault="00540460" w:rsidP="00540460">
            <w:pPr>
              <w:rPr>
                <w:lang w:val="af-ZA"/>
              </w:rPr>
            </w:pPr>
            <w:r w:rsidRPr="002F1572">
              <w:rPr>
                <w:lang w:val="af-ZA"/>
              </w:rPr>
              <w:t>Skryf vervolgens</w:t>
            </w:r>
            <w:r w:rsidR="00AD2D44" w:rsidRPr="002F1572">
              <w:rPr>
                <w:lang w:val="af-ZA"/>
              </w:rPr>
              <w:t xml:space="preserve"> </w:t>
            </w:r>
            <w:r w:rsidR="00E65376" w:rsidRPr="002F1572">
              <w:rPr>
                <w:lang w:val="af-ZA"/>
              </w:rPr>
              <w:t xml:space="preserve">die rede </w:t>
            </w:r>
            <w:r w:rsidRPr="002F1572">
              <w:rPr>
                <w:lang w:val="af-ZA"/>
              </w:rPr>
              <w:t xml:space="preserve">neer </w:t>
            </w:r>
            <w:r w:rsidR="00E65376" w:rsidRPr="002F1572">
              <w:rPr>
                <w:lang w:val="af-ZA"/>
              </w:rPr>
              <w:t xml:space="preserve">waarom </w:t>
            </w:r>
            <w:r>
              <w:rPr>
                <w:lang w:val="af-ZA"/>
              </w:rPr>
              <w:t xml:space="preserve"> </w:t>
            </w:r>
            <w:r w:rsidR="008644EC" w:rsidRPr="002F1572">
              <w:rPr>
                <w:lang w:val="af-ZA"/>
              </w:rPr>
              <w:t>D</w:t>
            </w:r>
            <w:r w:rsidR="00E65376" w:rsidRPr="002F1572">
              <w:rPr>
                <w:lang w:val="af-ZA"/>
              </w:rPr>
              <w:t>MON</w:t>
            </w:r>
            <w:r>
              <w:rPr>
                <w:lang w:val="af-ZA"/>
              </w:rPr>
              <w:t xml:space="preserve"> </w:t>
            </w:r>
            <w:r w:rsidR="00E65376" w:rsidRPr="002F1572">
              <w:rPr>
                <w:lang w:val="af-ZA"/>
              </w:rPr>
              <w:t xml:space="preserve"> </w:t>
            </w:r>
            <w:r w:rsidR="00037016" w:rsidRPr="002F1572">
              <w:rPr>
                <w:lang w:val="af-ZA"/>
              </w:rPr>
              <w:t>'</w:t>
            </w:r>
            <w:r w:rsidR="00E65376" w:rsidRPr="002F1572">
              <w:rPr>
                <w:lang w:val="af-ZA"/>
              </w:rPr>
              <w:t>n koordevierhoek is</w:t>
            </w:r>
            <w:r w:rsidR="00AD2D44" w:rsidRPr="002F1572">
              <w:rPr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21C15341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10A3AD39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1349971A" w14:textId="77777777" w:rsidR="00E65376" w:rsidRPr="002F1572" w:rsidRDefault="00E65376" w:rsidP="00E65376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E65376" w:rsidRPr="002F1572" w14:paraId="23B013FB" w14:textId="77777777" w:rsidTr="00E65376">
        <w:tc>
          <w:tcPr>
            <w:tcW w:w="959" w:type="dxa"/>
            <w:shd w:val="clear" w:color="auto" w:fill="auto"/>
            <w:vAlign w:val="center"/>
          </w:tcPr>
          <w:p w14:paraId="0936854F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7.3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0BA4D868" w14:textId="77777777" w:rsidR="00E65376" w:rsidRPr="002F1572" w:rsidRDefault="00B2305E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Voltooi die volgende tabel:</w: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4E0EC3CE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277A8E41" w14:textId="77777777" w:rsidR="00E65376" w:rsidRPr="002F1572" w:rsidRDefault="00E65376" w:rsidP="00E65376">
            <w:pPr>
              <w:rPr>
                <w:lang w:val="af-ZA"/>
              </w:rPr>
            </w:pPr>
          </w:p>
        </w:tc>
      </w:tr>
    </w:tbl>
    <w:p w14:paraId="34FB38C9" w14:textId="77777777" w:rsidR="00B2305E" w:rsidRPr="002F1572" w:rsidRDefault="00B2305E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4252"/>
        <w:gridCol w:w="4253"/>
        <w:gridCol w:w="251"/>
        <w:gridCol w:w="883"/>
      </w:tblGrid>
      <w:tr w:rsidR="00B2305E" w:rsidRPr="002F1572" w14:paraId="42990A24" w14:textId="77777777" w:rsidTr="00205B35">
        <w:tc>
          <w:tcPr>
            <w:tcW w:w="959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14:paraId="24BE3E21" w14:textId="77777777" w:rsidR="00B2305E" w:rsidRPr="002F1572" w:rsidRDefault="00B2305E" w:rsidP="00DA1947">
            <w:pPr>
              <w:rPr>
                <w:lang w:val="af-ZA"/>
              </w:rPr>
            </w:pPr>
          </w:p>
        </w:tc>
        <w:tc>
          <w:tcPr>
            <w:tcW w:w="42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16239ED" w14:textId="77777777" w:rsidR="00B2305E" w:rsidRPr="002F1572" w:rsidRDefault="00540460" w:rsidP="00540460">
            <w:pPr>
              <w:jc w:val="center"/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BEWERING</w:t>
            </w:r>
          </w:p>
        </w:tc>
        <w:tc>
          <w:tcPr>
            <w:tcW w:w="4253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0550CF2" w14:textId="77777777" w:rsidR="00B2305E" w:rsidRPr="002F1572" w:rsidRDefault="00540460" w:rsidP="00540460">
            <w:pPr>
              <w:jc w:val="center"/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REDE</w:t>
            </w:r>
          </w:p>
        </w:tc>
        <w:tc>
          <w:tcPr>
            <w:tcW w:w="251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9DE5D34" w14:textId="77777777" w:rsidR="00B2305E" w:rsidRPr="002F1572" w:rsidRDefault="00B2305E" w:rsidP="00DA1947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62AA840E" w14:textId="77777777" w:rsidR="00B2305E" w:rsidRPr="002F1572" w:rsidRDefault="00B2305E" w:rsidP="00DA1947">
            <w:pPr>
              <w:rPr>
                <w:lang w:val="af-ZA"/>
              </w:rPr>
            </w:pPr>
          </w:p>
        </w:tc>
      </w:tr>
      <w:tr w:rsidR="00540460" w:rsidRPr="002F1572" w14:paraId="359BEDFC" w14:textId="77777777" w:rsidTr="00205B35">
        <w:tc>
          <w:tcPr>
            <w:tcW w:w="959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14:paraId="0426E6FE" w14:textId="77777777" w:rsidR="00540460" w:rsidRPr="002F1572" w:rsidRDefault="00540460" w:rsidP="00540460">
            <w:pPr>
              <w:rPr>
                <w:lang w:val="af-ZA"/>
              </w:rPr>
            </w:pPr>
          </w:p>
        </w:tc>
        <w:tc>
          <w:tcPr>
            <w:tcW w:w="425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3783E91" w14:textId="77777777" w:rsidR="00540460" w:rsidRPr="008E4352" w:rsidRDefault="00540460" w:rsidP="00540460">
            <w:r w:rsidRPr="003C0458">
              <w:rPr>
                <w:position w:val="-10"/>
              </w:rPr>
              <w:object w:dxaOrig="760" w:dyaOrig="480" w14:anchorId="6CB5F43B">
                <v:shape id="_x0000_i1069" type="#_x0000_t75" style="width:41.2pt;height:24.55pt" o:ole="">
                  <v:imagedata r:id="rId104" o:title=""/>
                </v:shape>
                <o:OLEObject Type="Embed" ProgID="Equation.3" ShapeID="_x0000_i1069" DrawAspect="Content" ObjectID="_1792236753" r:id="rId105"/>
              </w:object>
            </w:r>
          </w:p>
        </w:tc>
        <w:tc>
          <w:tcPr>
            <w:tcW w:w="425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7052588" w14:textId="77777777" w:rsidR="00540460" w:rsidRPr="002F1572" w:rsidRDefault="00540460" w:rsidP="00540460">
            <w:pPr>
              <w:rPr>
                <w:b/>
                <w:lang w:val="af-ZA"/>
              </w:rPr>
            </w:pPr>
            <w:r w:rsidRPr="002F1572">
              <w:rPr>
                <w:lang w:val="af-ZA"/>
              </w:rPr>
              <w:t xml:space="preserve">Teenoorstaande </w:t>
            </w:r>
            <w:r w:rsidRPr="002F1572">
              <w:rPr>
                <w:lang w:val="af-ZA"/>
              </w:rPr>
              <w:sym w:font="Symbol" w:char="F020"/>
            </w:r>
            <w:r w:rsidRPr="002F1572">
              <w:rPr>
                <w:lang w:val="af-ZA"/>
              </w:rPr>
              <w:sym w:font="Symbol" w:char="F0D0"/>
            </w:r>
            <w:r w:rsidRPr="002F1572">
              <w:rPr>
                <w:lang w:val="af-ZA"/>
              </w:rPr>
              <w:t>e van koordevierhoek</w:t>
            </w:r>
          </w:p>
        </w:tc>
        <w:tc>
          <w:tcPr>
            <w:tcW w:w="251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B7D989D" w14:textId="77777777" w:rsidR="00540460" w:rsidRPr="002F1572" w:rsidRDefault="00540460" w:rsidP="00540460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5C54A071" w14:textId="77777777" w:rsidR="00540460" w:rsidRPr="002F1572" w:rsidRDefault="00540460" w:rsidP="00540460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  <w:tr w:rsidR="00540460" w:rsidRPr="002F1572" w14:paraId="753D1103" w14:textId="77777777" w:rsidTr="00205B35">
        <w:tc>
          <w:tcPr>
            <w:tcW w:w="959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14:paraId="3A05BBB5" w14:textId="77777777" w:rsidR="00540460" w:rsidRPr="002F1572" w:rsidRDefault="00540460" w:rsidP="00540460">
            <w:pPr>
              <w:rPr>
                <w:lang w:val="af-ZA"/>
              </w:rPr>
            </w:pPr>
          </w:p>
        </w:tc>
        <w:tc>
          <w:tcPr>
            <w:tcW w:w="425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8FEDC75" w14:textId="77777777" w:rsidR="00540460" w:rsidRPr="008E4352" w:rsidRDefault="00540460" w:rsidP="00540460">
            <w:r w:rsidRPr="003C0458">
              <w:rPr>
                <w:position w:val="-10"/>
              </w:rPr>
              <w:object w:dxaOrig="700" w:dyaOrig="480" w14:anchorId="1B6765C2">
                <v:shape id="_x0000_i1070" type="#_x0000_t75" style="width:41.2pt;height:24.55pt" o:ole="">
                  <v:imagedata r:id="rId106" o:title=""/>
                </v:shape>
                <o:OLEObject Type="Embed" ProgID="Equation.3" ShapeID="_x0000_i1070" DrawAspect="Content" ObjectID="_1792236754" r:id="rId107"/>
              </w:object>
            </w:r>
          </w:p>
        </w:tc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45C35D8" w14:textId="77777777" w:rsidR="00540460" w:rsidRPr="002F1572" w:rsidRDefault="00540460" w:rsidP="00540460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Teenoorstaande </w:t>
            </w:r>
            <w:r w:rsidRPr="002F1572">
              <w:rPr>
                <w:lang w:val="af-ZA"/>
              </w:rPr>
              <w:sym w:font="Symbol" w:char="F020"/>
            </w:r>
            <w:r w:rsidRPr="002F1572">
              <w:rPr>
                <w:lang w:val="af-ZA"/>
              </w:rPr>
              <w:sym w:font="Symbol" w:char="F0D0"/>
            </w:r>
            <w:r w:rsidRPr="002F1572">
              <w:rPr>
                <w:lang w:val="af-ZA"/>
              </w:rPr>
              <w:t>e van koordevierhoek</w:t>
            </w:r>
          </w:p>
        </w:tc>
        <w:tc>
          <w:tcPr>
            <w:tcW w:w="251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08A61EE" w14:textId="77777777" w:rsidR="00540460" w:rsidRPr="002F1572" w:rsidRDefault="00540460" w:rsidP="00540460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67DBC5B8" w14:textId="77777777" w:rsidR="00540460" w:rsidRPr="002F1572" w:rsidRDefault="00540460" w:rsidP="00540460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  <w:tr w:rsidR="009470EE" w:rsidRPr="002F1572" w14:paraId="0FE88F7A" w14:textId="77777777" w:rsidTr="00205B35">
        <w:tc>
          <w:tcPr>
            <w:tcW w:w="959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14:paraId="42C292E1" w14:textId="77777777" w:rsidR="009470EE" w:rsidRPr="002F1572" w:rsidRDefault="009470EE" w:rsidP="009470EE">
            <w:pPr>
              <w:rPr>
                <w:lang w:val="af-ZA"/>
              </w:rPr>
            </w:pPr>
          </w:p>
        </w:tc>
        <w:tc>
          <w:tcPr>
            <w:tcW w:w="425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</w:tcPr>
          <w:p w14:paraId="3D89A611" w14:textId="77777777" w:rsidR="009470EE" w:rsidRPr="006C1B59" w:rsidRDefault="009470EE" w:rsidP="009470EE">
            <w:pPr>
              <w:rPr>
                <w:sz w:val="8"/>
                <w:szCs w:val="8"/>
              </w:rPr>
            </w:pPr>
          </w:p>
          <w:p w14:paraId="64B4BC54" w14:textId="77777777" w:rsidR="009470EE" w:rsidRDefault="009470EE" w:rsidP="009470EE">
            <w:pPr>
              <w:rPr>
                <w:sz w:val="20"/>
                <w:szCs w:val="20"/>
              </w:rPr>
            </w:pPr>
            <w:r>
              <w:t xml:space="preserve">DN = </w:t>
            </w:r>
            <w:r w:rsidRPr="00965CCF">
              <w:rPr>
                <w:sz w:val="20"/>
                <w:szCs w:val="20"/>
              </w:rPr>
              <w:t>…</w:t>
            </w:r>
          </w:p>
          <w:p w14:paraId="04A9E0C6" w14:textId="77777777" w:rsidR="009470EE" w:rsidRPr="006C1B59" w:rsidRDefault="009470EE" w:rsidP="009470EE">
            <w:pPr>
              <w:rPr>
                <w:sz w:val="8"/>
                <w:szCs w:val="8"/>
              </w:rPr>
            </w:pPr>
          </w:p>
        </w:tc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420C1E2" w14:textId="77777777" w:rsidR="009470EE" w:rsidRPr="003C0458" w:rsidRDefault="009470EE" w:rsidP="009470EE">
            <w:r>
              <w:t>…</w:t>
            </w:r>
          </w:p>
        </w:tc>
        <w:tc>
          <w:tcPr>
            <w:tcW w:w="251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7BAA62F" w14:textId="77777777" w:rsidR="009470EE" w:rsidRPr="002F1572" w:rsidRDefault="009470EE" w:rsidP="009470EE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4E8643EC" w14:textId="77777777" w:rsidR="009470EE" w:rsidRPr="002F1572" w:rsidRDefault="009470EE" w:rsidP="009470EE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67D4ED85" w14:textId="77777777" w:rsidR="00E65376" w:rsidRPr="002F1572" w:rsidRDefault="00E65376" w:rsidP="00E65376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E65376" w:rsidRPr="002F1572" w14:paraId="28B86675" w14:textId="77777777" w:rsidTr="00E65376">
        <w:tc>
          <w:tcPr>
            <w:tcW w:w="959" w:type="dxa"/>
            <w:shd w:val="clear" w:color="auto" w:fill="auto"/>
            <w:vAlign w:val="center"/>
          </w:tcPr>
          <w:p w14:paraId="6EA8FBFA" w14:textId="77777777" w:rsidR="00E65376" w:rsidRPr="002F1572" w:rsidRDefault="00B2305E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7.4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63D79EE7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Bewys, met redes, dat  </w:t>
            </w:r>
            <w:r w:rsidRPr="002F1572">
              <w:rPr>
                <w:position w:val="-10"/>
                <w:lang w:val="af-ZA"/>
              </w:rPr>
              <w:object w:dxaOrig="1840" w:dyaOrig="320" w14:anchorId="68B793B9">
                <v:shape id="_x0000_i1071" type="#_x0000_t75" style="width:92.8pt;height:15.8pt" o:ole="">
                  <v:imagedata r:id="rId108" o:title=""/>
                </v:shape>
                <o:OLEObject Type="Embed" ProgID="Equation.3" ShapeID="_x0000_i1071" DrawAspect="Content" ObjectID="_1792236755" r:id="rId109"/>
              </w:object>
            </w:r>
            <w:r w:rsidR="00625FB4" w:rsidRPr="002F1572">
              <w:rPr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61F7F223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001109FA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(3)</w:t>
            </w:r>
          </w:p>
        </w:tc>
      </w:tr>
    </w:tbl>
    <w:p w14:paraId="453F578B" w14:textId="77777777" w:rsidR="00E65376" w:rsidRPr="002F1572" w:rsidRDefault="00E65376" w:rsidP="00E65376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E65376" w:rsidRPr="002F1572" w14:paraId="5D883D19" w14:textId="77777777" w:rsidTr="00E65376">
        <w:tc>
          <w:tcPr>
            <w:tcW w:w="959" w:type="dxa"/>
            <w:shd w:val="clear" w:color="auto" w:fill="auto"/>
            <w:vAlign w:val="center"/>
          </w:tcPr>
          <w:p w14:paraId="2A0E4A16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7.5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013CF8A0" w14:textId="77777777" w:rsidR="00E65376" w:rsidRPr="002F1572" w:rsidRDefault="00E65376" w:rsidP="009470EE">
            <w:pPr>
              <w:rPr>
                <w:lang w:val="af-ZA"/>
              </w:rPr>
            </w:pPr>
            <w:r w:rsidRPr="002F1572">
              <w:rPr>
                <w:lang w:val="af-ZA"/>
              </w:rPr>
              <w:t>Toon</w:t>
            </w:r>
            <w:r w:rsidR="002B742B" w:rsidRPr="002F1572">
              <w:rPr>
                <w:lang w:val="af-ZA"/>
              </w:rPr>
              <w:t xml:space="preserve">, met redes, dat </w:t>
            </w:r>
            <w:r w:rsidR="009470EE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AO</w:t>
            </w:r>
            <w:r w:rsidR="00B2305E" w:rsidRPr="002F1572">
              <w:rPr>
                <w:lang w:val="af-ZA"/>
              </w:rPr>
              <w:t>C</w:t>
            </w:r>
            <w:r w:rsidRPr="002F1572">
              <w:rPr>
                <w:lang w:val="af-ZA"/>
              </w:rPr>
              <w:t>B</w:t>
            </w:r>
            <w:r w:rsidR="009470EE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="002B742B" w:rsidRPr="002F1572">
              <w:rPr>
                <w:lang w:val="af-ZA"/>
              </w:rPr>
              <w:t xml:space="preserve">nie </w:t>
            </w:r>
            <w:r w:rsidR="00037016" w:rsidRPr="002F1572">
              <w:rPr>
                <w:lang w:val="af-ZA"/>
              </w:rPr>
              <w:t>'</w:t>
            </w:r>
            <w:r w:rsidR="002B742B" w:rsidRPr="002F1572">
              <w:rPr>
                <w:lang w:val="af-ZA"/>
              </w:rPr>
              <w:t xml:space="preserve">n koordevierhoek </w:t>
            </w:r>
            <w:r w:rsidR="009470EE" w:rsidRPr="002F1572">
              <w:rPr>
                <w:lang w:val="af-ZA"/>
              </w:rPr>
              <w:t xml:space="preserve">is </w:t>
            </w:r>
            <w:r w:rsidR="002B742B" w:rsidRPr="002F1572">
              <w:rPr>
                <w:lang w:val="af-ZA"/>
              </w:rPr>
              <w:t>nie.</w: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1B1AC24E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6C9CFC4E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(3)</w:t>
            </w:r>
          </w:p>
        </w:tc>
      </w:tr>
      <w:tr w:rsidR="00E65376" w:rsidRPr="002F1572" w14:paraId="59B0718F" w14:textId="77777777" w:rsidTr="00E65376">
        <w:tc>
          <w:tcPr>
            <w:tcW w:w="959" w:type="dxa"/>
            <w:shd w:val="clear" w:color="auto" w:fill="auto"/>
            <w:vAlign w:val="center"/>
          </w:tcPr>
          <w:p w14:paraId="4E9CDAF2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14:paraId="72886135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251" w:type="dxa"/>
            <w:shd w:val="clear" w:color="auto" w:fill="auto"/>
            <w:vAlign w:val="center"/>
          </w:tcPr>
          <w:p w14:paraId="750632A6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09D20903" w14:textId="77777777" w:rsidR="00E65376" w:rsidRPr="002F1572" w:rsidRDefault="00E65376" w:rsidP="00E65376">
            <w:pPr>
              <w:rPr>
                <w:b/>
                <w:bCs/>
                <w:lang w:val="af-ZA"/>
              </w:rPr>
            </w:pPr>
            <w:r w:rsidRPr="002F1572">
              <w:rPr>
                <w:b/>
                <w:bCs/>
                <w:lang w:val="af-ZA"/>
              </w:rPr>
              <w:t>[12]</w:t>
            </w:r>
          </w:p>
        </w:tc>
      </w:tr>
    </w:tbl>
    <w:p w14:paraId="61016100" w14:textId="77777777" w:rsidR="00E65376" w:rsidRPr="002F1572" w:rsidRDefault="00E65376" w:rsidP="00E65376">
      <w:pPr>
        <w:spacing w:after="200" w:line="276" w:lineRule="auto"/>
        <w:rPr>
          <w:lang w:val="af-ZA"/>
        </w:rPr>
      </w:pPr>
      <w:r w:rsidRPr="002F1572">
        <w:rPr>
          <w:lang w:val="af-ZA"/>
        </w:rPr>
        <w:br w:type="page"/>
      </w:r>
    </w:p>
    <w:p w14:paraId="0CF325FA" w14:textId="77777777" w:rsidR="00D119DB" w:rsidRPr="002F1572" w:rsidRDefault="00D119DB" w:rsidP="00C311C7">
      <w:pPr>
        <w:rPr>
          <w:lang w:val="af-ZA"/>
        </w:rPr>
      </w:pPr>
    </w:p>
    <w:p w14:paraId="6704ADA7" w14:textId="77777777" w:rsidR="005D1CF0" w:rsidRPr="002F1572" w:rsidRDefault="005D1CF0" w:rsidP="00C311C7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622625" w:rsidRPr="002F1572" w14:paraId="1D00C927" w14:textId="77777777" w:rsidTr="00622625">
        <w:tc>
          <w:tcPr>
            <w:tcW w:w="9464" w:type="dxa"/>
            <w:shd w:val="clear" w:color="auto" w:fill="auto"/>
          </w:tcPr>
          <w:p w14:paraId="3986C499" w14:textId="77777777" w:rsidR="00622625" w:rsidRPr="002F1572" w:rsidRDefault="00622625" w:rsidP="00622625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b/>
                <w:lang w:val="af-ZA"/>
              </w:rPr>
              <w:t>VRAAG</w:t>
            </w:r>
            <w:r w:rsidRPr="002F1572">
              <w:rPr>
                <w:b/>
                <w:bCs/>
                <w:lang w:val="af-ZA"/>
              </w:rPr>
              <w:t xml:space="preserve"> 8</w:t>
            </w:r>
          </w:p>
        </w:tc>
        <w:tc>
          <w:tcPr>
            <w:tcW w:w="254" w:type="dxa"/>
            <w:shd w:val="clear" w:color="auto" w:fill="auto"/>
          </w:tcPr>
          <w:p w14:paraId="0230EEC3" w14:textId="77777777" w:rsidR="00622625" w:rsidRPr="002F1572" w:rsidRDefault="00622625" w:rsidP="00C311C7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2A4465C4" w14:textId="77777777" w:rsidR="00622625" w:rsidRPr="002F1572" w:rsidRDefault="00622625" w:rsidP="00C311C7">
            <w:pPr>
              <w:rPr>
                <w:lang w:val="af-ZA"/>
              </w:rPr>
            </w:pPr>
          </w:p>
        </w:tc>
      </w:tr>
    </w:tbl>
    <w:p w14:paraId="4231A972" w14:textId="77777777" w:rsidR="00E65376" w:rsidRPr="002F1572" w:rsidRDefault="00E65376" w:rsidP="00E65376">
      <w:pPr>
        <w:rPr>
          <w:lang w:val="af-ZA"/>
        </w:rPr>
      </w:pPr>
    </w:p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59"/>
        <w:gridCol w:w="8539"/>
        <w:gridCol w:w="254"/>
        <w:gridCol w:w="880"/>
      </w:tblGrid>
      <w:tr w:rsidR="00E65376" w:rsidRPr="002F1572" w14:paraId="60688B7D" w14:textId="77777777" w:rsidTr="009470EE">
        <w:tc>
          <w:tcPr>
            <w:tcW w:w="959" w:type="dxa"/>
          </w:tcPr>
          <w:p w14:paraId="063E50CF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8.1</w:t>
            </w:r>
          </w:p>
        </w:tc>
        <w:tc>
          <w:tcPr>
            <w:tcW w:w="8539" w:type="dxa"/>
            <w:shd w:val="clear" w:color="auto" w:fill="auto"/>
          </w:tcPr>
          <w:p w14:paraId="1FAED93D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In die diagram hieronder is</w:t>
            </w:r>
            <w:r w:rsidR="009470EE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O  die middelpunt van sirkel</w:t>
            </w:r>
            <w:r w:rsidR="009470EE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PSTRN.</w:t>
            </w:r>
          </w:p>
          <w:p w14:paraId="11D0A9F1" w14:textId="77777777" w:rsidR="00E65376" w:rsidRPr="002F1572" w:rsidRDefault="00F11E76" w:rsidP="00E65376">
            <w:pPr>
              <w:rPr>
                <w:iCs/>
                <w:lang w:val="af-ZA"/>
              </w:rPr>
            </w:pPr>
            <w:r w:rsidRPr="002F1572">
              <w:rPr>
                <w:lang w:val="af-ZA"/>
              </w:rPr>
              <w:t>Koord</w:t>
            </w:r>
            <w:r w:rsidR="00EA72EC" w:rsidRPr="002F1572">
              <w:rPr>
                <w:lang w:val="af-ZA"/>
              </w:rPr>
              <w:t>e</w:t>
            </w:r>
            <w:r w:rsidR="009470EE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="00E65376" w:rsidRPr="002F1572">
              <w:rPr>
                <w:lang w:val="af-ZA"/>
              </w:rPr>
              <w:t>TR</w:t>
            </w:r>
            <w:r w:rsidR="009470EE">
              <w:rPr>
                <w:lang w:val="af-ZA"/>
              </w:rPr>
              <w:t xml:space="preserve"> </w:t>
            </w:r>
            <w:r w:rsidR="00E65376" w:rsidRPr="002F1572">
              <w:rPr>
                <w:lang w:val="af-ZA"/>
              </w:rPr>
              <w:t xml:space="preserve"> </w:t>
            </w:r>
            <w:r w:rsidR="00EA72EC" w:rsidRPr="002F1572">
              <w:rPr>
                <w:lang w:val="af-ZA"/>
              </w:rPr>
              <w:t>en</w:t>
            </w:r>
            <w:r w:rsidR="009470EE">
              <w:rPr>
                <w:lang w:val="af-ZA"/>
              </w:rPr>
              <w:t xml:space="preserve"> </w:t>
            </w:r>
            <w:r w:rsidR="00EA72EC" w:rsidRPr="002F1572">
              <w:rPr>
                <w:lang w:val="af-ZA"/>
              </w:rPr>
              <w:t xml:space="preserve"> </w:t>
            </w:r>
            <w:r w:rsidR="00E65376" w:rsidRPr="002F1572">
              <w:rPr>
                <w:lang w:val="af-ZA"/>
              </w:rPr>
              <w:t>S</w:t>
            </w:r>
            <w:r w:rsidRPr="002F1572">
              <w:rPr>
                <w:lang w:val="af-ZA"/>
              </w:rPr>
              <w:t xml:space="preserve">N </w:t>
            </w:r>
            <w:r w:rsidR="009470EE">
              <w:rPr>
                <w:lang w:val="af-ZA"/>
              </w:rPr>
              <w:t xml:space="preserve"> </w:t>
            </w:r>
            <w:r w:rsidR="00EA72EC" w:rsidRPr="002F1572">
              <w:rPr>
                <w:lang w:val="af-ZA"/>
              </w:rPr>
              <w:t xml:space="preserve">is </w:t>
            </w:r>
            <w:r w:rsidRPr="002F1572">
              <w:rPr>
                <w:lang w:val="af-ZA"/>
              </w:rPr>
              <w:t>verleng</w:t>
            </w:r>
            <w:r w:rsidR="00E65376" w:rsidRPr="002F1572">
              <w:rPr>
                <w:lang w:val="af-ZA"/>
              </w:rPr>
              <w:t xml:space="preserve"> </w:t>
            </w:r>
            <w:r w:rsidR="00EA72EC" w:rsidRPr="002F1572">
              <w:rPr>
                <w:lang w:val="af-ZA"/>
              </w:rPr>
              <w:t xml:space="preserve">om </w:t>
            </w:r>
            <w:r w:rsidR="009470EE">
              <w:rPr>
                <w:lang w:val="af-ZA"/>
              </w:rPr>
              <w:t xml:space="preserve">by </w:t>
            </w:r>
            <w:r w:rsidR="00E65376" w:rsidRPr="002F1572">
              <w:rPr>
                <w:lang w:val="af-ZA"/>
              </w:rPr>
              <w:t xml:space="preserve"> M</w:t>
            </w:r>
            <w:r w:rsidR="009470EE">
              <w:rPr>
                <w:lang w:val="af-ZA"/>
              </w:rPr>
              <w:t xml:space="preserve"> </w:t>
            </w:r>
            <w:r w:rsidR="00E65376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te ontmoet </w:t>
            </w:r>
            <w:r w:rsidR="00E65376" w:rsidRPr="002F1572">
              <w:rPr>
                <w:lang w:val="af-ZA"/>
              </w:rPr>
              <w:t xml:space="preserve">sodat </w:t>
            </w:r>
            <w:r w:rsidR="009470EE">
              <w:rPr>
                <w:lang w:val="af-ZA"/>
              </w:rPr>
              <w:t xml:space="preserve"> </w:t>
            </w:r>
            <w:r w:rsidR="00E65376" w:rsidRPr="002F1572">
              <w:rPr>
                <w:lang w:val="af-ZA"/>
              </w:rPr>
              <w:t>NM = NR</w:t>
            </w:r>
            <w:r w:rsidR="0027712B" w:rsidRPr="002F1572">
              <w:rPr>
                <w:lang w:val="af-ZA"/>
              </w:rPr>
              <w:t>.</w:t>
            </w:r>
          </w:p>
          <w:p w14:paraId="0D143F8C" w14:textId="77777777" w:rsidR="00E65376" w:rsidRPr="002F1572" w:rsidRDefault="00E65376" w:rsidP="00E65376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position w:val="-6"/>
                <w:lang w:val="af-ZA"/>
              </w:rPr>
              <w:object w:dxaOrig="999" w:dyaOrig="440" w14:anchorId="65AB0EA6">
                <v:shape id="_x0000_i1072" type="#_x0000_t75" style="width:50.35pt;height:21.65pt" o:ole="">
                  <v:imagedata r:id="rId110" o:title=""/>
                </v:shape>
                <o:OLEObject Type="Embed" ProgID="Equation.DSMT4" ShapeID="_x0000_i1072" DrawAspect="Content" ObjectID="_1792236756" r:id="rId111"/>
              </w:object>
            </w:r>
            <w:r w:rsidRPr="002F1572">
              <w:rPr>
                <w:lang w:val="af-ZA"/>
              </w:rPr>
              <w:t xml:space="preserve"> </w:t>
            </w:r>
            <w:r w:rsidR="009470EE">
              <w:rPr>
                <w:lang w:val="af-ZA"/>
              </w:rPr>
              <w:t xml:space="preserve"> </w:t>
            </w:r>
            <w:r w:rsidR="00F11E76" w:rsidRPr="002F1572">
              <w:rPr>
                <w:lang w:val="af-ZA"/>
              </w:rPr>
              <w:t>en</w:t>
            </w:r>
            <w:r w:rsidR="009470EE">
              <w:rPr>
                <w:lang w:val="af-ZA"/>
              </w:rPr>
              <w:t xml:space="preserve"> </w:t>
            </w:r>
            <w:r w:rsidR="00F11E76" w:rsidRPr="002F1572">
              <w:rPr>
                <w:lang w:val="af-ZA"/>
              </w:rPr>
              <w:t xml:space="preserve"> </w:t>
            </w:r>
            <w:r w:rsidR="00F11E76" w:rsidRPr="002F1572">
              <w:rPr>
                <w:position w:val="-10"/>
                <w:lang w:val="af-ZA"/>
              </w:rPr>
              <w:object w:dxaOrig="940" w:dyaOrig="480" w14:anchorId="6E5DEC77">
                <v:shape id="_x0000_i1073" type="#_x0000_t75" style="width:46.6pt;height:24.15pt" o:ole="">
                  <v:imagedata r:id="rId112" o:title=""/>
                </v:shape>
                <o:OLEObject Type="Embed" ProgID="Equation.3" ShapeID="_x0000_i1073" DrawAspect="Content" ObjectID="_1792236757" r:id="rId113"/>
              </w:object>
            </w:r>
          </w:p>
        </w:tc>
        <w:tc>
          <w:tcPr>
            <w:tcW w:w="254" w:type="dxa"/>
            <w:shd w:val="clear" w:color="auto" w:fill="auto"/>
          </w:tcPr>
          <w:p w14:paraId="5CD68BCA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2DBDAB7C" w14:textId="77777777" w:rsidR="00E65376" w:rsidRPr="002F1572" w:rsidRDefault="00E65376" w:rsidP="00E65376">
            <w:pPr>
              <w:rPr>
                <w:lang w:val="af-ZA"/>
              </w:rPr>
            </w:pPr>
          </w:p>
        </w:tc>
      </w:tr>
    </w:tbl>
    <w:p w14:paraId="25BC1347" w14:textId="77777777" w:rsidR="00E65376" w:rsidRPr="002F1572" w:rsidRDefault="00E65376" w:rsidP="00E65376">
      <w:pPr>
        <w:rPr>
          <w:lang w:val="af-ZA"/>
        </w:rPr>
      </w:pPr>
    </w:p>
    <w:p w14:paraId="3B3C4E9B" w14:textId="77777777" w:rsidR="00E65376" w:rsidRPr="002F1572" w:rsidRDefault="00E65376" w:rsidP="00E65376">
      <w:pPr>
        <w:jc w:val="center"/>
        <w:rPr>
          <w:lang w:val="af-ZA"/>
        </w:rPr>
      </w:pPr>
      <w:r w:rsidRPr="002F1572">
        <w:rPr>
          <w:lang w:val="af-ZA"/>
        </w:rPr>
        <w:t xml:space="preserve"> </w:t>
      </w:r>
      <w:r w:rsidR="00F11E76" w:rsidRPr="002F1572">
        <w:rPr>
          <w:noProof/>
          <w:lang w:val="en-ZA" w:eastAsia="en-ZA"/>
        </w:rPr>
        <w:drawing>
          <wp:inline distT="0" distB="0" distL="0" distR="0" wp14:anchorId="24457C3B" wp14:editId="18BBA599">
            <wp:extent cx="4019550" cy="47053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470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0528C" w14:textId="77777777" w:rsidR="00E65376" w:rsidRPr="002F1572" w:rsidRDefault="00E65376" w:rsidP="00E65376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E65376" w:rsidRPr="002F1572" w14:paraId="0CD4AE88" w14:textId="77777777" w:rsidTr="00E65376">
        <w:tc>
          <w:tcPr>
            <w:tcW w:w="959" w:type="dxa"/>
            <w:shd w:val="clear" w:color="auto" w:fill="auto"/>
            <w:vAlign w:val="center"/>
          </w:tcPr>
          <w:p w14:paraId="088B8E38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14:paraId="6CDBA726" w14:textId="77777777" w:rsidR="00E65376" w:rsidRPr="002F1572" w:rsidRDefault="00111FFA" w:rsidP="008644EC">
            <w:pPr>
              <w:rPr>
                <w:lang w:val="af-ZA"/>
              </w:rPr>
            </w:pPr>
            <w:r w:rsidRPr="002F1572">
              <w:rPr>
                <w:lang w:val="af-ZA"/>
              </w:rPr>
              <w:t>Bepaal</w:t>
            </w:r>
            <w:r w:rsidR="00E65376" w:rsidRPr="002F1572">
              <w:rPr>
                <w:lang w:val="af-ZA"/>
              </w:rPr>
              <w:t xml:space="preserve">, </w:t>
            </w:r>
            <w:r w:rsidR="008644EC" w:rsidRPr="002F1572">
              <w:rPr>
                <w:lang w:val="af-ZA"/>
              </w:rPr>
              <w:t>met</w:t>
            </w:r>
            <w:r w:rsidRPr="002F1572">
              <w:rPr>
                <w:lang w:val="af-ZA"/>
              </w:rPr>
              <w:t xml:space="preserve"> redes</w:t>
            </w:r>
            <w:r w:rsidR="00344C9B" w:rsidRPr="002F1572">
              <w:rPr>
                <w:lang w:val="af-ZA"/>
              </w:rPr>
              <w:t>, die grootte</w:t>
            </w:r>
            <w:r w:rsidR="00AE1C54">
              <w:rPr>
                <w:lang w:val="af-ZA"/>
              </w:rPr>
              <w:t xml:space="preserve"> van ELK</w:t>
            </w:r>
            <w:r w:rsidR="00344C9B" w:rsidRPr="002F1572">
              <w:rPr>
                <w:lang w:val="af-ZA"/>
              </w:rPr>
              <w:t xml:space="preserve"> van die volgende</w:t>
            </w:r>
            <w:r w:rsidR="00AE1C54">
              <w:rPr>
                <w:lang w:val="af-ZA"/>
              </w:rPr>
              <w:t xml:space="preserve"> hoeke</w:t>
            </w:r>
            <w:r w:rsidR="00344C9B" w:rsidRPr="002F1572">
              <w:rPr>
                <w:lang w:val="af-ZA"/>
              </w:rPr>
              <w:t xml:space="preserve">: </w: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41A84E79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70D7408F" w14:textId="77777777" w:rsidR="00E65376" w:rsidRPr="002F1572" w:rsidRDefault="00E65376" w:rsidP="00E65376">
            <w:pPr>
              <w:rPr>
                <w:lang w:val="af-ZA"/>
              </w:rPr>
            </w:pPr>
          </w:p>
        </w:tc>
      </w:tr>
    </w:tbl>
    <w:p w14:paraId="56383F31" w14:textId="77777777" w:rsidR="00E65376" w:rsidRPr="002F1572" w:rsidRDefault="00E65376" w:rsidP="00E65376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70"/>
        <w:gridCol w:w="7335"/>
        <w:gridCol w:w="251"/>
        <w:gridCol w:w="883"/>
      </w:tblGrid>
      <w:tr w:rsidR="00E65376" w:rsidRPr="002F1572" w14:paraId="311CAFF1" w14:textId="77777777" w:rsidTr="0081371F">
        <w:tc>
          <w:tcPr>
            <w:tcW w:w="959" w:type="dxa"/>
            <w:shd w:val="clear" w:color="auto" w:fill="auto"/>
            <w:vAlign w:val="center"/>
          </w:tcPr>
          <w:p w14:paraId="46DD25F3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2D05AB61" w14:textId="77777777" w:rsidR="00A24D0C" w:rsidRPr="002F1572" w:rsidRDefault="00A24D0C" w:rsidP="00E65376">
            <w:pPr>
              <w:rPr>
                <w:sz w:val="16"/>
                <w:lang w:val="af-ZA"/>
              </w:rPr>
            </w:pPr>
          </w:p>
          <w:p w14:paraId="4D8C6262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8.1.1</w:t>
            </w:r>
          </w:p>
        </w:tc>
        <w:tc>
          <w:tcPr>
            <w:tcW w:w="7335" w:type="dxa"/>
            <w:shd w:val="clear" w:color="auto" w:fill="auto"/>
            <w:vAlign w:val="center"/>
          </w:tcPr>
          <w:p w14:paraId="1DA721A5" w14:textId="77777777" w:rsidR="00E65376" w:rsidRPr="002F1572" w:rsidRDefault="00E65376" w:rsidP="00111FFA">
            <w:pPr>
              <w:rPr>
                <w:lang w:val="af-ZA"/>
              </w:rPr>
            </w:pPr>
            <w:r w:rsidRPr="002F1572">
              <w:rPr>
                <w:position w:val="-6"/>
                <w:lang w:val="af-ZA"/>
              </w:rPr>
              <w:object w:dxaOrig="240" w:dyaOrig="440" w14:anchorId="71CCA0F7">
                <v:shape id="_x0000_i1074" type="#_x0000_t75" style="width:12.05pt;height:21.65pt" o:ole="">
                  <v:imagedata r:id="rId115" o:title=""/>
                </v:shape>
                <o:OLEObject Type="Embed" ProgID="Equation.DSMT4" ShapeID="_x0000_i1074" DrawAspect="Content" ObjectID="_1792236758" r:id="rId116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2FC27AD4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bottom"/>
          </w:tcPr>
          <w:p w14:paraId="52EEE038" w14:textId="77777777" w:rsidR="00E65376" w:rsidRPr="002F1572" w:rsidRDefault="00E65376" w:rsidP="0081371F">
            <w:pPr>
              <w:rPr>
                <w:lang w:val="af-ZA"/>
              </w:rPr>
            </w:pPr>
            <w:r w:rsidRPr="002F1572">
              <w:rPr>
                <w:lang w:val="af-ZA"/>
              </w:rPr>
              <w:t>(3)</w:t>
            </w:r>
          </w:p>
        </w:tc>
      </w:tr>
    </w:tbl>
    <w:p w14:paraId="34968419" w14:textId="77777777" w:rsidR="00E65376" w:rsidRPr="002F1572" w:rsidRDefault="00E65376" w:rsidP="00E65376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70"/>
        <w:gridCol w:w="7335"/>
        <w:gridCol w:w="251"/>
        <w:gridCol w:w="883"/>
      </w:tblGrid>
      <w:tr w:rsidR="00E65376" w:rsidRPr="002F1572" w14:paraId="33D9A612" w14:textId="77777777" w:rsidTr="0081371F">
        <w:tc>
          <w:tcPr>
            <w:tcW w:w="959" w:type="dxa"/>
            <w:shd w:val="clear" w:color="auto" w:fill="auto"/>
            <w:vAlign w:val="center"/>
          </w:tcPr>
          <w:p w14:paraId="0D567ADE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49B44A93" w14:textId="77777777" w:rsidR="00A24D0C" w:rsidRPr="002F1572" w:rsidRDefault="00A24D0C" w:rsidP="00E65376">
            <w:pPr>
              <w:rPr>
                <w:sz w:val="16"/>
                <w:lang w:val="af-ZA"/>
              </w:rPr>
            </w:pPr>
          </w:p>
          <w:p w14:paraId="249DBE86" w14:textId="77777777" w:rsidR="00E65376" w:rsidRPr="002F1572" w:rsidRDefault="00E65376" w:rsidP="00E65376">
            <w:pPr>
              <w:rPr>
                <w:lang w:val="af-ZA"/>
              </w:rPr>
            </w:pPr>
            <w:r w:rsidRPr="002F1572">
              <w:rPr>
                <w:lang w:val="af-ZA"/>
              </w:rPr>
              <w:t>8.1.2</w:t>
            </w:r>
          </w:p>
        </w:tc>
        <w:tc>
          <w:tcPr>
            <w:tcW w:w="7335" w:type="dxa"/>
            <w:shd w:val="clear" w:color="auto" w:fill="auto"/>
            <w:vAlign w:val="center"/>
          </w:tcPr>
          <w:p w14:paraId="52A2DB58" w14:textId="77777777" w:rsidR="00E65376" w:rsidRPr="002F1572" w:rsidRDefault="00CA0945" w:rsidP="00111FFA">
            <w:pPr>
              <w:rPr>
                <w:lang w:val="af-ZA"/>
              </w:rPr>
            </w:pPr>
            <w:r w:rsidRPr="002F1572">
              <w:rPr>
                <w:position w:val="-6"/>
                <w:lang w:val="af-ZA"/>
              </w:rPr>
              <w:object w:dxaOrig="360" w:dyaOrig="440" w14:anchorId="52482162">
                <v:shape id="_x0000_i1075" type="#_x0000_t75" style="width:17.9pt;height:21.65pt" o:ole="">
                  <v:imagedata r:id="rId117" o:title=""/>
                </v:shape>
                <o:OLEObject Type="Embed" ProgID="Equation.3" ShapeID="_x0000_i1075" DrawAspect="Content" ObjectID="_1792236759" r:id="rId118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4CC58F71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bottom"/>
          </w:tcPr>
          <w:p w14:paraId="521CBF09" w14:textId="77777777" w:rsidR="00E65376" w:rsidRPr="002F1572" w:rsidRDefault="006F500A" w:rsidP="0081371F">
            <w:pPr>
              <w:rPr>
                <w:lang w:val="af-ZA"/>
              </w:rPr>
            </w:pPr>
            <w:r w:rsidRPr="002F1572">
              <w:rPr>
                <w:lang w:val="af-ZA"/>
              </w:rPr>
              <w:t>(</w:t>
            </w:r>
            <w:r w:rsidR="0081371F">
              <w:rPr>
                <w:lang w:val="af-ZA"/>
              </w:rPr>
              <w:t>6</w:t>
            </w:r>
            <w:r w:rsidR="00E65376" w:rsidRPr="002F1572">
              <w:rPr>
                <w:lang w:val="af-ZA"/>
              </w:rPr>
              <w:t>)</w:t>
            </w:r>
          </w:p>
        </w:tc>
      </w:tr>
    </w:tbl>
    <w:p w14:paraId="3FC4C64C" w14:textId="77777777" w:rsidR="00E65376" w:rsidRPr="002F1572" w:rsidRDefault="00E65376" w:rsidP="00E65376">
      <w:pPr>
        <w:rPr>
          <w:lang w:val="af-ZA"/>
        </w:rPr>
      </w:pPr>
    </w:p>
    <w:p w14:paraId="7AF82F91" w14:textId="77777777" w:rsidR="00E65376" w:rsidRPr="002F1572" w:rsidRDefault="00E65376" w:rsidP="00E65376">
      <w:pPr>
        <w:spacing w:after="160" w:line="259" w:lineRule="auto"/>
        <w:rPr>
          <w:lang w:val="af-ZA"/>
        </w:rPr>
      </w:pPr>
      <w:r w:rsidRPr="002F1572">
        <w:rPr>
          <w:lang w:val="af-ZA"/>
        </w:rPr>
        <w:br w:type="page"/>
      </w:r>
    </w:p>
    <w:p w14:paraId="1E45C557" w14:textId="77777777" w:rsidR="00AD2D44" w:rsidRDefault="00AD2D44" w:rsidP="00534F5D">
      <w:pPr>
        <w:rPr>
          <w:lang w:val="af-ZA"/>
        </w:rPr>
      </w:pPr>
    </w:p>
    <w:p w14:paraId="75B0513A" w14:textId="77777777" w:rsidR="00534F5D" w:rsidRPr="002F1572" w:rsidRDefault="00534F5D" w:rsidP="00534F5D">
      <w:pPr>
        <w:rPr>
          <w:lang w:val="af-ZA"/>
        </w:rPr>
      </w:pPr>
    </w:p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59"/>
        <w:gridCol w:w="8539"/>
        <w:gridCol w:w="254"/>
        <w:gridCol w:w="880"/>
      </w:tblGrid>
      <w:tr w:rsidR="00E65376" w:rsidRPr="002F1572" w14:paraId="4FA097C4" w14:textId="77777777" w:rsidTr="00534F5D">
        <w:tc>
          <w:tcPr>
            <w:tcW w:w="959" w:type="dxa"/>
          </w:tcPr>
          <w:p w14:paraId="082907DF" w14:textId="77777777" w:rsidR="00E65376" w:rsidRPr="002F1572" w:rsidRDefault="00E65376" w:rsidP="00534F5D">
            <w:pPr>
              <w:rPr>
                <w:lang w:val="af-ZA"/>
              </w:rPr>
            </w:pPr>
            <w:r w:rsidRPr="002F1572">
              <w:rPr>
                <w:lang w:val="af-ZA"/>
              </w:rPr>
              <w:t>8.2</w:t>
            </w:r>
          </w:p>
        </w:tc>
        <w:tc>
          <w:tcPr>
            <w:tcW w:w="8539" w:type="dxa"/>
            <w:shd w:val="clear" w:color="auto" w:fill="auto"/>
          </w:tcPr>
          <w:p w14:paraId="291FBBC6" w14:textId="77777777" w:rsidR="00E65376" w:rsidRPr="002F1572" w:rsidRDefault="00E65376" w:rsidP="00534F5D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In </w:t>
            </w:r>
            <w:r w:rsidR="00111FFA" w:rsidRPr="002F1572">
              <w:rPr>
                <w:lang w:val="af-ZA"/>
              </w:rPr>
              <w:t>die</w:t>
            </w:r>
            <w:r w:rsidRPr="002F1572">
              <w:rPr>
                <w:lang w:val="af-ZA"/>
              </w:rPr>
              <w:t xml:space="preserve"> diagram </w:t>
            </w:r>
            <w:r w:rsidR="00111FFA" w:rsidRPr="002F1572">
              <w:rPr>
                <w:lang w:val="af-ZA"/>
              </w:rPr>
              <w:t>hieronder is</w:t>
            </w:r>
            <w:r w:rsidR="00534F5D">
              <w:rPr>
                <w:lang w:val="af-ZA"/>
              </w:rPr>
              <w:t xml:space="preserve"> </w:t>
            </w:r>
            <w:r w:rsidR="00111FFA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PT</w:t>
            </w:r>
            <w:r w:rsidR="00534F5D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="00037016" w:rsidRPr="002F1572">
              <w:rPr>
                <w:lang w:val="af-ZA"/>
              </w:rPr>
              <w:t>'</w:t>
            </w:r>
            <w:r w:rsidR="00111FFA" w:rsidRPr="002F1572">
              <w:rPr>
                <w:lang w:val="af-ZA"/>
              </w:rPr>
              <w:t>n raaklyn aan sirkel</w:t>
            </w:r>
            <w:r w:rsidRPr="002F1572">
              <w:rPr>
                <w:lang w:val="af-ZA"/>
              </w:rPr>
              <w:t xml:space="preserve"> </w:t>
            </w:r>
            <w:r w:rsidR="00534F5D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PQR</w:t>
            </w:r>
            <w:r w:rsidR="00534F5D">
              <w:rPr>
                <w:lang w:val="af-ZA"/>
              </w:rPr>
              <w:t xml:space="preserve"> </w:t>
            </w:r>
            <w:r w:rsidR="00AD2D44" w:rsidRPr="002F1572">
              <w:rPr>
                <w:lang w:val="af-ZA"/>
              </w:rPr>
              <w:t xml:space="preserve"> by</w:t>
            </w:r>
            <w:r w:rsidR="00534F5D">
              <w:rPr>
                <w:lang w:val="af-ZA"/>
              </w:rPr>
              <w:t xml:space="preserve"> </w:t>
            </w:r>
            <w:r w:rsidR="00CA0945" w:rsidRPr="002F1572">
              <w:rPr>
                <w:lang w:val="af-ZA"/>
              </w:rPr>
              <w:t xml:space="preserve"> P.</w:t>
            </w:r>
          </w:p>
          <w:p w14:paraId="41735287" w14:textId="77777777" w:rsidR="00E65376" w:rsidRPr="002F1572" w:rsidRDefault="00E65376" w:rsidP="00534F5D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 </w:t>
            </w:r>
          </w:p>
          <w:p w14:paraId="0031D658" w14:textId="77777777" w:rsidR="00E65376" w:rsidRPr="002F1572" w:rsidRDefault="00CA0945" w:rsidP="00534F5D">
            <w:pPr>
              <w:rPr>
                <w:lang w:val="af-ZA"/>
              </w:rPr>
            </w:pPr>
            <w:r w:rsidRPr="002F1572">
              <w:rPr>
                <w:lang w:val="af-ZA"/>
              </w:rPr>
              <w:t>SR</w:t>
            </w:r>
            <w:r w:rsidR="00534F5D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is getrek sodat </w:t>
            </w:r>
            <w:r w:rsidR="00534F5D">
              <w:rPr>
                <w:lang w:val="af-ZA"/>
              </w:rPr>
              <w:t xml:space="preserve"> </w:t>
            </w:r>
            <w:r w:rsidR="00E65376" w:rsidRPr="002F1572">
              <w:rPr>
                <w:lang w:val="af-ZA"/>
              </w:rPr>
              <w:t>RS || PT</w:t>
            </w:r>
          </w:p>
          <w:p w14:paraId="12F8A485" w14:textId="77777777" w:rsidR="00E65376" w:rsidRPr="002F1572" w:rsidRDefault="00E65376" w:rsidP="00534F5D">
            <w:pPr>
              <w:rPr>
                <w:lang w:val="af-ZA"/>
              </w:rPr>
            </w:pPr>
          </w:p>
          <w:p w14:paraId="67CC3EC8" w14:textId="77777777" w:rsidR="00E65376" w:rsidRPr="002F1572" w:rsidRDefault="00E65376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position w:val="-6"/>
                <w:lang w:val="af-ZA"/>
              </w:rPr>
              <w:object w:dxaOrig="859" w:dyaOrig="440" w14:anchorId="34359DF8">
                <v:shape id="_x0000_i1076" type="#_x0000_t75" style="width:43.7pt;height:21.65pt" o:ole="">
                  <v:imagedata r:id="rId119" o:title=""/>
                </v:shape>
                <o:OLEObject Type="Embed" ProgID="Equation.DSMT4" ShapeID="_x0000_i1076" DrawAspect="Content" ObjectID="_1792236760" r:id="rId120"/>
              </w:object>
            </w:r>
            <w:r w:rsidRPr="002F1572">
              <w:rPr>
                <w:lang w:val="af-ZA"/>
              </w:rPr>
              <w:t xml:space="preserve"> </w:t>
            </w:r>
          </w:p>
          <w:p w14:paraId="21917D45" w14:textId="77777777" w:rsidR="00E65376" w:rsidRPr="002F1572" w:rsidRDefault="00E65376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</w:p>
          <w:p w14:paraId="657F7A5C" w14:textId="77777777" w:rsidR="00E65376" w:rsidRPr="002F1572" w:rsidRDefault="00E65376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position w:val="-10"/>
                <w:lang w:val="af-ZA"/>
              </w:rPr>
              <w:object w:dxaOrig="1100" w:dyaOrig="480" w14:anchorId="07FA061E">
                <v:shape id="_x0000_i1077" type="#_x0000_t75" style="width:54.5pt;height:24.55pt" o:ole="">
                  <v:imagedata r:id="rId121" o:title=""/>
                </v:shape>
                <o:OLEObject Type="Embed" ProgID="Equation.3" ShapeID="_x0000_i1077" DrawAspect="Content" ObjectID="_1792236761" r:id="rId122"/>
              </w:object>
            </w:r>
          </w:p>
        </w:tc>
        <w:tc>
          <w:tcPr>
            <w:tcW w:w="254" w:type="dxa"/>
            <w:shd w:val="clear" w:color="auto" w:fill="auto"/>
          </w:tcPr>
          <w:p w14:paraId="66860166" w14:textId="77777777" w:rsidR="00E65376" w:rsidRPr="002F1572" w:rsidRDefault="00E65376" w:rsidP="00534F5D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3DF08810" w14:textId="77777777" w:rsidR="00E65376" w:rsidRPr="002F1572" w:rsidRDefault="00E65376" w:rsidP="00534F5D">
            <w:pPr>
              <w:rPr>
                <w:lang w:val="af-ZA"/>
              </w:rPr>
            </w:pPr>
          </w:p>
        </w:tc>
      </w:tr>
    </w:tbl>
    <w:p w14:paraId="5EEB1EC1" w14:textId="77777777" w:rsidR="00E65376" w:rsidRPr="002F1572" w:rsidRDefault="00E65376" w:rsidP="00534F5D">
      <w:pPr>
        <w:rPr>
          <w:lang w:val="af-ZA"/>
        </w:rPr>
      </w:pPr>
    </w:p>
    <w:p w14:paraId="7D07C92C" w14:textId="77777777" w:rsidR="00E65376" w:rsidRPr="002F1572" w:rsidRDefault="00E65376" w:rsidP="00E65376">
      <w:pPr>
        <w:rPr>
          <w:lang w:val="af-ZA"/>
        </w:rPr>
      </w:pPr>
    </w:p>
    <w:p w14:paraId="2EBD8EE0" w14:textId="77777777" w:rsidR="00E65376" w:rsidRPr="002F1572" w:rsidRDefault="004F4DB5" w:rsidP="00E65376">
      <w:pPr>
        <w:jc w:val="center"/>
        <w:rPr>
          <w:lang w:val="af-ZA"/>
        </w:rPr>
      </w:pPr>
      <w:r w:rsidRPr="002F1572">
        <w:rPr>
          <w:noProof/>
          <w:lang w:val="en-ZA" w:eastAsia="en-ZA"/>
        </w:rPr>
        <w:drawing>
          <wp:inline distT="0" distB="0" distL="0" distR="0" wp14:anchorId="1DC96A44" wp14:editId="52FE837A">
            <wp:extent cx="5505450" cy="5000625"/>
            <wp:effectExtent l="0" t="0" r="0" b="9525"/>
            <wp:docPr id="39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500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70"/>
        <w:gridCol w:w="7335"/>
        <w:gridCol w:w="251"/>
        <w:gridCol w:w="883"/>
      </w:tblGrid>
      <w:tr w:rsidR="00AD4A4A" w:rsidRPr="002F1572" w14:paraId="1EEC8399" w14:textId="77777777" w:rsidTr="00AD4A4A">
        <w:tc>
          <w:tcPr>
            <w:tcW w:w="959" w:type="dxa"/>
            <w:shd w:val="clear" w:color="auto" w:fill="auto"/>
            <w:vAlign w:val="center"/>
          </w:tcPr>
          <w:p w14:paraId="391F04D0" w14:textId="77777777" w:rsidR="00AD4A4A" w:rsidRPr="002F1572" w:rsidRDefault="00AD4A4A" w:rsidP="00AD4A4A">
            <w:pPr>
              <w:rPr>
                <w:lang w:val="af-ZA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76086671" w14:textId="77777777" w:rsidR="00AD4A4A" w:rsidRPr="002F1572" w:rsidRDefault="00AD4A4A" w:rsidP="00AD4A4A">
            <w:pPr>
              <w:rPr>
                <w:sz w:val="16"/>
                <w:lang w:val="af-ZA"/>
              </w:rPr>
            </w:pPr>
          </w:p>
          <w:p w14:paraId="3B4EF6CF" w14:textId="77777777" w:rsidR="00AD4A4A" w:rsidRPr="002F1572" w:rsidRDefault="00AD4A4A" w:rsidP="00AD4A4A">
            <w:pPr>
              <w:rPr>
                <w:lang w:val="af-ZA"/>
              </w:rPr>
            </w:pPr>
            <w:r w:rsidRPr="002F1572">
              <w:rPr>
                <w:lang w:val="af-ZA"/>
              </w:rPr>
              <w:t>8.2.1</w:t>
            </w:r>
          </w:p>
        </w:tc>
        <w:tc>
          <w:tcPr>
            <w:tcW w:w="7335" w:type="dxa"/>
            <w:shd w:val="clear" w:color="auto" w:fill="auto"/>
            <w:vAlign w:val="center"/>
          </w:tcPr>
          <w:p w14:paraId="5F5F437B" w14:textId="77777777" w:rsidR="00AD4A4A" w:rsidRPr="002F1572" w:rsidRDefault="00AD4A4A" w:rsidP="00AD4A4A">
            <w:pPr>
              <w:rPr>
                <w:lang w:val="af-ZA"/>
              </w:rPr>
            </w:pPr>
            <w:r w:rsidRPr="002F1572">
              <w:rPr>
                <w:lang w:val="af-ZA"/>
              </w:rPr>
              <w:t>Bepaal, met redes, die grootte van</w:t>
            </w:r>
            <w:r w:rsidR="00534F5D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Pr="002F1572">
              <w:rPr>
                <w:position w:val="-6"/>
                <w:lang w:val="af-ZA"/>
              </w:rPr>
              <w:object w:dxaOrig="340" w:dyaOrig="440" w14:anchorId="0906B1D2">
                <v:shape id="_x0000_i1078" type="#_x0000_t75" style="width:16.65pt;height:21.65pt" o:ole="">
                  <v:imagedata r:id="rId124" o:title=""/>
                </v:shape>
                <o:OLEObject Type="Embed" ProgID="Equation.DSMT4" ShapeID="_x0000_i1078" DrawAspect="Content" ObjectID="_1792236762" r:id="rId125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64ACAF2E" w14:textId="77777777" w:rsidR="00AD4A4A" w:rsidRPr="002F1572" w:rsidRDefault="00AD4A4A" w:rsidP="00AD4A4A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4FC96E52" w14:textId="77777777" w:rsidR="00534F5D" w:rsidRPr="004256F2" w:rsidRDefault="00534F5D" w:rsidP="00534F5D">
            <w:pPr>
              <w:rPr>
                <w:sz w:val="8"/>
                <w:szCs w:val="8"/>
                <w:lang w:val="en-ZA"/>
              </w:rPr>
            </w:pPr>
          </w:p>
          <w:p w14:paraId="7D9A2E3B" w14:textId="77777777" w:rsidR="00AD4A4A" w:rsidRPr="002F1572" w:rsidRDefault="00534F5D" w:rsidP="00534F5D">
            <w:pPr>
              <w:rPr>
                <w:lang w:val="af-ZA"/>
              </w:rPr>
            </w:pPr>
            <w:r>
              <w:rPr>
                <w:lang w:val="en-ZA"/>
              </w:rPr>
              <w:t>(2)</w:t>
            </w:r>
          </w:p>
        </w:tc>
      </w:tr>
    </w:tbl>
    <w:p w14:paraId="7281494A" w14:textId="77777777" w:rsidR="00AD4A4A" w:rsidRPr="00534F5D" w:rsidRDefault="00AD4A4A" w:rsidP="00AD4A4A">
      <w:pPr>
        <w:rPr>
          <w:sz w:val="16"/>
          <w:szCs w:val="16"/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70"/>
        <w:gridCol w:w="7335"/>
        <w:gridCol w:w="251"/>
        <w:gridCol w:w="883"/>
      </w:tblGrid>
      <w:tr w:rsidR="00AD4A4A" w:rsidRPr="002F1572" w14:paraId="2A49235C" w14:textId="77777777" w:rsidTr="00534F5D">
        <w:tc>
          <w:tcPr>
            <w:tcW w:w="959" w:type="dxa"/>
            <w:shd w:val="clear" w:color="auto" w:fill="auto"/>
            <w:vAlign w:val="center"/>
          </w:tcPr>
          <w:p w14:paraId="64E58B60" w14:textId="77777777" w:rsidR="00AD4A4A" w:rsidRPr="002F1572" w:rsidRDefault="00AD4A4A" w:rsidP="00AD4A4A">
            <w:pPr>
              <w:rPr>
                <w:lang w:val="af-ZA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5520C681" w14:textId="77777777" w:rsidR="00AD4A4A" w:rsidRPr="002F1572" w:rsidRDefault="00AD4A4A" w:rsidP="00AD4A4A">
            <w:pPr>
              <w:rPr>
                <w:sz w:val="10"/>
                <w:lang w:val="af-ZA"/>
              </w:rPr>
            </w:pPr>
          </w:p>
          <w:p w14:paraId="656C1A87" w14:textId="77777777" w:rsidR="00AD4A4A" w:rsidRPr="002F1572" w:rsidRDefault="00AD4A4A" w:rsidP="00AD4A4A">
            <w:pPr>
              <w:rPr>
                <w:lang w:val="af-ZA"/>
              </w:rPr>
            </w:pPr>
            <w:r w:rsidRPr="002F1572">
              <w:rPr>
                <w:lang w:val="af-ZA"/>
              </w:rPr>
              <w:t>8.2.2</w:t>
            </w:r>
          </w:p>
        </w:tc>
        <w:tc>
          <w:tcPr>
            <w:tcW w:w="7335" w:type="dxa"/>
            <w:shd w:val="clear" w:color="auto" w:fill="auto"/>
            <w:vAlign w:val="center"/>
          </w:tcPr>
          <w:p w14:paraId="7F429ACF" w14:textId="77777777" w:rsidR="00AD4A4A" w:rsidRPr="002F1572" w:rsidRDefault="00AD4A4A" w:rsidP="00AD4A4A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Toon aan, met redes, dat  </w:t>
            </w:r>
            <w:r w:rsidRPr="002F1572">
              <w:rPr>
                <w:position w:val="-10"/>
                <w:lang w:val="af-ZA"/>
              </w:rPr>
              <w:object w:dxaOrig="1020" w:dyaOrig="480" w14:anchorId="60E0783D">
                <v:shape id="_x0000_i1079" type="#_x0000_t75" style="width:51.2pt;height:24.55pt" o:ole="">
                  <v:imagedata r:id="rId126" o:title=""/>
                </v:shape>
                <o:OLEObject Type="Embed" ProgID="Equation.3" ShapeID="_x0000_i1079" DrawAspect="Content" ObjectID="_1792236763" r:id="rId127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3939FB60" w14:textId="77777777" w:rsidR="00AD4A4A" w:rsidRPr="002F1572" w:rsidRDefault="00AD4A4A" w:rsidP="00AD4A4A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bottom"/>
          </w:tcPr>
          <w:p w14:paraId="006D553D" w14:textId="77777777" w:rsidR="00534F5D" w:rsidRPr="004256F2" w:rsidRDefault="00534F5D" w:rsidP="00534F5D">
            <w:pPr>
              <w:rPr>
                <w:sz w:val="6"/>
                <w:szCs w:val="6"/>
                <w:lang w:val="en-ZA"/>
              </w:rPr>
            </w:pPr>
          </w:p>
          <w:p w14:paraId="7D6BC3F2" w14:textId="77777777" w:rsidR="00AD4A4A" w:rsidRPr="002F1572" w:rsidRDefault="00534F5D" w:rsidP="00534F5D">
            <w:pPr>
              <w:rPr>
                <w:lang w:val="af-ZA"/>
              </w:rPr>
            </w:pPr>
            <w:r>
              <w:rPr>
                <w:lang w:val="en-ZA"/>
              </w:rPr>
              <w:t>(4)</w:t>
            </w:r>
          </w:p>
        </w:tc>
      </w:tr>
      <w:tr w:rsidR="00E65376" w:rsidRPr="002F1572" w14:paraId="5EAB3DAE" w14:textId="77777777" w:rsidTr="00E65376">
        <w:tc>
          <w:tcPr>
            <w:tcW w:w="959" w:type="dxa"/>
            <w:shd w:val="clear" w:color="auto" w:fill="auto"/>
            <w:vAlign w:val="center"/>
          </w:tcPr>
          <w:p w14:paraId="52DE5CF5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505" w:type="dxa"/>
            <w:gridSpan w:val="2"/>
            <w:shd w:val="clear" w:color="auto" w:fill="auto"/>
            <w:vAlign w:val="center"/>
          </w:tcPr>
          <w:p w14:paraId="37A1095B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251" w:type="dxa"/>
            <w:shd w:val="clear" w:color="auto" w:fill="auto"/>
            <w:vAlign w:val="center"/>
          </w:tcPr>
          <w:p w14:paraId="37F0C68B" w14:textId="77777777" w:rsidR="00E65376" w:rsidRPr="002F1572" w:rsidRDefault="00E65376" w:rsidP="00E65376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2AFD9E36" w14:textId="77777777" w:rsidR="00E65376" w:rsidRPr="002F1572" w:rsidRDefault="00E65376" w:rsidP="00013981">
            <w:pPr>
              <w:rPr>
                <w:b/>
                <w:bCs/>
                <w:lang w:val="af-ZA"/>
              </w:rPr>
            </w:pPr>
            <w:r w:rsidRPr="002F1572">
              <w:rPr>
                <w:b/>
                <w:bCs/>
                <w:lang w:val="af-ZA"/>
              </w:rPr>
              <w:t>[1</w:t>
            </w:r>
            <w:r w:rsidR="00013981" w:rsidRPr="002F1572">
              <w:rPr>
                <w:b/>
                <w:bCs/>
                <w:lang w:val="af-ZA"/>
              </w:rPr>
              <w:t>5</w:t>
            </w:r>
            <w:r w:rsidRPr="002F1572">
              <w:rPr>
                <w:b/>
                <w:bCs/>
                <w:lang w:val="af-ZA"/>
              </w:rPr>
              <w:t>]</w:t>
            </w:r>
          </w:p>
        </w:tc>
      </w:tr>
    </w:tbl>
    <w:p w14:paraId="6A6A21A9" w14:textId="77777777" w:rsidR="00E65376" w:rsidRPr="002F1572" w:rsidRDefault="00E65376" w:rsidP="00E65376">
      <w:pPr>
        <w:rPr>
          <w:lang w:val="af-ZA"/>
        </w:rPr>
      </w:pPr>
    </w:p>
    <w:p w14:paraId="049A4E5A" w14:textId="77777777" w:rsidR="00CB448C" w:rsidRPr="002F1572" w:rsidRDefault="00CB448C" w:rsidP="00CB448C">
      <w:pPr>
        <w:spacing w:after="160" w:line="259" w:lineRule="auto"/>
        <w:rPr>
          <w:lang w:val="af-ZA"/>
        </w:rPr>
      </w:pPr>
      <w:r w:rsidRPr="002F1572">
        <w:rPr>
          <w:lang w:val="af-ZA"/>
        </w:rPr>
        <w:br w:type="page"/>
      </w:r>
    </w:p>
    <w:p w14:paraId="2EBC9323" w14:textId="77777777" w:rsidR="00CB448C" w:rsidRDefault="00CB448C" w:rsidP="00CB448C">
      <w:pPr>
        <w:rPr>
          <w:lang w:val="af-ZA"/>
        </w:rPr>
      </w:pPr>
    </w:p>
    <w:p w14:paraId="13656149" w14:textId="77777777" w:rsidR="00534F5D" w:rsidRPr="002F1572" w:rsidRDefault="00534F5D" w:rsidP="00CB448C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0B713E" w:rsidRPr="002F1572" w14:paraId="5F6FB28D" w14:textId="77777777" w:rsidTr="00AD2D44">
        <w:tc>
          <w:tcPr>
            <w:tcW w:w="9464" w:type="dxa"/>
            <w:shd w:val="clear" w:color="auto" w:fill="auto"/>
          </w:tcPr>
          <w:p w14:paraId="3351F082" w14:textId="77777777" w:rsidR="000B713E" w:rsidRPr="002F1572" w:rsidRDefault="000B713E" w:rsidP="000B713E">
            <w:pPr>
              <w:pStyle w:val="NoSpacing"/>
              <w:tabs>
                <w:tab w:val="right" w:pos="9213"/>
              </w:tabs>
              <w:jc w:val="both"/>
              <w:rPr>
                <w:szCs w:val="24"/>
                <w:lang w:val="af-ZA"/>
              </w:rPr>
            </w:pPr>
            <w:r w:rsidRPr="002F1572">
              <w:rPr>
                <w:rFonts w:cs="Times New Roman"/>
                <w:b/>
                <w:bCs/>
                <w:szCs w:val="24"/>
                <w:lang w:val="af-ZA"/>
              </w:rPr>
              <w:t>VRAAG 9</w:t>
            </w:r>
          </w:p>
        </w:tc>
        <w:tc>
          <w:tcPr>
            <w:tcW w:w="254" w:type="dxa"/>
            <w:shd w:val="clear" w:color="auto" w:fill="auto"/>
          </w:tcPr>
          <w:p w14:paraId="69846D89" w14:textId="77777777" w:rsidR="000B713E" w:rsidRPr="002F1572" w:rsidRDefault="000B713E" w:rsidP="00782DC2">
            <w:pPr>
              <w:pStyle w:val="NoSpacing"/>
              <w:rPr>
                <w:szCs w:val="24"/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186B1775" w14:textId="77777777" w:rsidR="000B713E" w:rsidRPr="002F1572" w:rsidRDefault="000B713E" w:rsidP="00782DC2">
            <w:pPr>
              <w:pStyle w:val="NoSpacing"/>
              <w:rPr>
                <w:szCs w:val="24"/>
                <w:lang w:val="af-ZA"/>
              </w:rPr>
            </w:pPr>
          </w:p>
        </w:tc>
      </w:tr>
    </w:tbl>
    <w:p w14:paraId="5B21BD43" w14:textId="77777777" w:rsidR="00AD2D44" w:rsidRPr="002F1572" w:rsidRDefault="00AD2D44">
      <w:pPr>
        <w:rPr>
          <w:lang w:val="af-ZA"/>
        </w:rPr>
      </w:pPr>
    </w:p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498"/>
        <w:gridCol w:w="254"/>
        <w:gridCol w:w="880"/>
      </w:tblGrid>
      <w:tr w:rsidR="00EA72EC" w:rsidRPr="002F1572" w14:paraId="14679264" w14:textId="77777777" w:rsidTr="00AD2D44">
        <w:tc>
          <w:tcPr>
            <w:tcW w:w="9498" w:type="dxa"/>
          </w:tcPr>
          <w:p w14:paraId="38669EB6" w14:textId="77777777" w:rsidR="00EA72EC" w:rsidRDefault="00EA72EC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In </w:t>
            </w:r>
            <w:r w:rsidR="004B161A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sym w:font="Symbol" w:char="F044"/>
            </w:r>
            <w:r w:rsidR="008644EC" w:rsidRPr="002F1572">
              <w:rPr>
                <w:lang w:val="af-ZA"/>
              </w:rPr>
              <w:t>RST  hieronder is</w:t>
            </w:r>
            <w:r w:rsidRPr="002F1572">
              <w:rPr>
                <w:lang w:val="af-ZA"/>
              </w:rPr>
              <w:t xml:space="preserve"> </w:t>
            </w:r>
            <w:r w:rsidR="004B161A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P</w:t>
            </w:r>
            <w:r w:rsidR="004B161A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>n punt op</w:t>
            </w:r>
            <w:r w:rsidR="004B161A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RS</w:t>
            </w:r>
            <w:r w:rsidR="00AD4A4A" w:rsidRPr="002F1572">
              <w:rPr>
                <w:lang w:val="af-ZA"/>
              </w:rPr>
              <w:t xml:space="preserve">. </w:t>
            </w:r>
            <w:r w:rsidR="009E5188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V</w:t>
            </w:r>
            <w:r w:rsidR="004B161A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en </w:t>
            </w:r>
            <w:r w:rsidR="004B161A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W</w:t>
            </w:r>
            <w:r w:rsidR="004B161A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is punte op RT sodat </w:t>
            </w:r>
            <w:r w:rsidR="00170933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PV || SW.</w:t>
            </w:r>
          </w:p>
          <w:p w14:paraId="53E3911F" w14:textId="77777777" w:rsidR="00962A80" w:rsidRPr="002F1572" w:rsidRDefault="00962A80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</w:p>
          <w:p w14:paraId="5C432668" w14:textId="77777777" w:rsidR="00EA72EC" w:rsidRDefault="00EB332A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PT </w:t>
            </w:r>
            <w:r w:rsidR="00170933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en</w:t>
            </w:r>
            <w:r w:rsidR="00AD2D44" w:rsidRPr="002F1572">
              <w:rPr>
                <w:lang w:val="af-ZA"/>
              </w:rPr>
              <w:t xml:space="preserve"> </w:t>
            </w:r>
            <w:r w:rsidR="00170933">
              <w:rPr>
                <w:lang w:val="af-ZA"/>
              </w:rPr>
              <w:t xml:space="preserve"> </w:t>
            </w:r>
            <w:r w:rsidR="00AD2D44" w:rsidRPr="002F1572">
              <w:rPr>
                <w:lang w:val="af-ZA"/>
              </w:rPr>
              <w:t>SW</w:t>
            </w:r>
            <w:r w:rsidR="00170933">
              <w:rPr>
                <w:lang w:val="af-ZA"/>
              </w:rPr>
              <w:t xml:space="preserve"> </w:t>
            </w:r>
            <w:r w:rsidR="00AD2D44" w:rsidRPr="002F1572">
              <w:rPr>
                <w:lang w:val="af-ZA"/>
              </w:rPr>
              <w:t xml:space="preserve"> sny by</w:t>
            </w:r>
            <w:r w:rsidR="00170933">
              <w:rPr>
                <w:lang w:val="af-ZA"/>
              </w:rPr>
              <w:t xml:space="preserve"> </w:t>
            </w:r>
            <w:r w:rsidR="00EA72EC" w:rsidRPr="002F1572">
              <w:rPr>
                <w:lang w:val="af-ZA"/>
              </w:rPr>
              <w:t xml:space="preserve"> Q. </w:t>
            </w:r>
          </w:p>
          <w:p w14:paraId="17253CF3" w14:textId="77777777" w:rsidR="00962A80" w:rsidRPr="002F1572" w:rsidRDefault="00962A80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</w:p>
          <w:p w14:paraId="0A9FEF9A" w14:textId="77777777" w:rsidR="00EA72EC" w:rsidRDefault="00EA72EC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W </w:t>
            </w:r>
            <w:r w:rsidR="00170933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is die middelpunt van </w:t>
            </w:r>
            <w:r w:rsidR="00170933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VT.</w:t>
            </w:r>
          </w:p>
          <w:p w14:paraId="34B798B3" w14:textId="77777777" w:rsidR="00962A80" w:rsidRPr="002F1572" w:rsidRDefault="00962A80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</w:p>
          <w:p w14:paraId="0269D5E3" w14:textId="77777777" w:rsidR="00EA72EC" w:rsidRPr="002F1572" w:rsidRDefault="00EA72EC" w:rsidP="00534F5D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PS = 9 cm, WT = 6 cm, RV = 2 cm</w:t>
            </w:r>
            <w:r w:rsidR="00170933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en</w:t>
            </w:r>
            <w:r w:rsidR="00170933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QW = 1,5 cm</w:t>
            </w:r>
          </w:p>
        </w:tc>
        <w:tc>
          <w:tcPr>
            <w:tcW w:w="254" w:type="dxa"/>
            <w:shd w:val="clear" w:color="auto" w:fill="auto"/>
          </w:tcPr>
          <w:p w14:paraId="313F0430" w14:textId="77777777" w:rsidR="00EA72EC" w:rsidRPr="002F1572" w:rsidRDefault="00EA72EC" w:rsidP="003F32DC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59906B0C" w14:textId="77777777" w:rsidR="00EA72EC" w:rsidRPr="002F1572" w:rsidRDefault="00EA72EC" w:rsidP="003F32DC">
            <w:pPr>
              <w:rPr>
                <w:lang w:val="af-ZA"/>
              </w:rPr>
            </w:pPr>
          </w:p>
        </w:tc>
      </w:tr>
    </w:tbl>
    <w:p w14:paraId="6467B070" w14:textId="77777777" w:rsidR="00111FFA" w:rsidRPr="002F1572" w:rsidRDefault="00111FFA" w:rsidP="00111FFA">
      <w:pPr>
        <w:rPr>
          <w:lang w:val="af-ZA"/>
        </w:rPr>
      </w:pPr>
    </w:p>
    <w:p w14:paraId="78E895AC" w14:textId="77777777" w:rsidR="00111FFA" w:rsidRPr="002F1572" w:rsidRDefault="00C21FEC" w:rsidP="00111FFA">
      <w:pPr>
        <w:jc w:val="center"/>
        <w:rPr>
          <w:lang w:val="af-ZA"/>
        </w:rPr>
      </w:pPr>
      <w:r w:rsidRPr="002F1572">
        <w:rPr>
          <w:noProof/>
          <w:lang w:val="en-ZA" w:eastAsia="en-ZA"/>
        </w:rPr>
        <w:drawing>
          <wp:inline distT="0" distB="0" distL="0" distR="0" wp14:anchorId="1E71A9C8" wp14:editId="098B2D89">
            <wp:extent cx="4581525" cy="41052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410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2D149" w14:textId="77777777" w:rsidR="00111FFA" w:rsidRPr="002F1572" w:rsidRDefault="00111FFA" w:rsidP="00111FFA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111FFA" w:rsidRPr="002F1572" w14:paraId="57218DEA" w14:textId="77777777" w:rsidTr="003F32DC">
        <w:tc>
          <w:tcPr>
            <w:tcW w:w="959" w:type="dxa"/>
            <w:shd w:val="clear" w:color="auto" w:fill="auto"/>
            <w:vAlign w:val="center"/>
          </w:tcPr>
          <w:p w14:paraId="05E3A348" w14:textId="77777777" w:rsidR="00111FFA" w:rsidRPr="002F1572" w:rsidRDefault="00111FFA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9.1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08FBB8C2" w14:textId="77777777" w:rsidR="00111FFA" w:rsidRPr="002F1572" w:rsidRDefault="00111FFA" w:rsidP="00111FFA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Skryf die lengte van </w:t>
            </w:r>
            <w:r w:rsidR="00170933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VW</w:t>
            </w:r>
            <w:r w:rsidR="00170933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neer</w:t>
            </w:r>
            <w:r w:rsidR="008644EC" w:rsidRPr="002F1572">
              <w:rPr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3BEB9569" w14:textId="77777777" w:rsidR="00111FFA" w:rsidRPr="002F1572" w:rsidRDefault="00111FFA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57CFBA0E" w14:textId="77777777" w:rsidR="00111FFA" w:rsidRPr="002F1572" w:rsidRDefault="00111FFA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3D4E3A40" w14:textId="77777777" w:rsidR="00111FFA" w:rsidRPr="002F1572" w:rsidRDefault="00111FFA" w:rsidP="00111FFA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111FFA" w:rsidRPr="002F1572" w14:paraId="06F785CD" w14:textId="77777777" w:rsidTr="003F32DC">
        <w:tc>
          <w:tcPr>
            <w:tcW w:w="959" w:type="dxa"/>
            <w:shd w:val="clear" w:color="auto" w:fill="auto"/>
            <w:vAlign w:val="center"/>
          </w:tcPr>
          <w:p w14:paraId="7D1D86D5" w14:textId="77777777" w:rsidR="00111FFA" w:rsidRPr="002F1572" w:rsidRDefault="00111FFA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9.2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70CA948F" w14:textId="77777777" w:rsidR="00111FFA" w:rsidRPr="002F1572" w:rsidRDefault="00170933" w:rsidP="00170933">
            <w:pPr>
              <w:rPr>
                <w:lang w:val="af-ZA"/>
              </w:rPr>
            </w:pPr>
            <w:r w:rsidRPr="002F1572">
              <w:rPr>
                <w:lang w:val="af-ZA"/>
              </w:rPr>
              <w:t>Bepaal vervolgens</w:t>
            </w:r>
            <w:r w:rsidR="00AD2D44" w:rsidRPr="002F1572">
              <w:rPr>
                <w:lang w:val="af-ZA"/>
              </w:rPr>
              <w:t xml:space="preserve">, </w:t>
            </w:r>
            <w:r w:rsidR="00111FFA" w:rsidRPr="002F1572">
              <w:rPr>
                <w:lang w:val="af-ZA"/>
              </w:rPr>
              <w:t xml:space="preserve">met redes, die lengte van </w:t>
            </w:r>
            <w:r>
              <w:rPr>
                <w:lang w:val="af-ZA"/>
              </w:rPr>
              <w:t xml:space="preserve"> </w:t>
            </w:r>
            <w:r w:rsidR="00111FFA" w:rsidRPr="002F1572">
              <w:rPr>
                <w:lang w:val="af-ZA"/>
              </w:rPr>
              <w:t>RP</w:t>
            </w:r>
            <w:r w:rsidR="008644EC" w:rsidRPr="002F1572">
              <w:rPr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26B22378" w14:textId="77777777" w:rsidR="00111FFA" w:rsidRPr="002F1572" w:rsidRDefault="00111FFA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1B076D44" w14:textId="77777777" w:rsidR="00111FFA" w:rsidRPr="002F1572" w:rsidRDefault="00344C9B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3)</w:t>
            </w:r>
          </w:p>
        </w:tc>
      </w:tr>
    </w:tbl>
    <w:p w14:paraId="60D4B082" w14:textId="77777777" w:rsidR="00111FFA" w:rsidRPr="002F1572" w:rsidRDefault="00111FFA" w:rsidP="00111FFA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111FFA" w:rsidRPr="002F1572" w14:paraId="6AEBF37F" w14:textId="77777777" w:rsidTr="003F32DC">
        <w:tc>
          <w:tcPr>
            <w:tcW w:w="959" w:type="dxa"/>
            <w:shd w:val="clear" w:color="auto" w:fill="auto"/>
            <w:vAlign w:val="center"/>
          </w:tcPr>
          <w:p w14:paraId="5A845D6A" w14:textId="77777777" w:rsidR="00111FFA" w:rsidRPr="002F1572" w:rsidRDefault="00111FFA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9.3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2300A4D2" w14:textId="16DD299A" w:rsidR="00111FFA" w:rsidRPr="002F1572" w:rsidRDefault="00111FFA" w:rsidP="006D625C">
            <w:pPr>
              <w:rPr>
                <w:lang w:val="af-ZA"/>
              </w:rPr>
            </w:pPr>
            <w:r w:rsidRPr="002F1572">
              <w:rPr>
                <w:lang w:val="af-ZA"/>
              </w:rPr>
              <w:t>Skryf</w:t>
            </w:r>
            <w:r w:rsidR="006D625C">
              <w:rPr>
                <w:lang w:val="af-ZA"/>
              </w:rPr>
              <w:t>,</w:t>
            </w:r>
            <w:r w:rsidR="004F4DB5" w:rsidRPr="002F1572">
              <w:rPr>
                <w:lang w:val="af-ZA"/>
              </w:rPr>
              <w:t xml:space="preserve"> </w:t>
            </w:r>
            <w:r w:rsidR="006D625C" w:rsidRPr="002F1572">
              <w:rPr>
                <w:lang w:val="af-ZA"/>
              </w:rPr>
              <w:t>met 'n rede</w:t>
            </w:r>
            <w:r w:rsidR="006D625C">
              <w:rPr>
                <w:lang w:val="af-ZA"/>
              </w:rPr>
              <w:t>,</w:t>
            </w:r>
            <w:r w:rsidR="006D625C" w:rsidRPr="002F1572">
              <w:rPr>
                <w:lang w:val="af-ZA"/>
              </w:rPr>
              <w:t xml:space="preserve"> </w:t>
            </w:r>
            <w:r w:rsidR="004F4DB5" w:rsidRPr="002F1572">
              <w:rPr>
                <w:lang w:val="af-ZA"/>
              </w:rPr>
              <w:t xml:space="preserve">die lengte van </w:t>
            </w:r>
            <w:r w:rsidR="009351EB">
              <w:rPr>
                <w:lang w:val="af-ZA"/>
              </w:rPr>
              <w:t xml:space="preserve"> </w:t>
            </w:r>
            <w:r w:rsidR="004F4DB5" w:rsidRPr="002F1572">
              <w:rPr>
                <w:lang w:val="af-ZA"/>
              </w:rPr>
              <w:t>PV</w:t>
            </w:r>
            <w:r w:rsidR="009351EB">
              <w:rPr>
                <w:lang w:val="af-ZA"/>
              </w:rPr>
              <w:t xml:space="preserve"> </w:t>
            </w:r>
            <w:r w:rsidR="006D625C">
              <w:rPr>
                <w:lang w:val="af-ZA"/>
              </w:rPr>
              <w:t xml:space="preserve"> neer</w:t>
            </w:r>
            <w:r w:rsidR="004F4DB5" w:rsidRPr="002F1572">
              <w:rPr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6ABFC2AF" w14:textId="77777777" w:rsidR="00111FFA" w:rsidRPr="002F1572" w:rsidRDefault="00111FFA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599CAED4" w14:textId="77777777" w:rsidR="00111FFA" w:rsidRPr="002F1572" w:rsidRDefault="00111FFA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78E95255" w14:textId="77777777" w:rsidR="00111FFA" w:rsidRPr="002F1572" w:rsidRDefault="00111FFA" w:rsidP="00111FFA">
      <w:pPr>
        <w:rPr>
          <w:lang w:val="af-ZA"/>
        </w:rPr>
      </w:pPr>
    </w:p>
    <w:tbl>
      <w:tblPr>
        <w:tblStyle w:val="TableGrid"/>
        <w:tblW w:w="10598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111FFA" w:rsidRPr="002F1572" w14:paraId="01A7E862" w14:textId="77777777" w:rsidTr="003F32DC">
        <w:tc>
          <w:tcPr>
            <w:tcW w:w="959" w:type="dxa"/>
          </w:tcPr>
          <w:p w14:paraId="2A08892E" w14:textId="77777777" w:rsidR="00111FFA" w:rsidRPr="002F1572" w:rsidRDefault="00111FFA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9.4</w:t>
            </w:r>
          </w:p>
        </w:tc>
        <w:tc>
          <w:tcPr>
            <w:tcW w:w="8505" w:type="dxa"/>
          </w:tcPr>
          <w:p w14:paraId="24837EC2" w14:textId="2140D235" w:rsidR="00111FFA" w:rsidRPr="002F1572" w:rsidRDefault="00111FFA" w:rsidP="006D625C">
            <w:pPr>
              <w:rPr>
                <w:lang w:val="af-ZA"/>
              </w:rPr>
            </w:pPr>
            <w:r w:rsidRPr="002F1572">
              <w:rPr>
                <w:lang w:val="af-ZA"/>
              </w:rPr>
              <w:t>Bewys</w:t>
            </w:r>
            <w:r w:rsidR="006D625C">
              <w:rPr>
                <w:lang w:val="af-ZA"/>
              </w:rPr>
              <w:t>,</w:t>
            </w:r>
            <w:r w:rsidRPr="002F1572">
              <w:rPr>
                <w:lang w:val="af-ZA"/>
              </w:rPr>
              <w:t xml:space="preserve"> </w:t>
            </w:r>
            <w:r w:rsidR="006D625C" w:rsidRPr="002F1572">
              <w:rPr>
                <w:lang w:val="af-ZA"/>
              </w:rPr>
              <w:t>met redes</w:t>
            </w:r>
            <w:r w:rsidR="006D625C">
              <w:rPr>
                <w:lang w:val="af-ZA"/>
              </w:rPr>
              <w:t>,</w:t>
            </w:r>
            <w:r w:rsidR="006D625C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dat  </w:t>
            </w:r>
            <w:r w:rsidRPr="002F1572">
              <w:rPr>
                <w:lang w:val="af-ZA"/>
              </w:rPr>
              <w:sym w:font="Symbol" w:char="F044"/>
            </w:r>
            <w:r w:rsidRPr="002F1572">
              <w:rPr>
                <w:lang w:val="af-ZA"/>
              </w:rPr>
              <w:t xml:space="preserve"> RPV ||| </w:t>
            </w:r>
            <w:r w:rsidRPr="002F1572">
              <w:rPr>
                <w:lang w:val="af-ZA"/>
              </w:rPr>
              <w:sym w:font="Symbol" w:char="F044"/>
            </w:r>
            <w:r w:rsidRPr="002F1572">
              <w:rPr>
                <w:lang w:val="af-ZA"/>
              </w:rPr>
              <w:t xml:space="preserve"> RSW</w:t>
            </w:r>
          </w:p>
        </w:tc>
        <w:tc>
          <w:tcPr>
            <w:tcW w:w="251" w:type="dxa"/>
          </w:tcPr>
          <w:p w14:paraId="63A2922B" w14:textId="77777777" w:rsidR="00111FFA" w:rsidRPr="002F1572" w:rsidRDefault="00111FFA" w:rsidP="003F32DC">
            <w:pPr>
              <w:rPr>
                <w:lang w:val="af-ZA"/>
              </w:rPr>
            </w:pPr>
          </w:p>
        </w:tc>
        <w:tc>
          <w:tcPr>
            <w:tcW w:w="883" w:type="dxa"/>
          </w:tcPr>
          <w:p w14:paraId="6ECE7693" w14:textId="77777777" w:rsidR="00111FFA" w:rsidRPr="002F1572" w:rsidRDefault="00111FFA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3)</w:t>
            </w:r>
          </w:p>
        </w:tc>
      </w:tr>
    </w:tbl>
    <w:p w14:paraId="218A9833" w14:textId="77777777" w:rsidR="00111FFA" w:rsidRPr="002F1572" w:rsidRDefault="00111FFA" w:rsidP="00111FFA">
      <w:pPr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111FFA" w:rsidRPr="002F1572" w14:paraId="48B2762B" w14:textId="77777777" w:rsidTr="003F32DC">
        <w:tc>
          <w:tcPr>
            <w:tcW w:w="959" w:type="dxa"/>
            <w:shd w:val="clear" w:color="auto" w:fill="auto"/>
            <w:vAlign w:val="center"/>
          </w:tcPr>
          <w:p w14:paraId="5CFD9087" w14:textId="77777777" w:rsidR="00111FFA" w:rsidRPr="002F1572" w:rsidRDefault="00111FFA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9.5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069E72A3" w14:textId="77777777" w:rsidR="00111FFA" w:rsidRPr="002F1572" w:rsidRDefault="009351EB" w:rsidP="009351EB">
            <w:pPr>
              <w:rPr>
                <w:lang w:val="af-ZA"/>
              </w:rPr>
            </w:pPr>
            <w:r w:rsidRPr="002F1572">
              <w:rPr>
                <w:lang w:val="af-ZA"/>
              </w:rPr>
              <w:t>Bepaal vervolgens</w:t>
            </w:r>
            <w:r w:rsidR="00AD2D44" w:rsidRPr="002F1572">
              <w:rPr>
                <w:lang w:val="af-ZA"/>
              </w:rPr>
              <w:t xml:space="preserve"> </w:t>
            </w:r>
            <w:r w:rsidR="00111FFA" w:rsidRPr="002F1572">
              <w:rPr>
                <w:lang w:val="af-ZA"/>
              </w:rPr>
              <w:t xml:space="preserve">die lengte van </w:t>
            </w:r>
            <w:r>
              <w:rPr>
                <w:lang w:val="af-ZA"/>
              </w:rPr>
              <w:t xml:space="preserve"> </w:t>
            </w:r>
            <w:r w:rsidR="00111FFA" w:rsidRPr="002F1572">
              <w:rPr>
                <w:lang w:val="af-ZA"/>
              </w:rPr>
              <w:t>SW</w:t>
            </w:r>
            <w:r w:rsidR="00625FB4" w:rsidRPr="002F1572">
              <w:rPr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14:paraId="07A07C15" w14:textId="77777777" w:rsidR="00111FFA" w:rsidRPr="002F1572" w:rsidRDefault="00111FFA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32C4F331" w14:textId="77777777" w:rsidR="00111FFA" w:rsidRPr="002F1572" w:rsidRDefault="00111FFA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  <w:tr w:rsidR="00111FFA" w:rsidRPr="002F1572" w14:paraId="0B30B109" w14:textId="77777777" w:rsidTr="003F32DC">
        <w:tc>
          <w:tcPr>
            <w:tcW w:w="959" w:type="dxa"/>
            <w:shd w:val="clear" w:color="auto" w:fill="auto"/>
            <w:vAlign w:val="center"/>
          </w:tcPr>
          <w:p w14:paraId="016C2186" w14:textId="77777777" w:rsidR="00111FFA" w:rsidRPr="002F1572" w:rsidRDefault="00111FFA" w:rsidP="003F32DC">
            <w:pPr>
              <w:rPr>
                <w:lang w:val="af-ZA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14:paraId="2C4EB340" w14:textId="77777777" w:rsidR="00111FFA" w:rsidRPr="002F1572" w:rsidRDefault="00111FFA" w:rsidP="003F32DC">
            <w:pPr>
              <w:rPr>
                <w:lang w:val="af-ZA"/>
              </w:rPr>
            </w:pPr>
          </w:p>
        </w:tc>
        <w:tc>
          <w:tcPr>
            <w:tcW w:w="251" w:type="dxa"/>
            <w:shd w:val="clear" w:color="auto" w:fill="auto"/>
            <w:vAlign w:val="center"/>
          </w:tcPr>
          <w:p w14:paraId="623F601D" w14:textId="77777777" w:rsidR="00111FFA" w:rsidRPr="002F1572" w:rsidRDefault="00111FFA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14:paraId="345710EA" w14:textId="77777777" w:rsidR="00111FFA" w:rsidRPr="002F1572" w:rsidRDefault="00111FFA" w:rsidP="004512C6">
            <w:pPr>
              <w:rPr>
                <w:b/>
                <w:bCs/>
                <w:lang w:val="af-ZA"/>
              </w:rPr>
            </w:pPr>
            <w:r w:rsidRPr="002F1572">
              <w:rPr>
                <w:b/>
                <w:bCs/>
                <w:lang w:val="af-ZA"/>
              </w:rPr>
              <w:t>[1</w:t>
            </w:r>
            <w:r w:rsidR="004512C6">
              <w:rPr>
                <w:b/>
                <w:bCs/>
                <w:lang w:val="af-ZA"/>
              </w:rPr>
              <w:t>1</w:t>
            </w:r>
            <w:r w:rsidRPr="002F1572">
              <w:rPr>
                <w:b/>
                <w:bCs/>
                <w:lang w:val="af-ZA"/>
              </w:rPr>
              <w:t>]</w:t>
            </w:r>
          </w:p>
        </w:tc>
      </w:tr>
    </w:tbl>
    <w:p w14:paraId="66045972" w14:textId="77777777" w:rsidR="00111FFA" w:rsidRPr="002F1572" w:rsidRDefault="00111FFA" w:rsidP="00111FFA">
      <w:pPr>
        <w:rPr>
          <w:lang w:val="af-ZA"/>
        </w:rPr>
      </w:pPr>
    </w:p>
    <w:p w14:paraId="4FE84693" w14:textId="77777777" w:rsidR="00111FFA" w:rsidRPr="002F1572" w:rsidRDefault="00111FFA">
      <w:pPr>
        <w:spacing w:after="200" w:line="276" w:lineRule="auto"/>
        <w:rPr>
          <w:lang w:val="af-ZA"/>
        </w:rPr>
      </w:pPr>
    </w:p>
    <w:p w14:paraId="1CE85F47" w14:textId="77777777" w:rsidR="00782DC2" w:rsidRPr="002F1572" w:rsidRDefault="00782DC2">
      <w:pPr>
        <w:spacing w:after="200" w:line="276" w:lineRule="auto"/>
        <w:rPr>
          <w:lang w:val="af-ZA"/>
        </w:rPr>
      </w:pPr>
      <w:r w:rsidRPr="002F1572">
        <w:rPr>
          <w:lang w:val="af-ZA"/>
        </w:rPr>
        <w:br w:type="page"/>
      </w:r>
    </w:p>
    <w:p w14:paraId="199BF386" w14:textId="77777777" w:rsidR="00686067" w:rsidRPr="002F1572" w:rsidRDefault="00686067" w:rsidP="00782DC2">
      <w:pPr>
        <w:rPr>
          <w:lang w:val="af-ZA"/>
        </w:rPr>
      </w:pPr>
    </w:p>
    <w:p w14:paraId="0EDA0F29" w14:textId="77777777" w:rsidR="001E32C9" w:rsidRPr="002F1572" w:rsidRDefault="001E32C9" w:rsidP="00782DC2">
      <w:pPr>
        <w:rPr>
          <w:lang w:val="af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782DC2" w:rsidRPr="002F1572" w14:paraId="3573C65B" w14:textId="77777777" w:rsidTr="00156360">
        <w:tc>
          <w:tcPr>
            <w:tcW w:w="9464" w:type="dxa"/>
            <w:shd w:val="clear" w:color="auto" w:fill="auto"/>
          </w:tcPr>
          <w:p w14:paraId="5E844334" w14:textId="77777777" w:rsidR="00782DC2" w:rsidRPr="002F1572" w:rsidRDefault="00782DC2" w:rsidP="00156360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VRAAG 10</w:t>
            </w:r>
          </w:p>
        </w:tc>
        <w:tc>
          <w:tcPr>
            <w:tcW w:w="254" w:type="dxa"/>
            <w:shd w:val="clear" w:color="auto" w:fill="auto"/>
          </w:tcPr>
          <w:p w14:paraId="1312FB48" w14:textId="77777777" w:rsidR="00782DC2" w:rsidRPr="002F1572" w:rsidRDefault="00782DC2" w:rsidP="00156360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5A3EC761" w14:textId="77777777" w:rsidR="00782DC2" w:rsidRPr="002F1572" w:rsidRDefault="00782DC2" w:rsidP="00156360">
            <w:pPr>
              <w:rPr>
                <w:lang w:val="af-ZA"/>
              </w:rPr>
            </w:pPr>
          </w:p>
        </w:tc>
      </w:tr>
    </w:tbl>
    <w:p w14:paraId="358D5D09" w14:textId="77777777" w:rsidR="003F32DC" w:rsidRPr="002F1572" w:rsidRDefault="003F32DC" w:rsidP="00C311C7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8505"/>
        <w:gridCol w:w="236"/>
        <w:gridCol w:w="898"/>
      </w:tblGrid>
      <w:tr w:rsidR="003F32DC" w:rsidRPr="002F1572" w14:paraId="5C2F532E" w14:textId="77777777" w:rsidTr="003F32DC">
        <w:tc>
          <w:tcPr>
            <w:tcW w:w="959" w:type="dxa"/>
            <w:shd w:val="clear" w:color="auto" w:fill="auto"/>
          </w:tcPr>
          <w:p w14:paraId="0B370328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1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5880C3B0" w14:textId="77777777" w:rsidR="0026739E" w:rsidRDefault="0026739E" w:rsidP="001A6C97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Die prent </w:t>
            </w:r>
            <w:r w:rsidR="00646328" w:rsidRPr="002F1572">
              <w:rPr>
                <w:lang w:val="af-ZA"/>
              </w:rPr>
              <w:t xml:space="preserve">en diagram </w:t>
            </w:r>
            <w:r w:rsidRPr="002F1572">
              <w:rPr>
                <w:lang w:val="af-ZA"/>
              </w:rPr>
              <w:t xml:space="preserve">hieronder toon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>n</w:t>
            </w:r>
            <w:r w:rsidR="00F001E4" w:rsidRPr="002F1572">
              <w:rPr>
                <w:lang w:val="af-ZA"/>
              </w:rPr>
              <w:t xml:space="preserve"> </w:t>
            </w:r>
            <w:r w:rsidR="009277F8" w:rsidRPr="002F1572">
              <w:rPr>
                <w:lang w:val="af-ZA"/>
              </w:rPr>
              <w:t>fiets</w:t>
            </w:r>
            <w:r w:rsidR="009277F8">
              <w:rPr>
                <w:lang w:val="af-ZA"/>
              </w:rPr>
              <w:t>wiel</w:t>
            </w:r>
            <w:r w:rsidRPr="002F1572">
              <w:rPr>
                <w:lang w:val="af-ZA"/>
              </w:rPr>
              <w:t xml:space="preserve">. </w:t>
            </w:r>
            <w:r w:rsidR="00D83E36" w:rsidRPr="002F1572">
              <w:rPr>
                <w:lang w:val="af-ZA"/>
              </w:rPr>
              <w:t>Die diagram beeld</w:t>
            </w:r>
            <w:r w:rsidR="00625FB4" w:rsidRPr="002F1572">
              <w:rPr>
                <w:lang w:val="af-ZA"/>
              </w:rPr>
              <w:t xml:space="preserve"> die sirkelvormige </w:t>
            </w:r>
            <w:r w:rsidR="002F3D03" w:rsidRPr="002F1572">
              <w:rPr>
                <w:lang w:val="af-ZA"/>
              </w:rPr>
              <w:t>baan</w:t>
            </w:r>
            <w:r w:rsidR="00625FB4" w:rsidRPr="002F1572">
              <w:rPr>
                <w:lang w:val="af-ZA"/>
              </w:rPr>
              <w:t xml:space="preserve"> </w:t>
            </w:r>
            <w:r w:rsidR="00AD2D44" w:rsidRPr="002F1572">
              <w:rPr>
                <w:lang w:val="af-ZA"/>
              </w:rPr>
              <w:t>van die roterende wiel uit</w:t>
            </w:r>
            <w:r w:rsidR="00625FB4" w:rsidRPr="002F1572">
              <w:rPr>
                <w:lang w:val="af-ZA"/>
              </w:rPr>
              <w:t>.</w:t>
            </w:r>
          </w:p>
          <w:p w14:paraId="5EE00C94" w14:textId="77777777" w:rsidR="00775AAF" w:rsidRPr="00775AAF" w:rsidRDefault="00775AAF" w:rsidP="001A6C97">
            <w:pPr>
              <w:jc w:val="both"/>
              <w:rPr>
                <w:sz w:val="12"/>
                <w:szCs w:val="12"/>
                <w:lang w:val="af-ZA"/>
              </w:rPr>
            </w:pPr>
          </w:p>
          <w:p w14:paraId="544F7B35" w14:textId="77777777" w:rsidR="0026739E" w:rsidRPr="002F1572" w:rsidRDefault="0026739E" w:rsidP="009351EB">
            <w:pPr>
              <w:pStyle w:val="NoSpacing"/>
              <w:numPr>
                <w:ilvl w:val="0"/>
                <w:numId w:val="12"/>
              </w:numPr>
              <w:ind w:left="459" w:hanging="459"/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Die radius van die wiel is 40 cm.</w:t>
            </w:r>
          </w:p>
          <w:p w14:paraId="08367A3F" w14:textId="77777777" w:rsidR="0026739E" w:rsidRPr="002F1572" w:rsidRDefault="0026739E" w:rsidP="009351EB">
            <w:pPr>
              <w:pStyle w:val="NoSpacing"/>
              <w:numPr>
                <w:ilvl w:val="0"/>
                <w:numId w:val="12"/>
              </w:numPr>
              <w:ind w:left="459" w:hanging="459"/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AB </w:t>
            </w:r>
            <w:r w:rsidR="00B64F39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verteenwoordig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 xml:space="preserve">n koord van die sirkel met middelpunt </w:t>
            </w:r>
            <w:r w:rsidR="00B64F39">
              <w:rPr>
                <w:lang w:val="af-ZA"/>
              </w:rPr>
              <w:t xml:space="preserve"> </w:t>
            </w:r>
            <w:r w:rsidR="00AD2D44" w:rsidRPr="002F1572">
              <w:rPr>
                <w:lang w:val="af-ZA"/>
              </w:rPr>
              <w:t>O.</w:t>
            </w:r>
          </w:p>
          <w:p w14:paraId="2CFC7C22" w14:textId="77777777" w:rsidR="003F32DC" w:rsidRPr="002F1572" w:rsidRDefault="00DC3846" w:rsidP="00AE1C54">
            <w:pPr>
              <w:pStyle w:val="NoSpacing"/>
              <w:numPr>
                <w:ilvl w:val="0"/>
                <w:numId w:val="12"/>
              </w:numPr>
              <w:ind w:left="459" w:hanging="459"/>
              <w:jc w:val="both"/>
              <w:rPr>
                <w:lang w:val="af-ZA"/>
              </w:rPr>
            </w:pPr>
            <w:r w:rsidRPr="002F1572">
              <w:rPr>
                <w:i/>
                <w:lang w:val="af-ZA"/>
              </w:rPr>
              <w:t>h</w:t>
            </w:r>
            <w:r w:rsidRPr="002F1572">
              <w:rPr>
                <w:lang w:val="af-ZA"/>
              </w:rPr>
              <w:t xml:space="preserve">  is die klein h</w:t>
            </w:r>
            <w:r w:rsidR="00F001E4" w:rsidRPr="002F1572">
              <w:rPr>
                <w:lang w:val="af-ZA"/>
              </w:rPr>
              <w:t xml:space="preserve">oogte van die segment </w:t>
            </w:r>
            <w:r w:rsidR="00AE1C54">
              <w:rPr>
                <w:lang w:val="af-ZA"/>
              </w:rPr>
              <w:t>ten opsigte van</w:t>
            </w:r>
            <w:r w:rsidRPr="002F1572">
              <w:rPr>
                <w:lang w:val="af-ZA"/>
              </w:rPr>
              <w:t xml:space="preserve"> koord </w:t>
            </w:r>
            <w:r w:rsidR="00B64F39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AB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6D32F57F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5700FE79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1E96E2C8" w14:textId="77777777" w:rsidR="003F32DC" w:rsidRPr="002F1572" w:rsidRDefault="003F32DC" w:rsidP="003F32DC">
      <w:pPr>
        <w:rPr>
          <w:lang w:val="af-ZA"/>
        </w:rPr>
      </w:pPr>
    </w:p>
    <w:tbl>
      <w:tblPr>
        <w:tblStyle w:val="TableGrid"/>
        <w:tblW w:w="9747" w:type="dxa"/>
        <w:tblLook w:val="04A0" w:firstRow="1" w:lastRow="0" w:firstColumn="1" w:lastColumn="0" w:noHBand="0" w:noVBand="1"/>
      </w:tblPr>
      <w:tblGrid>
        <w:gridCol w:w="4551"/>
        <w:gridCol w:w="5196"/>
      </w:tblGrid>
      <w:tr w:rsidR="003F32DC" w:rsidRPr="002F1572" w14:paraId="10BE2B30" w14:textId="77777777" w:rsidTr="00B64F39">
        <w:tc>
          <w:tcPr>
            <w:tcW w:w="4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D86C8AF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56CD93A0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27A547DA" w14:textId="77777777" w:rsidR="003F32DC" w:rsidRPr="002F1572" w:rsidRDefault="004F4DB5" w:rsidP="003F32DC">
            <w:pPr>
              <w:jc w:val="center"/>
              <w:rPr>
                <w:lang w:val="af-ZA"/>
              </w:rPr>
            </w:pPr>
            <w:r w:rsidRPr="002F1572">
              <w:rPr>
                <w:noProof/>
                <w:lang w:val="en-ZA" w:eastAsia="en-ZA"/>
              </w:rPr>
              <w:drawing>
                <wp:inline distT="0" distB="0" distL="0" distR="0" wp14:anchorId="3B5E8602" wp14:editId="3447DF22">
                  <wp:extent cx="2751151" cy="2751151"/>
                  <wp:effectExtent l="0" t="0" r="0" b="0"/>
                  <wp:docPr id="4" name="Picture 3" descr="Vintage Bicycle Wheel Isolated On White Front wheel of a vintage bicycle, isolated on white. Clipping path included (inner edges) bike wheel stock pictures, royalty-free photos &amp; imag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Vintage Bicycle Wheel Isolated On White Front wheel of a vintage bicycle, isolated on white. Clipping path included (inner edges) bike wheel stock pictures, royalty-free photos &amp; imag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3497" cy="2763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C25129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5BB05900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51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7533D4E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6F6386D1" w14:textId="77777777" w:rsidR="004F4DB5" w:rsidRPr="002F1572" w:rsidRDefault="004F4DB5" w:rsidP="003F32DC">
            <w:pPr>
              <w:rPr>
                <w:lang w:val="af-ZA"/>
              </w:rPr>
            </w:pPr>
          </w:p>
          <w:p w14:paraId="5837E394" w14:textId="77777777" w:rsidR="003F32DC" w:rsidRPr="002F1572" w:rsidRDefault="00E23680" w:rsidP="003F32DC">
            <w:pPr>
              <w:jc w:val="center"/>
              <w:rPr>
                <w:lang w:val="af-ZA"/>
              </w:rPr>
            </w:pPr>
            <w:r w:rsidRPr="00CA1DC6">
              <w:rPr>
                <w:noProof/>
                <w:lang w:val="en-ZA" w:eastAsia="en-ZA"/>
              </w:rPr>
              <w:drawing>
                <wp:inline distT="0" distB="0" distL="0" distR="0" wp14:anchorId="4447DE1D" wp14:editId="1420D24F">
                  <wp:extent cx="2456618" cy="2409825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1726" cy="24148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229515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6A8B7AEB" w14:textId="77777777" w:rsidR="003F32DC" w:rsidRPr="002F1572" w:rsidRDefault="003F32DC" w:rsidP="001A6C97">
      <w:pPr>
        <w:rPr>
          <w:lang w:val="af-ZA"/>
        </w:rPr>
      </w:pPr>
    </w:p>
    <w:tbl>
      <w:tblPr>
        <w:tblW w:w="10641" w:type="dxa"/>
        <w:tblLook w:val="04A0" w:firstRow="1" w:lastRow="0" w:firstColumn="1" w:lastColumn="0" w:noHBand="0" w:noVBand="1"/>
      </w:tblPr>
      <w:tblGrid>
        <w:gridCol w:w="963"/>
        <w:gridCol w:w="8540"/>
        <w:gridCol w:w="237"/>
        <w:gridCol w:w="901"/>
      </w:tblGrid>
      <w:tr w:rsidR="0007165A" w:rsidRPr="002F1572" w14:paraId="18818FDE" w14:textId="77777777" w:rsidTr="0007165A">
        <w:trPr>
          <w:trHeight w:val="454"/>
        </w:trPr>
        <w:tc>
          <w:tcPr>
            <w:tcW w:w="963" w:type="dxa"/>
            <w:shd w:val="clear" w:color="auto" w:fill="auto"/>
          </w:tcPr>
          <w:p w14:paraId="03F78934" w14:textId="77777777" w:rsidR="0007165A" w:rsidRPr="002F1572" w:rsidRDefault="0007165A" w:rsidP="001A6C97">
            <w:pPr>
              <w:rPr>
                <w:lang w:val="af-ZA"/>
              </w:rPr>
            </w:pPr>
          </w:p>
        </w:tc>
        <w:tc>
          <w:tcPr>
            <w:tcW w:w="8540" w:type="dxa"/>
            <w:shd w:val="clear" w:color="auto" w:fill="auto"/>
          </w:tcPr>
          <w:p w14:paraId="4A573EB8" w14:textId="77777777" w:rsidR="0007165A" w:rsidRPr="002F1572" w:rsidRDefault="008644EC" w:rsidP="001A6C97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In</w:t>
            </w:r>
            <w:r w:rsidR="0007165A" w:rsidRPr="002F1572">
              <w:rPr>
                <w:lang w:val="af-ZA"/>
              </w:rPr>
              <w:t>die</w:t>
            </w:r>
            <w:r w:rsidRPr="002F1572">
              <w:rPr>
                <w:lang w:val="af-ZA"/>
              </w:rPr>
              <w:t>n die</w:t>
            </w:r>
            <w:r w:rsidR="0007165A" w:rsidRPr="002F1572">
              <w:rPr>
                <w:lang w:val="af-ZA"/>
              </w:rPr>
              <w:t xml:space="preserve"> wiel teen 48 omwentelinge per minuut</w:t>
            </w:r>
            <w:r w:rsidRPr="002F1572">
              <w:rPr>
                <w:lang w:val="af-ZA"/>
              </w:rPr>
              <w:t xml:space="preserve"> roteer</w:t>
            </w:r>
            <w:r w:rsidR="0007165A" w:rsidRPr="002F1572">
              <w:rPr>
                <w:lang w:val="af-ZA"/>
              </w:rPr>
              <w:t>, beantwoord die volgende vrae:</w:t>
            </w:r>
          </w:p>
        </w:tc>
        <w:tc>
          <w:tcPr>
            <w:tcW w:w="237" w:type="dxa"/>
            <w:shd w:val="clear" w:color="auto" w:fill="auto"/>
          </w:tcPr>
          <w:p w14:paraId="100E06D7" w14:textId="77777777" w:rsidR="0007165A" w:rsidRPr="002F1572" w:rsidRDefault="0007165A" w:rsidP="001A6C97">
            <w:pPr>
              <w:rPr>
                <w:lang w:val="af-ZA"/>
              </w:rPr>
            </w:pPr>
          </w:p>
        </w:tc>
        <w:tc>
          <w:tcPr>
            <w:tcW w:w="901" w:type="dxa"/>
            <w:shd w:val="clear" w:color="auto" w:fill="auto"/>
          </w:tcPr>
          <w:p w14:paraId="05293276" w14:textId="77777777" w:rsidR="0007165A" w:rsidRPr="002F1572" w:rsidRDefault="0007165A" w:rsidP="001A6C97">
            <w:pPr>
              <w:rPr>
                <w:lang w:val="af-ZA"/>
              </w:rPr>
            </w:pPr>
          </w:p>
        </w:tc>
      </w:tr>
    </w:tbl>
    <w:p w14:paraId="3D78F790" w14:textId="77777777" w:rsidR="0007165A" w:rsidRPr="002F1572" w:rsidRDefault="0007165A" w:rsidP="001A6C97">
      <w:pPr>
        <w:rPr>
          <w:lang w:val="af-ZA"/>
        </w:rPr>
      </w:pPr>
    </w:p>
    <w:tbl>
      <w:tblPr>
        <w:tblW w:w="10641" w:type="dxa"/>
        <w:tblLook w:val="04A0" w:firstRow="1" w:lastRow="0" w:firstColumn="1" w:lastColumn="0" w:noHBand="0" w:noVBand="1"/>
      </w:tblPr>
      <w:tblGrid>
        <w:gridCol w:w="963"/>
        <w:gridCol w:w="1138"/>
        <w:gridCol w:w="7402"/>
        <w:gridCol w:w="237"/>
        <w:gridCol w:w="901"/>
      </w:tblGrid>
      <w:tr w:rsidR="003F32DC" w:rsidRPr="002F1572" w14:paraId="067382B7" w14:textId="77777777" w:rsidTr="001A6C97">
        <w:trPr>
          <w:trHeight w:val="80"/>
        </w:trPr>
        <w:tc>
          <w:tcPr>
            <w:tcW w:w="963" w:type="dxa"/>
            <w:shd w:val="clear" w:color="auto" w:fill="auto"/>
          </w:tcPr>
          <w:p w14:paraId="64BE26D4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8" w:type="dxa"/>
            <w:shd w:val="clear" w:color="auto" w:fill="auto"/>
          </w:tcPr>
          <w:p w14:paraId="6DE472D9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1.1</w:t>
            </w:r>
          </w:p>
        </w:tc>
        <w:tc>
          <w:tcPr>
            <w:tcW w:w="7402" w:type="dxa"/>
            <w:shd w:val="clear" w:color="auto" w:fill="auto"/>
          </w:tcPr>
          <w:p w14:paraId="7016D4E2" w14:textId="77777777" w:rsidR="003F32DC" w:rsidRPr="002F1572" w:rsidRDefault="00DC3846" w:rsidP="001A6C97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Herlei die rotasiefrekwensie van 48 omwentelinge per minu</w:t>
            </w:r>
            <w:r w:rsidR="00AD2D44" w:rsidRPr="002F1572">
              <w:rPr>
                <w:lang w:val="af-ZA"/>
              </w:rPr>
              <w:t>u</w:t>
            </w:r>
            <w:r w:rsidRPr="002F1572">
              <w:rPr>
                <w:lang w:val="af-ZA"/>
              </w:rPr>
              <w:t>t na omwentelinge per sekonde.</w:t>
            </w:r>
          </w:p>
        </w:tc>
        <w:tc>
          <w:tcPr>
            <w:tcW w:w="237" w:type="dxa"/>
            <w:shd w:val="clear" w:color="auto" w:fill="auto"/>
          </w:tcPr>
          <w:p w14:paraId="36F1CB3A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901" w:type="dxa"/>
            <w:shd w:val="clear" w:color="auto" w:fill="auto"/>
          </w:tcPr>
          <w:p w14:paraId="750E43EA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3F504BAA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186A64AC" w14:textId="77777777" w:rsidR="003F32DC" w:rsidRPr="002F1572" w:rsidRDefault="003F32DC" w:rsidP="003F32DC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8"/>
        <w:gridCol w:w="1134"/>
        <w:gridCol w:w="7372"/>
        <w:gridCol w:w="236"/>
        <w:gridCol w:w="898"/>
      </w:tblGrid>
      <w:tr w:rsidR="003F32DC" w:rsidRPr="002F1572" w14:paraId="302D3743" w14:textId="77777777" w:rsidTr="003F32DC">
        <w:tc>
          <w:tcPr>
            <w:tcW w:w="958" w:type="dxa"/>
            <w:shd w:val="clear" w:color="auto" w:fill="auto"/>
          </w:tcPr>
          <w:p w14:paraId="44A4EB2F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05DF359B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1.2</w:t>
            </w:r>
          </w:p>
        </w:tc>
        <w:tc>
          <w:tcPr>
            <w:tcW w:w="7372" w:type="dxa"/>
            <w:shd w:val="clear" w:color="auto" w:fill="auto"/>
          </w:tcPr>
          <w:p w14:paraId="5F183261" w14:textId="77777777" w:rsidR="003F32DC" w:rsidRPr="002F1572" w:rsidRDefault="00F001E4" w:rsidP="00D71D17">
            <w:pPr>
              <w:rPr>
                <w:lang w:val="af-ZA"/>
              </w:rPr>
            </w:pPr>
            <w:r w:rsidRPr="002F1572">
              <w:rPr>
                <w:lang w:val="af-ZA"/>
              </w:rPr>
              <w:t>Skryf die lengte van die radius van die wiel in meter neer.</w:t>
            </w:r>
          </w:p>
        </w:tc>
        <w:tc>
          <w:tcPr>
            <w:tcW w:w="236" w:type="dxa"/>
            <w:shd w:val="clear" w:color="auto" w:fill="auto"/>
          </w:tcPr>
          <w:p w14:paraId="3E51A07C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14:paraId="5C868871" w14:textId="77777777" w:rsidR="003F32DC" w:rsidRPr="002F1572" w:rsidRDefault="00F001E4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51ADC182" w14:textId="77777777" w:rsidR="003F32DC" w:rsidRPr="002F1572" w:rsidRDefault="003F32DC" w:rsidP="003F32DC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8"/>
        <w:gridCol w:w="1134"/>
        <w:gridCol w:w="7372"/>
        <w:gridCol w:w="236"/>
        <w:gridCol w:w="898"/>
      </w:tblGrid>
      <w:tr w:rsidR="00F001E4" w:rsidRPr="002F1572" w14:paraId="21EFF693" w14:textId="77777777" w:rsidTr="00DA1947">
        <w:tc>
          <w:tcPr>
            <w:tcW w:w="958" w:type="dxa"/>
            <w:shd w:val="clear" w:color="auto" w:fill="auto"/>
          </w:tcPr>
          <w:p w14:paraId="11E56C99" w14:textId="77777777" w:rsidR="00F001E4" w:rsidRPr="002F1572" w:rsidRDefault="00F001E4" w:rsidP="00DA1947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2983F14A" w14:textId="77777777" w:rsidR="00F001E4" w:rsidRPr="002F1572" w:rsidRDefault="00F001E4" w:rsidP="00DA1947">
            <w:pPr>
              <w:rPr>
                <w:lang w:val="af-ZA"/>
              </w:rPr>
            </w:pPr>
            <w:r w:rsidRPr="002F1572">
              <w:rPr>
                <w:lang w:val="af-ZA"/>
              </w:rPr>
              <w:t>10.1.3</w:t>
            </w:r>
          </w:p>
        </w:tc>
        <w:tc>
          <w:tcPr>
            <w:tcW w:w="7372" w:type="dxa"/>
            <w:shd w:val="clear" w:color="auto" w:fill="auto"/>
          </w:tcPr>
          <w:p w14:paraId="45CC7734" w14:textId="77777777" w:rsidR="00F001E4" w:rsidRPr="002F1572" w:rsidRDefault="00D71D17" w:rsidP="00D71D17">
            <w:pPr>
              <w:rPr>
                <w:lang w:val="af-ZA"/>
              </w:rPr>
            </w:pPr>
            <w:r w:rsidRPr="002F1572">
              <w:rPr>
                <w:lang w:val="af-ZA"/>
              </w:rPr>
              <w:t>Skryf vervolgens</w:t>
            </w:r>
            <w:r w:rsidR="00AD2D44" w:rsidRPr="002F1572">
              <w:rPr>
                <w:lang w:val="af-ZA"/>
              </w:rPr>
              <w:t xml:space="preserve"> </w:t>
            </w:r>
            <w:r w:rsidR="00F001E4" w:rsidRPr="002F1572">
              <w:rPr>
                <w:lang w:val="af-ZA"/>
              </w:rPr>
              <w:t>die lengte van die middellyn</w:t>
            </w:r>
            <w:r w:rsidR="00AD2D44" w:rsidRPr="002F1572">
              <w:rPr>
                <w:lang w:val="af-ZA"/>
              </w:rPr>
              <w:t>,</w:t>
            </w:r>
            <w:r w:rsidR="00F001E4" w:rsidRPr="002F1572">
              <w:rPr>
                <w:lang w:val="af-ZA"/>
              </w:rPr>
              <w:t xml:space="preserve"> in meter</w:t>
            </w:r>
            <w:r>
              <w:rPr>
                <w:lang w:val="af-ZA"/>
              </w:rPr>
              <w:t>,</w:t>
            </w:r>
            <w:r w:rsidRPr="002F1572">
              <w:rPr>
                <w:lang w:val="af-ZA"/>
              </w:rPr>
              <w:t xml:space="preserve"> neer</w:t>
            </w:r>
            <w:r w:rsidR="00F001E4" w:rsidRPr="002F1572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14:paraId="5005DF21" w14:textId="77777777" w:rsidR="00F001E4" w:rsidRPr="002F1572" w:rsidRDefault="00F001E4" w:rsidP="00DA1947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14:paraId="0C4DDBA5" w14:textId="77777777" w:rsidR="00F001E4" w:rsidRPr="002F1572" w:rsidRDefault="00F001E4" w:rsidP="00DA1947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0DD330A2" w14:textId="77777777" w:rsidR="00F001E4" w:rsidRPr="002F1572" w:rsidRDefault="00F001E4" w:rsidP="003F32DC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8"/>
        <w:gridCol w:w="1134"/>
        <w:gridCol w:w="7372"/>
        <w:gridCol w:w="236"/>
        <w:gridCol w:w="898"/>
      </w:tblGrid>
      <w:tr w:rsidR="003F32DC" w:rsidRPr="002F1572" w14:paraId="1A19763A" w14:textId="77777777" w:rsidTr="003F32DC">
        <w:tc>
          <w:tcPr>
            <w:tcW w:w="958" w:type="dxa"/>
            <w:shd w:val="clear" w:color="auto" w:fill="auto"/>
          </w:tcPr>
          <w:p w14:paraId="79FD7869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0C0151E1" w14:textId="77777777" w:rsidR="003F32DC" w:rsidRPr="002F1572" w:rsidRDefault="00F001E4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1.4</w:t>
            </w:r>
          </w:p>
        </w:tc>
        <w:tc>
          <w:tcPr>
            <w:tcW w:w="7372" w:type="dxa"/>
            <w:shd w:val="clear" w:color="auto" w:fill="auto"/>
          </w:tcPr>
          <w:p w14:paraId="29AED06C" w14:textId="77777777" w:rsidR="003F32DC" w:rsidRPr="002F1572" w:rsidRDefault="00D71D17" w:rsidP="00D71D17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 vervolgens</w:t>
            </w:r>
            <w:r w:rsidR="00AD2D44" w:rsidRPr="002F1572">
              <w:rPr>
                <w:lang w:val="af-ZA"/>
              </w:rPr>
              <w:t xml:space="preserve"> </w:t>
            </w:r>
            <w:r w:rsidR="00DC3846" w:rsidRPr="002F1572">
              <w:rPr>
                <w:lang w:val="af-ZA"/>
              </w:rPr>
              <w:t xml:space="preserve">die omtreksnelheid van </w:t>
            </w:r>
            <w:r w:rsidR="00037016" w:rsidRPr="002F1572">
              <w:rPr>
                <w:lang w:val="af-ZA"/>
              </w:rPr>
              <w:t>'</w:t>
            </w:r>
            <w:r w:rsidR="00DC3846" w:rsidRPr="002F1572">
              <w:rPr>
                <w:lang w:val="af-ZA"/>
              </w:rPr>
              <w:t xml:space="preserve">n </w:t>
            </w:r>
            <w:r w:rsidR="00AD2D44" w:rsidRPr="002F1572">
              <w:rPr>
                <w:lang w:val="af-ZA"/>
              </w:rPr>
              <w:t>punt op die omtrek van die wiel, in meter per sekonde</w:t>
            </w:r>
            <w:r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14:paraId="327E951A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</w:tcPr>
          <w:p w14:paraId="3D2AE66E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31D6D796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3)</w:t>
            </w:r>
          </w:p>
        </w:tc>
      </w:tr>
    </w:tbl>
    <w:p w14:paraId="5DD955A7" w14:textId="77777777" w:rsidR="003F32DC" w:rsidRPr="002F1572" w:rsidRDefault="003F32DC" w:rsidP="003F32DC">
      <w:pPr>
        <w:rPr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1883AF62" w14:textId="77777777" w:rsidTr="003F32DC">
        <w:tc>
          <w:tcPr>
            <w:tcW w:w="959" w:type="dxa"/>
            <w:shd w:val="clear" w:color="auto" w:fill="auto"/>
          </w:tcPr>
          <w:p w14:paraId="75B7C58D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2622A2EB" w14:textId="77777777" w:rsidR="003F32DC" w:rsidRPr="002F1572" w:rsidRDefault="00F001E4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1.5</w:t>
            </w:r>
          </w:p>
        </w:tc>
        <w:tc>
          <w:tcPr>
            <w:tcW w:w="7371" w:type="dxa"/>
            <w:shd w:val="clear" w:color="auto" w:fill="auto"/>
          </w:tcPr>
          <w:p w14:paraId="19D0CC0B" w14:textId="77777777" w:rsidR="003F32DC" w:rsidRPr="002F1572" w:rsidRDefault="00AD2D44" w:rsidP="00D71D17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Indien dit verder gegee word dat </w:t>
            </w:r>
            <w:r w:rsidRPr="002F1572">
              <w:rPr>
                <w:i/>
                <w:iCs/>
                <w:lang w:val="af-ZA"/>
              </w:rPr>
              <w:t>h</w:t>
            </w:r>
            <w:r w:rsidRPr="002F1572">
              <w:rPr>
                <w:lang w:val="af-ZA"/>
              </w:rPr>
              <w:t xml:space="preserve"> = 8 cm, b</w:t>
            </w:r>
            <w:r w:rsidR="00DC3846" w:rsidRPr="002F1572">
              <w:rPr>
                <w:lang w:val="af-ZA"/>
              </w:rPr>
              <w:t>epaal die lengte van</w:t>
            </w:r>
            <w:r w:rsidR="00D71D17">
              <w:rPr>
                <w:lang w:val="af-ZA"/>
              </w:rPr>
              <w:t xml:space="preserve"> </w:t>
            </w:r>
            <w:r w:rsidR="00DC3846" w:rsidRPr="002F1572">
              <w:rPr>
                <w:lang w:val="af-ZA"/>
              </w:rPr>
              <w:t>AB</w:t>
            </w:r>
            <w:r w:rsidR="00D71D17">
              <w:rPr>
                <w:lang w:val="af-ZA"/>
              </w:rPr>
              <w:t xml:space="preserve"> </w:t>
            </w:r>
            <w:r w:rsidR="00D71D17">
              <w:rPr>
                <w:lang w:val="af-ZA"/>
              </w:rPr>
              <w:br/>
            </w:r>
            <w:r w:rsidRPr="002F1572">
              <w:rPr>
                <w:lang w:val="af-ZA"/>
              </w:rPr>
              <w:t>in cm</w:t>
            </w:r>
            <w:r w:rsidR="00553003" w:rsidRPr="002F1572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14:paraId="7A307E16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14:paraId="316205C2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4)</w:t>
            </w:r>
          </w:p>
        </w:tc>
      </w:tr>
    </w:tbl>
    <w:p w14:paraId="0EEBF628" w14:textId="77777777" w:rsidR="003F32DC" w:rsidRPr="002F1572" w:rsidRDefault="003F32DC" w:rsidP="003F32DC">
      <w:pPr>
        <w:rPr>
          <w:lang w:val="af-ZA"/>
        </w:rPr>
      </w:pPr>
    </w:p>
    <w:p w14:paraId="0D4F0ED0" w14:textId="77777777" w:rsidR="003F32DC" w:rsidRPr="002F1572" w:rsidRDefault="003F32DC" w:rsidP="003F32DC">
      <w:pPr>
        <w:rPr>
          <w:lang w:val="af-ZA"/>
        </w:rPr>
      </w:pPr>
    </w:p>
    <w:p w14:paraId="2CF7F078" w14:textId="77777777" w:rsidR="003F32DC" w:rsidRPr="002F1572" w:rsidRDefault="003F32DC" w:rsidP="003F32DC">
      <w:pPr>
        <w:spacing w:after="200" w:line="276" w:lineRule="auto"/>
        <w:rPr>
          <w:lang w:val="af-ZA"/>
        </w:rPr>
      </w:pPr>
      <w:r w:rsidRPr="002F1572">
        <w:rPr>
          <w:lang w:val="af-ZA"/>
        </w:rPr>
        <w:br w:type="page"/>
      </w:r>
    </w:p>
    <w:p w14:paraId="3ED0FA32" w14:textId="77777777" w:rsidR="003F32DC" w:rsidRPr="00D71D17" w:rsidRDefault="003F32DC" w:rsidP="003F32DC">
      <w:pPr>
        <w:rPr>
          <w:sz w:val="22"/>
          <w:szCs w:val="22"/>
          <w:lang w:val="af-ZA"/>
        </w:rPr>
      </w:pPr>
    </w:p>
    <w:p w14:paraId="721B1864" w14:textId="77777777" w:rsidR="00D71D17" w:rsidRPr="00D71D17" w:rsidRDefault="00D71D17" w:rsidP="003F32DC">
      <w:pPr>
        <w:rPr>
          <w:sz w:val="22"/>
          <w:szCs w:val="22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3F32DC" w:rsidRPr="002F1572" w14:paraId="4926EF83" w14:textId="77777777" w:rsidTr="003F32DC">
        <w:tc>
          <w:tcPr>
            <w:tcW w:w="959" w:type="dxa"/>
            <w:shd w:val="clear" w:color="auto" w:fill="auto"/>
          </w:tcPr>
          <w:p w14:paraId="1483B86E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2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1C47106E" w14:textId="77777777" w:rsidR="003648DA" w:rsidRDefault="003648DA" w:rsidP="00D71D17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Die prent</w:t>
            </w:r>
            <w:r w:rsidR="008644EC" w:rsidRPr="002F1572">
              <w:rPr>
                <w:lang w:val="af-ZA"/>
              </w:rPr>
              <w:t>jie</w:t>
            </w:r>
            <w:r w:rsidRPr="002F1572">
              <w:rPr>
                <w:lang w:val="af-ZA"/>
              </w:rPr>
              <w:t xml:space="preserve"> hieronder toon 3 </w:t>
            </w:r>
            <w:r w:rsidR="00125479" w:rsidRPr="002F1572">
              <w:rPr>
                <w:lang w:val="af-ZA"/>
              </w:rPr>
              <w:t>in</w:t>
            </w:r>
            <w:r w:rsidR="004512C6">
              <w:rPr>
                <w:lang w:val="af-ZA"/>
              </w:rPr>
              <w:t>ge</w:t>
            </w:r>
            <w:r w:rsidR="00125479" w:rsidRPr="002F1572">
              <w:rPr>
                <w:lang w:val="af-ZA"/>
              </w:rPr>
              <w:t>kam</w:t>
            </w:r>
            <w:r w:rsidR="008644EC" w:rsidRPr="002F1572">
              <w:rPr>
                <w:lang w:val="af-ZA"/>
              </w:rPr>
              <w:t>de</w:t>
            </w:r>
            <w:r w:rsidR="00125479" w:rsidRPr="002F1572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ratte. Die diagram onder die prent</w:t>
            </w:r>
            <w:r w:rsidR="008644EC" w:rsidRPr="002F1572">
              <w:rPr>
                <w:lang w:val="af-ZA"/>
              </w:rPr>
              <w:t>jie</w:t>
            </w:r>
            <w:r w:rsidRPr="002F1572">
              <w:rPr>
                <w:lang w:val="af-ZA"/>
              </w:rPr>
              <w:t xml:space="preserve"> </w:t>
            </w:r>
            <w:r w:rsidR="008644EC" w:rsidRPr="002F1572">
              <w:rPr>
                <w:lang w:val="af-ZA"/>
              </w:rPr>
              <w:t xml:space="preserve">beeld die </w:t>
            </w:r>
            <w:r w:rsidR="00D71D17">
              <w:rPr>
                <w:lang w:val="af-ZA"/>
              </w:rPr>
              <w:t>scenario</w:t>
            </w:r>
            <w:r w:rsidR="008644EC" w:rsidRPr="002F1572">
              <w:rPr>
                <w:lang w:val="af-ZA"/>
              </w:rPr>
              <w:t xml:space="preserve"> uit</w:t>
            </w:r>
            <w:r w:rsidR="00D71D17">
              <w:rPr>
                <w:lang w:val="af-ZA"/>
              </w:rPr>
              <w:t>.</w:t>
            </w:r>
          </w:p>
          <w:p w14:paraId="6D4E15D6" w14:textId="77777777" w:rsidR="00D71D17" w:rsidRPr="002F1572" w:rsidRDefault="00D71D17" w:rsidP="00D71D17">
            <w:pPr>
              <w:jc w:val="both"/>
              <w:rPr>
                <w:lang w:val="af-ZA"/>
              </w:rPr>
            </w:pPr>
          </w:p>
          <w:p w14:paraId="67A8B6B0" w14:textId="77777777" w:rsidR="003648DA" w:rsidRPr="002F1572" w:rsidRDefault="003648DA" w:rsidP="00D71D17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Die dryfrat (middelpunt A) het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 xml:space="preserve">n radius van 10 cm, terwyl die kleiner ratte </w:t>
            </w:r>
            <w:r w:rsidR="00D71D17">
              <w:rPr>
                <w:lang w:val="af-ZA"/>
              </w:rPr>
              <w:t>(</w:t>
            </w:r>
            <w:r w:rsidR="00AE1C54">
              <w:rPr>
                <w:lang w:val="af-ZA"/>
              </w:rPr>
              <w:t xml:space="preserve">middelpunt </w:t>
            </w:r>
            <w:r w:rsidRPr="002F1572">
              <w:rPr>
                <w:lang w:val="af-ZA"/>
              </w:rPr>
              <w:t xml:space="preserve">B en </w:t>
            </w:r>
            <w:r w:rsidR="00AE1C54">
              <w:rPr>
                <w:lang w:val="af-ZA"/>
              </w:rPr>
              <w:t xml:space="preserve">middelpunt </w:t>
            </w:r>
            <w:r w:rsidRPr="002F1572">
              <w:rPr>
                <w:lang w:val="af-ZA"/>
              </w:rPr>
              <w:t>C</w:t>
            </w:r>
            <w:r w:rsidR="00D71D17">
              <w:rPr>
                <w:lang w:val="af-ZA"/>
              </w:rPr>
              <w:t>)</w:t>
            </w:r>
            <w:r w:rsidRPr="002F1572">
              <w:rPr>
                <w:lang w:val="af-ZA"/>
              </w:rPr>
              <w:t xml:space="preserve"> se radius</w:t>
            </w:r>
            <w:r w:rsidR="00B430D9" w:rsidRPr="002F1572">
              <w:rPr>
                <w:lang w:val="af-ZA"/>
              </w:rPr>
              <w:t>s</w:t>
            </w:r>
            <w:r w:rsidR="00DA1947" w:rsidRPr="002F1572">
              <w:rPr>
                <w:lang w:val="af-ZA"/>
              </w:rPr>
              <w:t xml:space="preserve">e </w:t>
            </w:r>
            <w:r w:rsidRPr="002F1572">
              <w:rPr>
                <w:lang w:val="af-ZA"/>
              </w:rPr>
              <w:t>8 cm en</w:t>
            </w:r>
            <w:r w:rsidR="008644EC" w:rsidRPr="002F1572">
              <w:rPr>
                <w:lang w:val="af-ZA"/>
              </w:rPr>
              <w:t xml:space="preserve"> 6 cm onderskeidelik</w:t>
            </w:r>
            <w:r w:rsidR="00DA1947" w:rsidRPr="002F1572">
              <w:rPr>
                <w:lang w:val="af-ZA"/>
              </w:rPr>
              <w:t xml:space="preserve"> is.</w:t>
            </w:r>
          </w:p>
          <w:p w14:paraId="4E757932" w14:textId="77777777" w:rsidR="003648DA" w:rsidRPr="002F1572" w:rsidRDefault="003648DA" w:rsidP="009351EB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Die ratte raak by punte </w:t>
            </w:r>
            <w:r w:rsidR="00D71D17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D, </w:t>
            </w:r>
            <w:r w:rsidR="00D71D17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E en </w:t>
            </w:r>
            <w:r w:rsidR="00D71D17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F.</w:t>
            </w:r>
          </w:p>
          <w:p w14:paraId="0BB7454A" w14:textId="77777777" w:rsidR="002D14DE" w:rsidRPr="002F1572" w:rsidRDefault="00D71D17" w:rsidP="009351EB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lang w:val="af-ZA"/>
              </w:rPr>
            </w:pPr>
            <w:r>
              <w:rPr>
                <w:lang w:val="af-ZA"/>
              </w:rPr>
              <w:t xml:space="preserve">Punte  </w:t>
            </w:r>
            <w:r w:rsidR="002D14DE" w:rsidRPr="002F1572">
              <w:rPr>
                <w:lang w:val="af-ZA"/>
              </w:rPr>
              <w:t xml:space="preserve">D, </w:t>
            </w:r>
            <w:r>
              <w:rPr>
                <w:lang w:val="af-ZA"/>
              </w:rPr>
              <w:t xml:space="preserve"> </w:t>
            </w:r>
            <w:r w:rsidR="002D14DE" w:rsidRPr="002F1572">
              <w:rPr>
                <w:lang w:val="af-ZA"/>
              </w:rPr>
              <w:t xml:space="preserve">E </w:t>
            </w:r>
            <w:r>
              <w:rPr>
                <w:lang w:val="af-ZA"/>
              </w:rPr>
              <w:t xml:space="preserve"> </w:t>
            </w:r>
            <w:r w:rsidR="002D14DE" w:rsidRPr="002F1572">
              <w:rPr>
                <w:lang w:val="af-ZA"/>
              </w:rPr>
              <w:t xml:space="preserve">en </w:t>
            </w:r>
            <w:r>
              <w:rPr>
                <w:lang w:val="af-ZA"/>
              </w:rPr>
              <w:t xml:space="preserve"> </w:t>
            </w:r>
            <w:r w:rsidR="002D14DE" w:rsidRPr="002F1572">
              <w:rPr>
                <w:lang w:val="af-ZA"/>
              </w:rPr>
              <w:t xml:space="preserve">F </w:t>
            </w:r>
            <w:r>
              <w:rPr>
                <w:lang w:val="af-ZA"/>
              </w:rPr>
              <w:t xml:space="preserve"> </w:t>
            </w:r>
            <w:r w:rsidR="002D14DE" w:rsidRPr="002F1572">
              <w:rPr>
                <w:lang w:val="af-ZA"/>
              </w:rPr>
              <w:t xml:space="preserve">is op die sye van </w:t>
            </w:r>
            <w:r w:rsidR="00973D0C" w:rsidRPr="005242EE">
              <w:rPr>
                <w:position w:val="-10"/>
                <w:lang w:val="en-ZA"/>
              </w:rPr>
              <w:object w:dxaOrig="740" w:dyaOrig="320" w14:anchorId="4A30D706">
                <v:shape id="_x0000_i1080" type="#_x0000_t75" style="width:36.6pt;height:16.65pt" o:ole="">
                  <v:imagedata r:id="rId131" o:title=""/>
                </v:shape>
                <o:OLEObject Type="Embed" ProgID="Equation.3" ShapeID="_x0000_i1080" DrawAspect="Content" ObjectID="_1792236764" r:id="rId132"/>
              </w:object>
            </w:r>
            <w:r w:rsidR="00973D0C">
              <w:rPr>
                <w:lang w:val="en-ZA"/>
              </w:rPr>
              <w:t xml:space="preserve"> </w:t>
            </w:r>
            <w:r w:rsidR="00973D0C" w:rsidRPr="00973D0C">
              <w:rPr>
                <w:lang w:val="af-ZA"/>
              </w:rPr>
              <w:t>geleë</w:t>
            </w:r>
            <w:r w:rsidR="00973D0C">
              <w:rPr>
                <w:lang w:val="en-ZA"/>
              </w:rPr>
              <w:t>.</w:t>
            </w:r>
          </w:p>
          <w:p w14:paraId="10E9DE5C" w14:textId="77777777" w:rsidR="003648DA" w:rsidRPr="002F1572" w:rsidRDefault="003648DA" w:rsidP="009351EB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Die gearseerde </w:t>
            </w:r>
            <w:r w:rsidR="00B430D9" w:rsidRPr="002F1572">
              <w:rPr>
                <w:lang w:val="af-ZA"/>
              </w:rPr>
              <w:t>sek</w:t>
            </w:r>
            <w:r w:rsidRPr="002F1572">
              <w:rPr>
                <w:lang w:val="af-ZA"/>
              </w:rPr>
              <w:t>tor</w:t>
            </w:r>
            <w:r w:rsidR="00973D0C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GBH </w:t>
            </w:r>
            <w:r w:rsidR="00973D0C">
              <w:rPr>
                <w:lang w:val="af-ZA"/>
              </w:rPr>
              <w:t xml:space="preserve"> </w:t>
            </w:r>
            <w:r w:rsidR="00AE1C54">
              <w:rPr>
                <w:lang w:val="af-ZA"/>
              </w:rPr>
              <w:t>het</w:t>
            </w:r>
            <w:r w:rsidRPr="002F1572">
              <w:rPr>
                <w:lang w:val="af-ZA"/>
              </w:rPr>
              <w:t xml:space="preserve">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>n sentral</w:t>
            </w:r>
            <w:r w:rsidR="008644EC" w:rsidRPr="002F1572">
              <w:rPr>
                <w:lang w:val="af-ZA"/>
              </w:rPr>
              <w:t>e</w:t>
            </w:r>
            <w:r w:rsidRPr="002F1572">
              <w:rPr>
                <w:lang w:val="af-ZA"/>
              </w:rPr>
              <w:t xml:space="preserve"> hoek van </w:t>
            </w:r>
            <w:r w:rsidR="00973D0C" w:rsidRPr="00602F97">
              <w:rPr>
                <w:position w:val="-6"/>
                <w:lang w:val="en-ZA"/>
              </w:rPr>
              <w:object w:dxaOrig="400" w:dyaOrig="279" w14:anchorId="4EB5CF1B">
                <v:shape id="_x0000_i1081" type="#_x0000_t75" style="width:20.8pt;height:14.15pt" o:ole="">
                  <v:imagedata r:id="rId133" o:title=""/>
                </v:shape>
                <o:OLEObject Type="Embed" ProgID="Equation.3" ShapeID="_x0000_i1081" DrawAspect="Content" ObjectID="_1792236765" r:id="rId134"/>
              </w:object>
            </w:r>
          </w:p>
          <w:p w14:paraId="770424EB" w14:textId="77777777" w:rsidR="003F32DC" w:rsidRPr="002F1572" w:rsidRDefault="003648DA" w:rsidP="009351EB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Boog </w:t>
            </w:r>
            <w:r w:rsidR="00973D0C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DF</w:t>
            </w:r>
            <w:r w:rsidR="00973D0C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onderspan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>n sentral</w:t>
            </w:r>
            <w:r w:rsidR="008644EC" w:rsidRPr="002F1572">
              <w:rPr>
                <w:lang w:val="af-ZA"/>
              </w:rPr>
              <w:t>e</w:t>
            </w:r>
            <w:r w:rsidRPr="002F1572">
              <w:rPr>
                <w:lang w:val="af-ZA"/>
              </w:rPr>
              <w:t xml:space="preserve"> hoek van</w:t>
            </w:r>
            <w:r w:rsidR="00973D0C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Pr="002F1572">
              <w:rPr>
                <w:i/>
                <w:lang w:val="af-ZA"/>
              </w:rPr>
              <w:sym w:font="Symbol" w:char="F071"/>
            </w:r>
          </w:p>
        </w:tc>
        <w:tc>
          <w:tcPr>
            <w:tcW w:w="251" w:type="dxa"/>
            <w:shd w:val="clear" w:color="auto" w:fill="auto"/>
          </w:tcPr>
          <w:p w14:paraId="75093FBB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14:paraId="7EDEEC94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75BF5744" w14:textId="77777777" w:rsidR="003F32DC" w:rsidRPr="00D71D17" w:rsidRDefault="003F32DC" w:rsidP="003F32DC">
      <w:pPr>
        <w:rPr>
          <w:sz w:val="22"/>
          <w:szCs w:val="22"/>
          <w:lang w:val="af-ZA"/>
        </w:rPr>
      </w:pP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8505"/>
      </w:tblGrid>
      <w:tr w:rsidR="003F32DC" w:rsidRPr="002F1572" w14:paraId="04772658" w14:textId="77777777" w:rsidTr="00775AAF">
        <w:tc>
          <w:tcPr>
            <w:tcW w:w="85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883D45F" w14:textId="77777777" w:rsidR="003F32DC" w:rsidRPr="00D71D17" w:rsidRDefault="003F32DC" w:rsidP="00D71D17">
            <w:pPr>
              <w:jc w:val="center"/>
              <w:rPr>
                <w:sz w:val="22"/>
                <w:szCs w:val="22"/>
                <w:lang w:val="af-ZA"/>
              </w:rPr>
            </w:pPr>
            <w:r w:rsidRPr="00D71D17">
              <w:rPr>
                <w:noProof/>
                <w:sz w:val="22"/>
                <w:szCs w:val="22"/>
                <w:lang w:val="en-ZA" w:eastAsia="en-ZA"/>
              </w:rPr>
              <w:drawing>
                <wp:inline distT="0" distB="0" distL="0" distR="0" wp14:anchorId="2FD7150D" wp14:editId="694F702F">
                  <wp:extent cx="2105025" cy="1671836"/>
                  <wp:effectExtent l="0" t="0" r="0" b="5080"/>
                  <wp:docPr id="1745844500" name="Picture 1" descr="3 Gear: Over 14,136 Royalty-Free Licensable Stock Photos ..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3 Gear: Over 14,136 Royalty-Free Licensable Stock Photos ...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5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6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20" r="7436" b="11785"/>
                          <a:stretch/>
                        </pic:blipFill>
                        <pic:spPr bwMode="auto">
                          <a:xfrm>
                            <a:off x="0" y="0"/>
                            <a:ext cx="2109207" cy="1675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32DC" w:rsidRPr="002F1572" w14:paraId="3DF1A337" w14:textId="77777777" w:rsidTr="00775AAF">
        <w:tc>
          <w:tcPr>
            <w:tcW w:w="85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A06ABAC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1CF4DE0C" w14:textId="77777777" w:rsidR="003F32DC" w:rsidRPr="002F1572" w:rsidRDefault="00D83E36" w:rsidP="003F32DC">
            <w:pPr>
              <w:jc w:val="center"/>
              <w:rPr>
                <w:lang w:val="af-ZA"/>
              </w:rPr>
            </w:pPr>
            <w:r w:rsidRPr="002F1572">
              <w:rPr>
                <w:noProof/>
                <w:lang w:val="en-ZA" w:eastAsia="en-ZA"/>
              </w:rPr>
              <w:drawing>
                <wp:inline distT="0" distB="0" distL="0" distR="0" wp14:anchorId="278F9A76" wp14:editId="4B255D1C">
                  <wp:extent cx="3628356" cy="341947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9332" cy="3448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F72FCC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7A0F436D" w14:textId="77777777" w:rsidR="003F32DC" w:rsidRPr="00D71D17" w:rsidRDefault="003F32DC" w:rsidP="003F32DC">
      <w:pPr>
        <w:rPr>
          <w:sz w:val="22"/>
          <w:szCs w:val="22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4B65F203" w14:textId="77777777" w:rsidTr="003F32DC">
        <w:tc>
          <w:tcPr>
            <w:tcW w:w="959" w:type="dxa"/>
            <w:shd w:val="clear" w:color="auto" w:fill="auto"/>
          </w:tcPr>
          <w:p w14:paraId="369AB39F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67E99A86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2.1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07D9F6A0" w14:textId="77777777" w:rsidR="003F32DC" w:rsidRPr="002F1572" w:rsidRDefault="00B430D9" w:rsidP="00B430D9">
            <w:pPr>
              <w:rPr>
                <w:lang w:val="af-ZA"/>
              </w:rPr>
            </w:pPr>
            <w:r w:rsidRPr="002F1572">
              <w:rPr>
                <w:lang w:val="af-ZA"/>
              </w:rPr>
              <w:t>Herlei</w:t>
            </w:r>
            <w:r w:rsidR="003F32DC" w:rsidRPr="002F1572">
              <w:rPr>
                <w:lang w:val="af-ZA"/>
              </w:rPr>
              <w:t xml:space="preserve"> </w:t>
            </w:r>
            <w:r w:rsidR="00775AAF">
              <w:rPr>
                <w:lang w:val="af-ZA"/>
              </w:rPr>
              <w:t xml:space="preserve"> </w:t>
            </w:r>
            <w:r w:rsidR="003F32DC" w:rsidRPr="002F1572">
              <w:rPr>
                <w:position w:val="-6"/>
                <w:lang w:val="af-ZA"/>
              </w:rPr>
              <w:object w:dxaOrig="400" w:dyaOrig="279" w14:anchorId="7371D682">
                <v:shape id="_x0000_i1082" type="#_x0000_t75" style="width:20.8pt;height:14.15pt" o:ole="">
                  <v:imagedata r:id="rId138" o:title=""/>
                </v:shape>
                <o:OLEObject Type="Embed" ProgID="Equation.3" ShapeID="_x0000_i1082" DrawAspect="Content" ObjectID="_1792236766" r:id="rId139"/>
              </w:object>
            </w:r>
            <w:r w:rsidR="003F32DC" w:rsidRPr="002F1572">
              <w:rPr>
                <w:lang w:val="af-ZA"/>
              </w:rPr>
              <w:t xml:space="preserve">  </w:t>
            </w:r>
            <w:r w:rsidRPr="002F1572">
              <w:rPr>
                <w:lang w:val="af-ZA"/>
              </w:rPr>
              <w:t>na radiale</w:t>
            </w:r>
            <w:r w:rsidR="003F32DC" w:rsidRPr="002F1572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4FD719D6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0A070C0D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21024C23" w14:textId="77777777" w:rsidR="003F32DC" w:rsidRPr="00D71D17" w:rsidRDefault="003F32DC" w:rsidP="003F32DC">
      <w:pPr>
        <w:rPr>
          <w:sz w:val="22"/>
          <w:szCs w:val="22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61889B3D" w14:textId="77777777" w:rsidTr="003F32DC">
        <w:tc>
          <w:tcPr>
            <w:tcW w:w="959" w:type="dxa"/>
            <w:shd w:val="clear" w:color="auto" w:fill="auto"/>
          </w:tcPr>
          <w:p w14:paraId="702F9588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6C8872CC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2.2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49A8E7A2" w14:textId="77777777" w:rsidR="003F32DC" w:rsidRPr="002F1572" w:rsidRDefault="00775AAF" w:rsidP="00775AAF">
            <w:pPr>
              <w:rPr>
                <w:lang w:val="af-ZA"/>
              </w:rPr>
            </w:pPr>
            <w:r w:rsidRPr="002F1572">
              <w:rPr>
                <w:lang w:val="af-ZA"/>
              </w:rPr>
              <w:t>Bereken vervolgens</w:t>
            </w:r>
            <w:r w:rsidR="00B430D9" w:rsidRPr="002F1572">
              <w:rPr>
                <w:lang w:val="af-ZA"/>
              </w:rPr>
              <w:t xml:space="preserve"> die oppervlakte van die gearseerde se</w:t>
            </w:r>
            <w:r w:rsidR="00F001E4" w:rsidRPr="002F1572">
              <w:rPr>
                <w:lang w:val="af-ZA"/>
              </w:rPr>
              <w:t>k</w:t>
            </w:r>
            <w:r w:rsidR="00B430D9" w:rsidRPr="002F1572">
              <w:rPr>
                <w:lang w:val="af-ZA"/>
              </w:rPr>
              <w:t xml:space="preserve">tor </w:t>
            </w:r>
            <w:r>
              <w:rPr>
                <w:lang w:val="af-ZA"/>
              </w:rPr>
              <w:t xml:space="preserve"> </w:t>
            </w:r>
            <w:r w:rsidR="00B430D9" w:rsidRPr="002F1572">
              <w:rPr>
                <w:lang w:val="af-ZA"/>
              </w:rPr>
              <w:t>GBH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6FCAFE80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59926DBC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3)</w:t>
            </w:r>
          </w:p>
        </w:tc>
      </w:tr>
    </w:tbl>
    <w:p w14:paraId="50B85A1C" w14:textId="77777777" w:rsidR="003F32DC" w:rsidRPr="00D71D17" w:rsidRDefault="003F32DC" w:rsidP="003F32DC">
      <w:pPr>
        <w:rPr>
          <w:sz w:val="22"/>
          <w:szCs w:val="22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7091E846" w14:textId="77777777" w:rsidTr="003F32DC">
        <w:tc>
          <w:tcPr>
            <w:tcW w:w="959" w:type="dxa"/>
            <w:shd w:val="clear" w:color="auto" w:fill="auto"/>
          </w:tcPr>
          <w:p w14:paraId="4B65D40A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1C8464BE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2.3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1E199016" w14:textId="77777777" w:rsidR="003F32DC" w:rsidRPr="002F1572" w:rsidRDefault="00B430D9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Skryf die lengte van</w:t>
            </w:r>
            <w:r w:rsidR="00775AAF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AC</w:t>
            </w:r>
            <w:r w:rsidR="00775AAF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neer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55B96545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446EFAA2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2888B3F3" w14:textId="77777777" w:rsidR="003F32DC" w:rsidRPr="00D71D17" w:rsidRDefault="003F32DC" w:rsidP="003F32DC">
      <w:pPr>
        <w:rPr>
          <w:sz w:val="22"/>
          <w:szCs w:val="22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3F32DC" w:rsidRPr="002F1572" w14:paraId="58311385" w14:textId="77777777" w:rsidTr="003F32DC">
        <w:tc>
          <w:tcPr>
            <w:tcW w:w="959" w:type="dxa"/>
            <w:shd w:val="clear" w:color="auto" w:fill="auto"/>
          </w:tcPr>
          <w:p w14:paraId="1F6C481F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181794BF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0.2.4</w:t>
            </w:r>
          </w:p>
        </w:tc>
        <w:tc>
          <w:tcPr>
            <w:tcW w:w="7371" w:type="dxa"/>
            <w:shd w:val="clear" w:color="auto" w:fill="auto"/>
            <w:vAlign w:val="center"/>
          </w:tcPr>
          <w:p w14:paraId="5BB221CD" w14:textId="77777777" w:rsidR="003F32DC" w:rsidRPr="002F1572" w:rsidRDefault="00B430D9" w:rsidP="00B430D9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Bepaal die lengte van boog </w:t>
            </w:r>
            <w:r w:rsidR="00775AAF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>DF</w:t>
            </w:r>
            <w:r w:rsidR="003F32DC" w:rsidRPr="002F1572">
              <w:rPr>
                <w:lang w:val="af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5BC79B13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13950D6F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5)</w:t>
            </w:r>
          </w:p>
        </w:tc>
      </w:tr>
      <w:tr w:rsidR="003F32DC" w:rsidRPr="002F1572" w14:paraId="6986C96C" w14:textId="77777777" w:rsidTr="003F32DC">
        <w:tc>
          <w:tcPr>
            <w:tcW w:w="959" w:type="dxa"/>
            <w:shd w:val="clear" w:color="auto" w:fill="auto"/>
          </w:tcPr>
          <w:p w14:paraId="6DC6B7FF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  <w:shd w:val="clear" w:color="auto" w:fill="auto"/>
          </w:tcPr>
          <w:p w14:paraId="7B8D93F0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7371" w:type="dxa"/>
            <w:shd w:val="clear" w:color="auto" w:fill="auto"/>
            <w:vAlign w:val="center"/>
          </w:tcPr>
          <w:p w14:paraId="01716A62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14:paraId="770ADF61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77288BC4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b/>
                <w:bCs/>
                <w:lang w:val="af-ZA"/>
              </w:rPr>
              <w:t>[20]</w:t>
            </w:r>
          </w:p>
        </w:tc>
      </w:tr>
    </w:tbl>
    <w:p w14:paraId="72EA31BD" w14:textId="77777777" w:rsidR="00D71D17" w:rsidRDefault="00D71D17">
      <w:pPr>
        <w:spacing w:after="200" w:line="276" w:lineRule="auto"/>
        <w:rPr>
          <w:sz w:val="6"/>
          <w:szCs w:val="6"/>
        </w:rPr>
      </w:pPr>
      <w:r>
        <w:rPr>
          <w:sz w:val="6"/>
          <w:szCs w:val="6"/>
        </w:rPr>
        <w:br w:type="page"/>
      </w:r>
    </w:p>
    <w:p w14:paraId="1D830304" w14:textId="77777777" w:rsidR="00D71D17" w:rsidRPr="00D71D17" w:rsidRDefault="00D71D17"/>
    <w:p w14:paraId="461784E6" w14:textId="77777777" w:rsidR="00D71D17" w:rsidRDefault="00D71D17"/>
    <w:tbl>
      <w:tblPr>
        <w:tblW w:w="10598" w:type="dxa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686067" w:rsidRPr="002F1572" w14:paraId="6BD3D05C" w14:textId="77777777" w:rsidTr="00686067">
        <w:tc>
          <w:tcPr>
            <w:tcW w:w="9464" w:type="dxa"/>
            <w:shd w:val="clear" w:color="auto" w:fill="auto"/>
          </w:tcPr>
          <w:p w14:paraId="0F523A3C" w14:textId="77777777" w:rsidR="00686067" w:rsidRPr="002F1572" w:rsidRDefault="00686067" w:rsidP="00686067">
            <w:pPr>
              <w:tabs>
                <w:tab w:val="right" w:pos="9213"/>
              </w:tabs>
              <w:jc w:val="both"/>
              <w:rPr>
                <w:lang w:val="af-ZA"/>
              </w:rPr>
            </w:pPr>
            <w:r w:rsidRPr="002F1572">
              <w:rPr>
                <w:b/>
                <w:lang w:val="af-ZA"/>
              </w:rPr>
              <w:t>VRAAG 11</w:t>
            </w:r>
          </w:p>
        </w:tc>
        <w:tc>
          <w:tcPr>
            <w:tcW w:w="254" w:type="dxa"/>
            <w:shd w:val="clear" w:color="auto" w:fill="auto"/>
          </w:tcPr>
          <w:p w14:paraId="6090B8A2" w14:textId="77777777" w:rsidR="00686067" w:rsidRPr="002F1572" w:rsidRDefault="00686067" w:rsidP="0007572D">
            <w:pPr>
              <w:rPr>
                <w:lang w:val="af-ZA"/>
              </w:rPr>
            </w:pPr>
          </w:p>
        </w:tc>
        <w:tc>
          <w:tcPr>
            <w:tcW w:w="880" w:type="dxa"/>
            <w:shd w:val="clear" w:color="auto" w:fill="auto"/>
          </w:tcPr>
          <w:p w14:paraId="2B07F878" w14:textId="77777777" w:rsidR="00686067" w:rsidRPr="002F1572" w:rsidRDefault="00686067" w:rsidP="0007572D">
            <w:pPr>
              <w:rPr>
                <w:lang w:val="af-ZA"/>
              </w:rPr>
            </w:pPr>
          </w:p>
        </w:tc>
      </w:tr>
    </w:tbl>
    <w:p w14:paraId="37ED3F2D" w14:textId="77777777" w:rsidR="003F32DC" w:rsidRPr="006F32BC" w:rsidRDefault="003F32DC">
      <w:pPr>
        <w:rPr>
          <w:sz w:val="20"/>
          <w:szCs w:val="20"/>
          <w:lang w:val="af-ZA"/>
        </w:rPr>
      </w:pPr>
    </w:p>
    <w:tbl>
      <w:tblPr>
        <w:tblW w:w="10598" w:type="dxa"/>
        <w:tblInd w:w="-5" w:type="dxa"/>
        <w:tblLook w:val="04A0" w:firstRow="1" w:lastRow="0" w:firstColumn="1" w:lastColumn="0" w:noHBand="0" w:noVBand="1"/>
      </w:tblPr>
      <w:tblGrid>
        <w:gridCol w:w="959"/>
        <w:gridCol w:w="8505"/>
        <w:gridCol w:w="236"/>
        <w:gridCol w:w="898"/>
      </w:tblGrid>
      <w:tr w:rsidR="003F32DC" w:rsidRPr="002F1572" w14:paraId="69F9CB3E" w14:textId="77777777" w:rsidTr="003F32DC">
        <w:tc>
          <w:tcPr>
            <w:tcW w:w="959" w:type="dxa"/>
            <w:shd w:val="clear" w:color="auto" w:fill="auto"/>
          </w:tcPr>
          <w:p w14:paraId="239D6E9A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1.1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69A8C7D5" w14:textId="270EBF50" w:rsidR="00125479" w:rsidRDefault="00125479" w:rsidP="00775AAF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Die diag</w:t>
            </w:r>
            <w:r w:rsidR="008644EC" w:rsidRPr="002F1572">
              <w:rPr>
                <w:lang w:val="af-ZA"/>
              </w:rPr>
              <w:t xml:space="preserve">ram </w:t>
            </w:r>
            <w:r w:rsidR="00553003" w:rsidRPr="002F1572">
              <w:rPr>
                <w:lang w:val="af-ZA"/>
              </w:rPr>
              <w:t xml:space="preserve">hieronder </w:t>
            </w:r>
            <w:r w:rsidR="008644EC" w:rsidRPr="002F1572">
              <w:rPr>
                <w:lang w:val="af-ZA"/>
              </w:rPr>
              <w:t>beeld</w:t>
            </w:r>
            <w:r w:rsidRPr="002F1572">
              <w:rPr>
                <w:lang w:val="af-ZA"/>
              </w:rPr>
              <w:t xml:space="preserve"> die prent van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 xml:space="preserve">n muur met </w:t>
            </w:r>
            <w:r w:rsidR="00037016" w:rsidRPr="002F1572">
              <w:rPr>
                <w:lang w:val="af-ZA"/>
              </w:rPr>
              <w:t>'</w:t>
            </w:r>
            <w:r w:rsidRPr="002F1572">
              <w:rPr>
                <w:lang w:val="af-ZA"/>
              </w:rPr>
              <w:t xml:space="preserve">n </w:t>
            </w:r>
            <w:r w:rsidR="007F1828" w:rsidRPr="002F1572">
              <w:rPr>
                <w:lang w:val="af-ZA"/>
              </w:rPr>
              <w:t xml:space="preserve">gearseerde </w:t>
            </w:r>
            <w:r w:rsidRPr="002F1572">
              <w:rPr>
                <w:lang w:val="af-ZA"/>
              </w:rPr>
              <w:t>onreëlmatige</w:t>
            </w:r>
            <w:r w:rsidR="00775AAF">
              <w:rPr>
                <w:lang w:val="af-ZA"/>
              </w:rPr>
              <w:t>,</w:t>
            </w:r>
            <w:r w:rsidRPr="002F1572">
              <w:rPr>
                <w:lang w:val="af-ZA"/>
              </w:rPr>
              <w:t xml:space="preserve"> gepleisterde </w:t>
            </w:r>
            <w:r w:rsidR="00DA0094">
              <w:rPr>
                <w:lang w:val="af-ZA"/>
              </w:rPr>
              <w:t>deel</w:t>
            </w:r>
            <w:r w:rsidR="00553003" w:rsidRPr="002F1572">
              <w:rPr>
                <w:lang w:val="af-ZA"/>
              </w:rPr>
              <w:t xml:space="preserve"> uit</w:t>
            </w:r>
            <w:r w:rsidRPr="002F1572">
              <w:rPr>
                <w:lang w:val="af-ZA"/>
              </w:rPr>
              <w:t>.</w:t>
            </w:r>
          </w:p>
          <w:p w14:paraId="0B0737EF" w14:textId="77777777" w:rsidR="00775AAF" w:rsidRPr="00775AAF" w:rsidRDefault="00775AAF" w:rsidP="00775AAF">
            <w:pPr>
              <w:jc w:val="both"/>
              <w:rPr>
                <w:sz w:val="12"/>
                <w:szCs w:val="12"/>
                <w:lang w:val="af-ZA"/>
              </w:rPr>
            </w:pPr>
          </w:p>
          <w:p w14:paraId="2EF98179" w14:textId="77777777" w:rsidR="00125479" w:rsidRPr="002F1572" w:rsidRDefault="007F1828" w:rsidP="00775AAF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position w:val="-10"/>
                <w:lang w:val="af-ZA"/>
              </w:rPr>
            </w:pPr>
            <w:r w:rsidRPr="002F1572">
              <w:rPr>
                <w:position w:val="-10"/>
                <w:lang w:val="af-ZA"/>
              </w:rPr>
              <w:t>Die afmetings van die muur:</w:t>
            </w:r>
            <w:r w:rsidR="00125479" w:rsidRPr="002F1572">
              <w:rPr>
                <w:position w:val="-10"/>
                <w:lang w:val="af-ZA"/>
              </w:rPr>
              <w:t xml:space="preserve"> lengte = 3 m en breedte = 2 m</w:t>
            </w:r>
          </w:p>
          <w:p w14:paraId="34E8DAE5" w14:textId="77777777" w:rsidR="00125479" w:rsidRPr="002F1572" w:rsidRDefault="00125479" w:rsidP="00775AAF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position w:val="-10"/>
                <w:lang w:val="af-ZA"/>
              </w:rPr>
            </w:pPr>
            <w:r w:rsidRPr="002F1572">
              <w:rPr>
                <w:position w:val="-10"/>
                <w:lang w:val="af-ZA"/>
              </w:rPr>
              <w:t xml:space="preserve">Die onreëlmatige gepleisterde deel het </w:t>
            </w:r>
            <w:r w:rsidR="00037016" w:rsidRPr="002F1572">
              <w:rPr>
                <w:position w:val="-10"/>
                <w:lang w:val="af-ZA"/>
              </w:rPr>
              <w:t>'</w:t>
            </w:r>
            <w:r w:rsidRPr="002F1572">
              <w:rPr>
                <w:position w:val="-10"/>
                <w:lang w:val="af-ZA"/>
              </w:rPr>
              <w:t>n reguit</w:t>
            </w:r>
            <w:r w:rsidR="00775AAF">
              <w:rPr>
                <w:position w:val="-10"/>
                <w:lang w:val="af-ZA"/>
              </w:rPr>
              <w:t xml:space="preserve"> </w:t>
            </w:r>
            <w:r w:rsidRPr="002F1572">
              <w:rPr>
                <w:position w:val="-10"/>
                <w:lang w:val="af-ZA"/>
              </w:rPr>
              <w:t>sy van</w:t>
            </w:r>
            <w:r w:rsidR="00775AAF">
              <w:rPr>
                <w:position w:val="-10"/>
                <w:lang w:val="af-ZA"/>
              </w:rPr>
              <w:t xml:space="preserve"> </w:t>
            </w:r>
            <w:r w:rsidRPr="002F1572">
              <w:rPr>
                <w:position w:val="-10"/>
                <w:lang w:val="af-ZA"/>
              </w:rPr>
              <w:t xml:space="preserve"> </w:t>
            </w:r>
            <w:r w:rsidRPr="00775AAF">
              <w:rPr>
                <w:i/>
                <w:position w:val="-10"/>
                <w:lang w:val="af-ZA"/>
              </w:rPr>
              <w:t>x</w:t>
            </w:r>
            <w:r w:rsidRPr="002F1572">
              <w:rPr>
                <w:position w:val="-10"/>
                <w:lang w:val="af-ZA"/>
              </w:rPr>
              <w:t xml:space="preserve"> cm, </w:t>
            </w:r>
            <w:r w:rsidR="008644EC" w:rsidRPr="002F1572">
              <w:rPr>
                <w:position w:val="-10"/>
                <w:lang w:val="af-ZA"/>
              </w:rPr>
              <w:t xml:space="preserve">in 4 gelyke dele </w:t>
            </w:r>
            <w:r w:rsidR="00775AAF" w:rsidRPr="002F1572">
              <w:rPr>
                <w:position w:val="-10"/>
                <w:lang w:val="af-ZA"/>
              </w:rPr>
              <w:t>verdeel</w:t>
            </w:r>
            <w:r w:rsidR="00775AAF">
              <w:rPr>
                <w:position w:val="-10"/>
                <w:lang w:val="af-ZA"/>
              </w:rPr>
              <w:t>,</w:t>
            </w:r>
            <w:r w:rsidR="00775AAF" w:rsidRPr="002F1572">
              <w:rPr>
                <w:position w:val="-10"/>
                <w:lang w:val="af-ZA"/>
              </w:rPr>
              <w:t xml:space="preserve"> </w:t>
            </w:r>
            <w:r w:rsidR="008644EC" w:rsidRPr="002F1572">
              <w:rPr>
                <w:position w:val="-10"/>
                <w:lang w:val="af-ZA"/>
              </w:rPr>
              <w:t xml:space="preserve">soos </w:t>
            </w:r>
            <w:r w:rsidR="00775AAF">
              <w:rPr>
                <w:position w:val="-10"/>
                <w:lang w:val="af-ZA"/>
              </w:rPr>
              <w:t>getoon</w:t>
            </w:r>
            <w:r w:rsidR="00BC5C4B" w:rsidRPr="002F1572">
              <w:rPr>
                <w:position w:val="-10"/>
                <w:lang w:val="af-ZA"/>
              </w:rPr>
              <w:t>.</w:t>
            </w:r>
          </w:p>
          <w:p w14:paraId="64225829" w14:textId="77777777" w:rsidR="00BC5C4B" w:rsidRPr="002F1572" w:rsidRDefault="00BC5C4B" w:rsidP="00775AAF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position w:val="-10"/>
                <w:lang w:val="af-ZA"/>
              </w:rPr>
            </w:pPr>
            <w:r w:rsidRPr="002F1572">
              <w:rPr>
                <w:position w:val="-10"/>
                <w:lang w:val="af-ZA"/>
              </w:rPr>
              <w:t xml:space="preserve">Die ordinate wat </w:t>
            </w:r>
            <w:r w:rsidR="00775AAF">
              <w:rPr>
                <w:position w:val="-10"/>
                <w:lang w:val="af-ZA"/>
              </w:rPr>
              <w:t>hierdie</w:t>
            </w:r>
            <w:r w:rsidRPr="002F1572">
              <w:rPr>
                <w:position w:val="-10"/>
                <w:lang w:val="af-ZA"/>
              </w:rPr>
              <w:t xml:space="preserve"> dele verdeel</w:t>
            </w:r>
            <w:r w:rsidR="00775AAF">
              <w:rPr>
                <w:position w:val="-10"/>
                <w:lang w:val="af-ZA"/>
              </w:rPr>
              <w:t>,</w:t>
            </w:r>
            <w:r w:rsidRPr="002F1572">
              <w:rPr>
                <w:position w:val="-10"/>
                <w:lang w:val="af-ZA"/>
              </w:rPr>
              <w:t xml:space="preserve"> is </w:t>
            </w:r>
            <w:r w:rsidR="00775AAF" w:rsidRPr="002F1572">
              <w:rPr>
                <w:position w:val="-10"/>
                <w:lang w:val="af-ZA"/>
              </w:rPr>
              <w:t xml:space="preserve">onderskeidelik </w:t>
            </w:r>
            <w:r w:rsidRPr="002F1572">
              <w:rPr>
                <w:position w:val="-10"/>
                <w:lang w:val="af-ZA"/>
              </w:rPr>
              <w:t xml:space="preserve">1,2 m; 1,15 m; 1,25 </w:t>
            </w:r>
            <w:r w:rsidR="008644EC" w:rsidRPr="002F1572">
              <w:rPr>
                <w:position w:val="-10"/>
                <w:lang w:val="af-ZA"/>
              </w:rPr>
              <w:t>m; 1,1 m en 0,9 m</w:t>
            </w:r>
            <w:r w:rsidRPr="002F1572">
              <w:rPr>
                <w:position w:val="-10"/>
                <w:lang w:val="af-ZA"/>
              </w:rPr>
              <w:t>.</w:t>
            </w:r>
          </w:p>
          <w:p w14:paraId="149CF5FD" w14:textId="77777777" w:rsidR="003F32DC" w:rsidRPr="002F1572" w:rsidRDefault="00BC5C4B" w:rsidP="00775AAF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position w:val="-10"/>
                <w:lang w:val="af-ZA"/>
              </w:rPr>
            </w:pPr>
            <w:r w:rsidRPr="002F1572">
              <w:rPr>
                <w:position w:val="-10"/>
                <w:lang w:val="af-ZA"/>
              </w:rPr>
              <w:t>Die lengte van</w:t>
            </w:r>
            <w:r w:rsidR="00553003" w:rsidRPr="002F1572">
              <w:rPr>
                <w:position w:val="-10"/>
                <w:lang w:val="af-ZA"/>
              </w:rPr>
              <w:t>af</w:t>
            </w:r>
            <w:r w:rsidRPr="002F1572">
              <w:rPr>
                <w:position w:val="-10"/>
                <w:lang w:val="af-ZA"/>
              </w:rPr>
              <w:t xml:space="preserve"> die vloer tot </w:t>
            </w:r>
            <w:r w:rsidR="00553003" w:rsidRPr="002F1572">
              <w:rPr>
                <w:position w:val="-10"/>
                <w:lang w:val="af-ZA"/>
              </w:rPr>
              <w:t xml:space="preserve">by </w:t>
            </w:r>
            <w:r w:rsidRPr="002F1572">
              <w:rPr>
                <w:position w:val="-10"/>
                <w:lang w:val="af-ZA"/>
              </w:rPr>
              <w:t>die 0,9 m ordinaat is</w:t>
            </w:r>
            <w:r w:rsidR="006F32BC">
              <w:rPr>
                <w:position w:val="-10"/>
                <w:lang w:val="af-ZA"/>
              </w:rPr>
              <w:t xml:space="preserve"> gelyk aan</w:t>
            </w:r>
            <w:r w:rsidRPr="002F1572">
              <w:rPr>
                <w:position w:val="-10"/>
                <w:lang w:val="af-ZA"/>
              </w:rPr>
              <w:t xml:space="preserve"> 1,2 m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64959D43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5ABEEF93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2EF6F87E" w14:textId="77777777" w:rsidR="003F32DC" w:rsidRPr="006F32BC" w:rsidRDefault="003F32DC" w:rsidP="003F32DC">
      <w:pPr>
        <w:rPr>
          <w:sz w:val="20"/>
          <w:szCs w:val="20"/>
          <w:lang w:val="af-ZA"/>
        </w:rPr>
      </w:pPr>
    </w:p>
    <w:tbl>
      <w:tblPr>
        <w:tblW w:w="0" w:type="auto"/>
        <w:tblInd w:w="113" w:type="dxa"/>
        <w:tblLook w:val="04A0" w:firstRow="1" w:lastRow="0" w:firstColumn="1" w:lastColumn="0" w:noHBand="0" w:noVBand="1"/>
      </w:tblPr>
      <w:tblGrid>
        <w:gridCol w:w="9543"/>
      </w:tblGrid>
      <w:tr w:rsidR="003F32DC" w:rsidRPr="002F1572" w14:paraId="0657AD9A" w14:textId="77777777" w:rsidTr="00037016">
        <w:tc>
          <w:tcPr>
            <w:tcW w:w="9543" w:type="dxa"/>
            <w:vAlign w:val="center"/>
          </w:tcPr>
          <w:p w14:paraId="53A7D3FC" w14:textId="77777777" w:rsidR="003F32DC" w:rsidRDefault="003F32DC" w:rsidP="00037016">
            <w:pPr>
              <w:jc w:val="center"/>
              <w:rPr>
                <w:lang w:val="af-ZA"/>
              </w:rPr>
            </w:pPr>
            <w:r w:rsidRPr="002F1572">
              <w:rPr>
                <w:noProof/>
                <w:lang w:val="en-ZA" w:eastAsia="en-ZA"/>
              </w:rPr>
              <w:drawing>
                <wp:inline distT="0" distB="0" distL="0" distR="0" wp14:anchorId="713F232C" wp14:editId="1E354932">
                  <wp:extent cx="3067050" cy="1725413"/>
                  <wp:effectExtent l="19050" t="19050" r="19050" b="27305"/>
                  <wp:docPr id="3" name="Picture 3" descr="How To Hard Plaster a Brick Wall - Bunnings New Zeala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ow To Hard Plaster a Brick Wall - Bunnings New Zealan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3191" cy="173449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7C5F0F" w14:textId="77777777" w:rsidR="006F32BC" w:rsidRPr="006F32BC" w:rsidRDefault="006F32BC" w:rsidP="00037016">
            <w:pPr>
              <w:jc w:val="center"/>
              <w:rPr>
                <w:sz w:val="20"/>
                <w:szCs w:val="20"/>
                <w:lang w:val="af-ZA"/>
              </w:rPr>
            </w:pPr>
          </w:p>
        </w:tc>
      </w:tr>
      <w:tr w:rsidR="003F32DC" w:rsidRPr="002F1572" w14:paraId="0DC071B9" w14:textId="77777777" w:rsidTr="00037016">
        <w:tc>
          <w:tcPr>
            <w:tcW w:w="9543" w:type="dxa"/>
            <w:vAlign w:val="center"/>
          </w:tcPr>
          <w:p w14:paraId="6CAB96AE" w14:textId="77777777" w:rsidR="003F32DC" w:rsidRPr="002F1572" w:rsidRDefault="009E5188" w:rsidP="00154CBF">
            <w:pPr>
              <w:jc w:val="center"/>
              <w:rPr>
                <w:lang w:val="af-ZA"/>
              </w:rPr>
            </w:pPr>
            <w:r w:rsidRPr="002F1572">
              <w:rPr>
                <w:noProof/>
                <w:lang w:val="en-ZA" w:eastAsia="en-ZA"/>
              </w:rPr>
              <w:drawing>
                <wp:inline distT="0" distB="0" distL="0" distR="0" wp14:anchorId="7D45C087" wp14:editId="77F7F22D">
                  <wp:extent cx="5495925" cy="315277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95925" cy="3152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D777E3" w14:textId="77777777" w:rsidR="003F32DC" w:rsidRPr="006F32BC" w:rsidRDefault="003F32DC" w:rsidP="006F32BC">
      <w:pPr>
        <w:rPr>
          <w:sz w:val="20"/>
          <w:szCs w:val="20"/>
          <w:lang w:val="af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3F32DC" w:rsidRPr="002F1572" w14:paraId="0FB516A2" w14:textId="77777777" w:rsidTr="006F32BC">
        <w:trPr>
          <w:trHeight w:val="80"/>
        </w:trPr>
        <w:tc>
          <w:tcPr>
            <w:tcW w:w="993" w:type="dxa"/>
          </w:tcPr>
          <w:p w14:paraId="271F035A" w14:textId="77777777" w:rsidR="003F32DC" w:rsidRPr="002F1572" w:rsidRDefault="003F32DC" w:rsidP="006F32BC">
            <w:pPr>
              <w:rPr>
                <w:lang w:val="af-ZA"/>
              </w:rPr>
            </w:pPr>
          </w:p>
        </w:tc>
        <w:tc>
          <w:tcPr>
            <w:tcW w:w="1134" w:type="dxa"/>
            <w:vAlign w:val="center"/>
          </w:tcPr>
          <w:p w14:paraId="6BD05CE6" w14:textId="77777777" w:rsidR="003F32DC" w:rsidRPr="002F1572" w:rsidRDefault="003F32DC" w:rsidP="006F32BC">
            <w:pPr>
              <w:rPr>
                <w:lang w:val="af-ZA"/>
              </w:rPr>
            </w:pPr>
            <w:r w:rsidRPr="002F1572">
              <w:rPr>
                <w:lang w:val="af-ZA"/>
              </w:rPr>
              <w:t>11.1.1</w:t>
            </w:r>
          </w:p>
        </w:tc>
        <w:tc>
          <w:tcPr>
            <w:tcW w:w="7371" w:type="dxa"/>
            <w:vAlign w:val="center"/>
          </w:tcPr>
          <w:p w14:paraId="3388CF27" w14:textId="77777777" w:rsidR="003F32DC" w:rsidRPr="002F1572" w:rsidRDefault="003B32F3" w:rsidP="006F32BC">
            <w:pPr>
              <w:rPr>
                <w:lang w:val="af-ZA"/>
              </w:rPr>
            </w:pPr>
            <w:r>
              <w:rPr>
                <w:lang w:val="af-ZA"/>
              </w:rPr>
              <w:t>Bepaal</w:t>
            </w:r>
            <w:r w:rsidR="00B430D9" w:rsidRPr="002F1572">
              <w:rPr>
                <w:lang w:val="af-ZA"/>
              </w:rPr>
              <w:t xml:space="preserve"> die </w:t>
            </w:r>
            <w:r w:rsidR="00BC5C4B" w:rsidRPr="002F1572">
              <w:rPr>
                <w:lang w:val="af-ZA"/>
              </w:rPr>
              <w:t xml:space="preserve">numeriese </w:t>
            </w:r>
            <w:r w:rsidR="00B430D9" w:rsidRPr="002F1572">
              <w:rPr>
                <w:lang w:val="af-ZA"/>
              </w:rPr>
              <w:t xml:space="preserve">waarde van </w:t>
            </w:r>
            <w:r w:rsidR="006F32BC">
              <w:rPr>
                <w:lang w:val="af-ZA"/>
              </w:rPr>
              <w:t xml:space="preserve"> </w:t>
            </w:r>
            <w:r w:rsidR="00B430D9" w:rsidRPr="002F1572">
              <w:rPr>
                <w:i/>
                <w:lang w:val="af-ZA"/>
              </w:rPr>
              <w:t>x</w:t>
            </w:r>
            <w:r w:rsidR="00154CBF" w:rsidRPr="002F1572">
              <w:rPr>
                <w:lang w:val="af-ZA"/>
              </w:rPr>
              <w:t>.</w:t>
            </w:r>
          </w:p>
        </w:tc>
        <w:tc>
          <w:tcPr>
            <w:tcW w:w="240" w:type="dxa"/>
            <w:vAlign w:val="center"/>
          </w:tcPr>
          <w:p w14:paraId="227FDEB7" w14:textId="77777777" w:rsidR="003F32DC" w:rsidRPr="002F1572" w:rsidRDefault="003F32DC" w:rsidP="006F32BC">
            <w:pPr>
              <w:rPr>
                <w:lang w:val="af-ZA"/>
              </w:rPr>
            </w:pPr>
          </w:p>
        </w:tc>
        <w:tc>
          <w:tcPr>
            <w:tcW w:w="810" w:type="dxa"/>
            <w:vAlign w:val="center"/>
          </w:tcPr>
          <w:p w14:paraId="1E8FDA44" w14:textId="77777777" w:rsidR="003F32DC" w:rsidRPr="002F1572" w:rsidRDefault="003F32DC" w:rsidP="006F32B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3131F39C" w14:textId="77777777" w:rsidR="003F32DC" w:rsidRPr="006F32BC" w:rsidRDefault="003F32DC" w:rsidP="006F32BC">
      <w:pPr>
        <w:rPr>
          <w:sz w:val="20"/>
          <w:szCs w:val="20"/>
          <w:lang w:val="af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154CBF" w:rsidRPr="002F1572" w14:paraId="3D013EB8" w14:textId="77777777" w:rsidTr="006F32BC">
        <w:trPr>
          <w:trHeight w:val="80"/>
        </w:trPr>
        <w:tc>
          <w:tcPr>
            <w:tcW w:w="993" w:type="dxa"/>
          </w:tcPr>
          <w:p w14:paraId="645B6855" w14:textId="77777777" w:rsidR="00154CBF" w:rsidRPr="002F1572" w:rsidRDefault="00154CBF" w:rsidP="006F32BC">
            <w:pPr>
              <w:rPr>
                <w:lang w:val="af-ZA"/>
              </w:rPr>
            </w:pPr>
          </w:p>
        </w:tc>
        <w:tc>
          <w:tcPr>
            <w:tcW w:w="1134" w:type="dxa"/>
            <w:vAlign w:val="center"/>
          </w:tcPr>
          <w:p w14:paraId="21BE7BB8" w14:textId="77777777" w:rsidR="00154CBF" w:rsidRPr="002F1572" w:rsidRDefault="00154CBF" w:rsidP="006F32BC">
            <w:pPr>
              <w:rPr>
                <w:lang w:val="af-ZA"/>
              </w:rPr>
            </w:pPr>
            <w:r w:rsidRPr="002F1572">
              <w:rPr>
                <w:lang w:val="af-ZA"/>
              </w:rPr>
              <w:t>11.1.2</w:t>
            </w:r>
          </w:p>
        </w:tc>
        <w:tc>
          <w:tcPr>
            <w:tcW w:w="7371" w:type="dxa"/>
            <w:vAlign w:val="center"/>
          </w:tcPr>
          <w:p w14:paraId="239CF878" w14:textId="77777777" w:rsidR="00154CBF" w:rsidRPr="002F1572" w:rsidRDefault="003B32F3" w:rsidP="006F32BC">
            <w:pPr>
              <w:rPr>
                <w:lang w:val="af-ZA"/>
              </w:rPr>
            </w:pPr>
            <w:r>
              <w:rPr>
                <w:lang w:val="af-ZA"/>
              </w:rPr>
              <w:t>Bepaal</w:t>
            </w:r>
            <w:r w:rsidR="006F32BC" w:rsidRPr="002F1572">
              <w:rPr>
                <w:lang w:val="af-ZA"/>
              </w:rPr>
              <w:t xml:space="preserve"> vervolgens</w:t>
            </w:r>
            <w:r w:rsidR="00553003" w:rsidRPr="002F1572">
              <w:rPr>
                <w:lang w:val="af-ZA"/>
              </w:rPr>
              <w:t xml:space="preserve"> </w:t>
            </w:r>
            <w:r w:rsidR="00D83E36" w:rsidRPr="002F1572">
              <w:rPr>
                <w:lang w:val="af-ZA"/>
              </w:rPr>
              <w:t>die wydte</w:t>
            </w:r>
            <w:r w:rsidR="000E1925" w:rsidRPr="002F1572">
              <w:rPr>
                <w:lang w:val="af-ZA"/>
              </w:rPr>
              <w:t xml:space="preserve"> van </w:t>
            </w:r>
            <w:r w:rsidR="00D83E36" w:rsidRPr="002F1572">
              <w:rPr>
                <w:lang w:val="af-ZA"/>
              </w:rPr>
              <w:t xml:space="preserve">elke </w:t>
            </w:r>
            <w:r w:rsidR="000E1925" w:rsidRPr="002F1572">
              <w:rPr>
                <w:lang w:val="af-ZA"/>
              </w:rPr>
              <w:t>gelyke deel</w:t>
            </w:r>
            <w:r w:rsidR="00154CBF" w:rsidRPr="002F1572">
              <w:rPr>
                <w:lang w:val="af-ZA"/>
              </w:rPr>
              <w:t>.</w:t>
            </w:r>
          </w:p>
        </w:tc>
        <w:tc>
          <w:tcPr>
            <w:tcW w:w="240" w:type="dxa"/>
            <w:vAlign w:val="center"/>
          </w:tcPr>
          <w:p w14:paraId="57F4D707" w14:textId="77777777" w:rsidR="00154CBF" w:rsidRPr="002F1572" w:rsidRDefault="00154CBF" w:rsidP="006F32BC">
            <w:pPr>
              <w:rPr>
                <w:lang w:val="af-ZA"/>
              </w:rPr>
            </w:pPr>
          </w:p>
        </w:tc>
        <w:tc>
          <w:tcPr>
            <w:tcW w:w="810" w:type="dxa"/>
            <w:vAlign w:val="center"/>
          </w:tcPr>
          <w:p w14:paraId="66EA13AA" w14:textId="77777777" w:rsidR="00154CBF" w:rsidRPr="002F1572" w:rsidRDefault="00154CBF" w:rsidP="006F32BC">
            <w:pPr>
              <w:rPr>
                <w:lang w:val="af-ZA"/>
              </w:rPr>
            </w:pPr>
            <w:r w:rsidRPr="002F1572">
              <w:rPr>
                <w:lang w:val="af-ZA"/>
              </w:rPr>
              <w:t>(1)</w:t>
            </w:r>
          </w:p>
        </w:tc>
      </w:tr>
    </w:tbl>
    <w:p w14:paraId="73CFEA23" w14:textId="77777777" w:rsidR="00154CBF" w:rsidRPr="006F32BC" w:rsidRDefault="00154CBF" w:rsidP="006F32BC">
      <w:pPr>
        <w:rPr>
          <w:sz w:val="20"/>
          <w:szCs w:val="20"/>
          <w:lang w:val="af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3F32DC" w:rsidRPr="002F1572" w14:paraId="29FD59BB" w14:textId="77777777" w:rsidTr="009F2F81">
        <w:trPr>
          <w:trHeight w:val="80"/>
        </w:trPr>
        <w:tc>
          <w:tcPr>
            <w:tcW w:w="993" w:type="dxa"/>
          </w:tcPr>
          <w:p w14:paraId="0A5643FE" w14:textId="77777777" w:rsidR="003F32DC" w:rsidRPr="002F1572" w:rsidRDefault="003F32DC" w:rsidP="006F32BC">
            <w:pPr>
              <w:rPr>
                <w:lang w:val="af-ZA"/>
              </w:rPr>
            </w:pPr>
          </w:p>
        </w:tc>
        <w:tc>
          <w:tcPr>
            <w:tcW w:w="1134" w:type="dxa"/>
          </w:tcPr>
          <w:p w14:paraId="2A7B23BE" w14:textId="77777777" w:rsidR="003F32DC" w:rsidRPr="002F1572" w:rsidRDefault="00154CBF" w:rsidP="006F32BC">
            <w:pPr>
              <w:rPr>
                <w:lang w:val="af-ZA"/>
              </w:rPr>
            </w:pPr>
            <w:r w:rsidRPr="002F1572">
              <w:rPr>
                <w:lang w:val="af-ZA"/>
              </w:rPr>
              <w:t>11.1.3</w:t>
            </w:r>
          </w:p>
        </w:tc>
        <w:tc>
          <w:tcPr>
            <w:tcW w:w="7371" w:type="dxa"/>
          </w:tcPr>
          <w:p w14:paraId="5116F9E7" w14:textId="1149ABAA" w:rsidR="003F32DC" w:rsidRPr="002F1572" w:rsidRDefault="006F32BC" w:rsidP="00DA0094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 vervolgens</w:t>
            </w:r>
            <w:r w:rsidR="00553003" w:rsidRPr="002F1572">
              <w:rPr>
                <w:lang w:val="af-ZA"/>
              </w:rPr>
              <w:t xml:space="preserve"> </w:t>
            </w:r>
            <w:r w:rsidR="00B430D9" w:rsidRPr="002F1572">
              <w:rPr>
                <w:lang w:val="af-ZA"/>
              </w:rPr>
              <w:t xml:space="preserve">die oppervlakte van die </w:t>
            </w:r>
            <w:r w:rsidR="007F1828" w:rsidRPr="002F1572">
              <w:rPr>
                <w:lang w:val="af-ZA"/>
              </w:rPr>
              <w:t xml:space="preserve">gearseerde </w:t>
            </w:r>
            <w:r w:rsidR="00B430D9" w:rsidRPr="002F1572">
              <w:rPr>
                <w:lang w:val="af-ZA"/>
              </w:rPr>
              <w:t>onreëlmatige</w:t>
            </w:r>
            <w:r>
              <w:rPr>
                <w:lang w:val="af-ZA"/>
              </w:rPr>
              <w:t>,</w:t>
            </w:r>
            <w:r w:rsidR="00B430D9" w:rsidRPr="002F1572">
              <w:rPr>
                <w:lang w:val="af-ZA"/>
              </w:rPr>
              <w:t xml:space="preserve"> </w:t>
            </w:r>
            <w:r w:rsidR="00996859" w:rsidRPr="002F1572">
              <w:rPr>
                <w:lang w:val="af-ZA"/>
              </w:rPr>
              <w:t>gepleisterde deel</w:t>
            </w:r>
            <w:r w:rsidR="00154CBF" w:rsidRPr="002F1572">
              <w:rPr>
                <w:lang w:val="af-ZA"/>
              </w:rPr>
              <w:t>.</w:t>
            </w:r>
          </w:p>
        </w:tc>
        <w:tc>
          <w:tcPr>
            <w:tcW w:w="240" w:type="dxa"/>
            <w:vAlign w:val="center"/>
          </w:tcPr>
          <w:p w14:paraId="797DF080" w14:textId="77777777" w:rsidR="003F32DC" w:rsidRPr="002F1572" w:rsidRDefault="003F32DC" w:rsidP="006F32BC">
            <w:pPr>
              <w:rPr>
                <w:lang w:val="af-ZA"/>
              </w:rPr>
            </w:pPr>
          </w:p>
        </w:tc>
        <w:tc>
          <w:tcPr>
            <w:tcW w:w="810" w:type="dxa"/>
            <w:vAlign w:val="bottom"/>
          </w:tcPr>
          <w:p w14:paraId="6F8059AE" w14:textId="77777777" w:rsidR="003F32DC" w:rsidRPr="002F1572" w:rsidRDefault="007F1828" w:rsidP="009F2F81">
            <w:pPr>
              <w:rPr>
                <w:lang w:val="af-ZA"/>
              </w:rPr>
            </w:pPr>
            <w:r w:rsidRPr="002F1572">
              <w:rPr>
                <w:lang w:val="af-ZA"/>
              </w:rPr>
              <w:t>(</w:t>
            </w:r>
            <w:r w:rsidR="00154CBF" w:rsidRPr="002F1572">
              <w:rPr>
                <w:lang w:val="af-ZA"/>
              </w:rPr>
              <w:t>3</w:t>
            </w:r>
            <w:r w:rsidRPr="002F1572">
              <w:rPr>
                <w:lang w:val="af-ZA"/>
              </w:rPr>
              <w:t>)</w:t>
            </w:r>
          </w:p>
        </w:tc>
      </w:tr>
    </w:tbl>
    <w:p w14:paraId="77681599" w14:textId="77777777" w:rsidR="003F32DC" w:rsidRPr="006F32BC" w:rsidRDefault="003F32DC" w:rsidP="006F32BC">
      <w:pPr>
        <w:rPr>
          <w:sz w:val="20"/>
          <w:szCs w:val="20"/>
          <w:lang w:val="af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1011"/>
        <w:gridCol w:w="1155"/>
        <w:gridCol w:w="7298"/>
        <w:gridCol w:w="283"/>
        <w:gridCol w:w="851"/>
      </w:tblGrid>
      <w:tr w:rsidR="003F32DC" w:rsidRPr="002F1572" w14:paraId="6146CC99" w14:textId="77777777" w:rsidTr="001E42E0">
        <w:trPr>
          <w:trHeight w:val="80"/>
        </w:trPr>
        <w:tc>
          <w:tcPr>
            <w:tcW w:w="1011" w:type="dxa"/>
          </w:tcPr>
          <w:p w14:paraId="6F119766" w14:textId="77777777" w:rsidR="003F32DC" w:rsidRPr="002F1572" w:rsidRDefault="003F32DC" w:rsidP="006F32BC">
            <w:pPr>
              <w:rPr>
                <w:lang w:val="af-ZA"/>
              </w:rPr>
            </w:pPr>
          </w:p>
        </w:tc>
        <w:tc>
          <w:tcPr>
            <w:tcW w:w="1155" w:type="dxa"/>
          </w:tcPr>
          <w:p w14:paraId="10EA17F9" w14:textId="77777777" w:rsidR="003F32DC" w:rsidRPr="002F1572" w:rsidRDefault="00154CBF" w:rsidP="006F32BC">
            <w:pPr>
              <w:rPr>
                <w:lang w:val="af-ZA"/>
              </w:rPr>
            </w:pPr>
            <w:r w:rsidRPr="002F1572">
              <w:rPr>
                <w:lang w:val="af-ZA"/>
              </w:rPr>
              <w:t>11.1.4</w:t>
            </w:r>
          </w:p>
        </w:tc>
        <w:tc>
          <w:tcPr>
            <w:tcW w:w="7298" w:type="dxa"/>
            <w:vAlign w:val="center"/>
          </w:tcPr>
          <w:p w14:paraId="7FA65EEE" w14:textId="77777777" w:rsidR="003F32DC" w:rsidRPr="002F1572" w:rsidRDefault="00996859" w:rsidP="00D404E6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Bepaal </w:t>
            </w:r>
            <w:r w:rsidR="00BC5C4B" w:rsidRPr="002F1572">
              <w:rPr>
                <w:lang w:val="af-ZA"/>
              </w:rPr>
              <w:t xml:space="preserve">of R1 700 voldoende sal wees </w:t>
            </w:r>
            <w:r w:rsidRPr="002F1572">
              <w:rPr>
                <w:lang w:val="af-ZA"/>
              </w:rPr>
              <w:t>om die res van die m</w:t>
            </w:r>
            <w:r w:rsidR="00CA19F5" w:rsidRPr="002F1572">
              <w:rPr>
                <w:lang w:val="af-ZA"/>
              </w:rPr>
              <w:t>uur te pleister as die koste</w:t>
            </w:r>
            <w:r w:rsidR="00BC5C4B" w:rsidRPr="002F1572">
              <w:rPr>
                <w:lang w:val="af-ZA"/>
              </w:rPr>
              <w:t xml:space="preserve"> vir </w:t>
            </w:r>
            <w:r w:rsidR="00553003" w:rsidRPr="002F1572">
              <w:rPr>
                <w:lang w:val="af-ZA"/>
              </w:rPr>
              <w:t xml:space="preserve">die </w:t>
            </w:r>
            <w:r w:rsidR="00BC5C4B" w:rsidRPr="002F1572">
              <w:rPr>
                <w:lang w:val="af-ZA"/>
              </w:rPr>
              <w:t>pleistering</w:t>
            </w:r>
            <w:r w:rsidR="00CA19F5" w:rsidRPr="002F1572">
              <w:rPr>
                <w:lang w:val="af-ZA"/>
              </w:rPr>
              <w:t xml:space="preserve">, </w:t>
            </w:r>
            <w:r w:rsidR="006F32BC">
              <w:rPr>
                <w:lang w:val="af-ZA"/>
              </w:rPr>
              <w:t>materiaal en arbeid</w:t>
            </w:r>
            <w:r w:rsidR="00D404E6">
              <w:rPr>
                <w:lang w:val="af-ZA"/>
              </w:rPr>
              <w:t xml:space="preserve"> ingesluit</w:t>
            </w:r>
            <w:r w:rsidR="006F32BC">
              <w:rPr>
                <w:lang w:val="af-ZA"/>
              </w:rPr>
              <w:t xml:space="preserve">, </w:t>
            </w:r>
            <w:r w:rsidR="00CA19F5" w:rsidRPr="002F1572">
              <w:rPr>
                <w:lang w:val="af-ZA"/>
              </w:rPr>
              <w:t xml:space="preserve">R300 </w:t>
            </w:r>
            <w:r w:rsidR="00705357" w:rsidRPr="002F1572">
              <w:rPr>
                <w:lang w:val="af-ZA"/>
              </w:rPr>
              <w:t xml:space="preserve">per </w:t>
            </w:r>
            <w:r w:rsidR="00D83E36" w:rsidRPr="002F1572">
              <w:rPr>
                <w:lang w:val="af-ZA"/>
              </w:rPr>
              <w:t>vierkante meter</w:t>
            </w:r>
            <w:r w:rsidR="00CA19F5" w:rsidRPr="002F1572">
              <w:rPr>
                <w:lang w:val="af-ZA"/>
              </w:rPr>
              <w:t xml:space="preserve"> is</w:t>
            </w:r>
            <w:r w:rsidR="00F001E4" w:rsidRPr="002F1572">
              <w:rPr>
                <w:lang w:val="af-ZA"/>
              </w:rPr>
              <w:t>.</w:t>
            </w:r>
            <w:r w:rsidR="00CA19F5" w:rsidRPr="002F1572">
              <w:rPr>
                <w:lang w:val="af-ZA"/>
              </w:rPr>
              <w:t xml:space="preserve"> </w:t>
            </w:r>
          </w:p>
        </w:tc>
        <w:tc>
          <w:tcPr>
            <w:tcW w:w="283" w:type="dxa"/>
            <w:vAlign w:val="center"/>
          </w:tcPr>
          <w:p w14:paraId="2C94C87F" w14:textId="77777777" w:rsidR="003F32DC" w:rsidRPr="002F1572" w:rsidRDefault="003F32DC" w:rsidP="006F32BC">
            <w:pPr>
              <w:rPr>
                <w:lang w:val="af-ZA"/>
              </w:rPr>
            </w:pPr>
          </w:p>
        </w:tc>
        <w:tc>
          <w:tcPr>
            <w:tcW w:w="851" w:type="dxa"/>
            <w:vAlign w:val="bottom"/>
          </w:tcPr>
          <w:p w14:paraId="62DC89AD" w14:textId="77777777" w:rsidR="003F32DC" w:rsidRPr="002F1572" w:rsidRDefault="003F32DC" w:rsidP="001E42E0">
            <w:pPr>
              <w:rPr>
                <w:lang w:val="af-ZA"/>
              </w:rPr>
            </w:pPr>
          </w:p>
          <w:p w14:paraId="419A8E02" w14:textId="77777777" w:rsidR="003F32DC" w:rsidRPr="002F1572" w:rsidRDefault="00BC5C4B" w:rsidP="001E42E0">
            <w:pPr>
              <w:rPr>
                <w:lang w:val="af-ZA"/>
              </w:rPr>
            </w:pPr>
            <w:r w:rsidRPr="002F1572">
              <w:rPr>
                <w:lang w:val="af-ZA"/>
              </w:rPr>
              <w:t>(5</w:t>
            </w:r>
            <w:r w:rsidR="003F32DC" w:rsidRPr="002F1572">
              <w:rPr>
                <w:lang w:val="af-ZA"/>
              </w:rPr>
              <w:t>)</w:t>
            </w:r>
          </w:p>
        </w:tc>
      </w:tr>
    </w:tbl>
    <w:p w14:paraId="7423FCAB" w14:textId="77777777" w:rsidR="003F32DC" w:rsidRPr="00E04711" w:rsidRDefault="003F32DC" w:rsidP="003F32DC">
      <w:pPr>
        <w:rPr>
          <w:sz w:val="8"/>
          <w:szCs w:val="8"/>
          <w:lang w:val="af-ZA"/>
        </w:rPr>
      </w:pPr>
    </w:p>
    <w:p w14:paraId="23A12C53" w14:textId="77777777" w:rsidR="00037016" w:rsidRPr="002F1572" w:rsidRDefault="00037016">
      <w:pPr>
        <w:spacing w:after="200" w:line="276" w:lineRule="auto"/>
        <w:rPr>
          <w:lang w:val="af-ZA"/>
        </w:rPr>
        <w:sectPr w:rsidR="00037016" w:rsidRPr="002F1572" w:rsidSect="000B713E">
          <w:headerReference w:type="first" r:id="rId142"/>
          <w:footerReference w:type="first" r:id="rId143"/>
          <w:pgSz w:w="11906" w:h="16838" w:code="9"/>
          <w:pgMar w:top="720" w:right="1276" w:bottom="720" w:left="1077" w:header="720" w:footer="720" w:gutter="0"/>
          <w:cols w:space="708"/>
          <w:titlePg/>
          <w:docGrid w:linePitch="360"/>
        </w:sectPr>
      </w:pPr>
    </w:p>
    <w:p w14:paraId="792E3DE5" w14:textId="77777777" w:rsidR="003F32DC" w:rsidRPr="002F1572" w:rsidRDefault="003F32DC" w:rsidP="003F32DC">
      <w:pPr>
        <w:rPr>
          <w:lang w:val="af-ZA"/>
        </w:rPr>
      </w:pPr>
    </w:p>
    <w:p w14:paraId="7E0980E9" w14:textId="77777777" w:rsidR="003F32DC" w:rsidRPr="002F1572" w:rsidRDefault="003F32DC" w:rsidP="003F32DC">
      <w:pPr>
        <w:rPr>
          <w:lang w:val="af-ZA"/>
        </w:rPr>
      </w:pPr>
    </w:p>
    <w:tbl>
      <w:tblPr>
        <w:tblW w:w="10598" w:type="dxa"/>
        <w:tblInd w:w="-5" w:type="dxa"/>
        <w:tblLook w:val="04A0" w:firstRow="1" w:lastRow="0" w:firstColumn="1" w:lastColumn="0" w:noHBand="0" w:noVBand="1"/>
      </w:tblPr>
      <w:tblGrid>
        <w:gridCol w:w="959"/>
        <w:gridCol w:w="8505"/>
        <w:gridCol w:w="236"/>
        <w:gridCol w:w="898"/>
      </w:tblGrid>
      <w:tr w:rsidR="003F32DC" w:rsidRPr="002F1572" w14:paraId="478A11B6" w14:textId="77777777" w:rsidTr="003F32DC">
        <w:tc>
          <w:tcPr>
            <w:tcW w:w="959" w:type="dxa"/>
            <w:shd w:val="clear" w:color="auto" w:fill="auto"/>
          </w:tcPr>
          <w:p w14:paraId="4DA35B43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1.2</w:t>
            </w:r>
          </w:p>
        </w:tc>
        <w:tc>
          <w:tcPr>
            <w:tcW w:w="8505" w:type="dxa"/>
            <w:shd w:val="clear" w:color="auto" w:fill="auto"/>
            <w:vAlign w:val="center"/>
          </w:tcPr>
          <w:p w14:paraId="0EF0F37B" w14:textId="77777777" w:rsidR="003E7C8D" w:rsidRDefault="00CA19F5" w:rsidP="00954502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 xml:space="preserve">Die prent hieronder toon </w:t>
            </w:r>
            <w:r w:rsidR="00037016" w:rsidRPr="002F1572">
              <w:rPr>
                <w:lang w:val="af-ZA"/>
              </w:rPr>
              <w:t>'</w:t>
            </w:r>
            <w:r w:rsidR="003D6B01" w:rsidRPr="002F1572">
              <w:rPr>
                <w:lang w:val="af-ZA"/>
              </w:rPr>
              <w:t>n pilaar</w:t>
            </w:r>
            <w:r w:rsidR="00597925">
              <w:rPr>
                <w:lang w:val="af-ZA"/>
              </w:rPr>
              <w:t>kap</w:t>
            </w:r>
            <w:r w:rsidR="003D6B01" w:rsidRPr="002F1572">
              <w:rPr>
                <w:lang w:val="af-ZA"/>
              </w:rPr>
              <w:t xml:space="preserve"> wat bo</w:t>
            </w:r>
            <w:r w:rsidR="00597925">
              <w:rPr>
                <w:lang w:val="af-ZA"/>
              </w:rPr>
              <w:t>-op</w:t>
            </w:r>
            <w:r w:rsidR="003D6B01" w:rsidRPr="002F1572">
              <w:rPr>
                <w:lang w:val="af-ZA"/>
              </w:rPr>
              <w:t xml:space="preserve"> d</w:t>
            </w:r>
            <w:r w:rsidR="008644EC" w:rsidRPr="002F1572">
              <w:rPr>
                <w:lang w:val="af-ZA"/>
              </w:rPr>
              <w:t>ie pilare van grensmur</w:t>
            </w:r>
            <w:r w:rsidR="00597925">
              <w:rPr>
                <w:lang w:val="af-ZA"/>
              </w:rPr>
              <w:t>e</w:t>
            </w:r>
            <w:r w:rsidR="008644EC" w:rsidRPr="002F1572">
              <w:rPr>
                <w:lang w:val="af-ZA"/>
              </w:rPr>
              <w:t xml:space="preserve"> geplaas</w:t>
            </w:r>
            <w:r w:rsidR="003D6B01" w:rsidRPr="002F1572">
              <w:rPr>
                <w:lang w:val="af-ZA"/>
              </w:rPr>
              <w:t xml:space="preserve"> word. Die diagram </w:t>
            </w:r>
            <w:r w:rsidR="003E7C8D" w:rsidRPr="002F1572">
              <w:rPr>
                <w:lang w:val="af-ZA"/>
              </w:rPr>
              <w:t>langs</w:t>
            </w:r>
            <w:r w:rsidR="003D6B01" w:rsidRPr="002F1572">
              <w:rPr>
                <w:lang w:val="af-ZA"/>
              </w:rPr>
              <w:t>aa</w:t>
            </w:r>
            <w:r w:rsidR="003E7C8D" w:rsidRPr="002F1572">
              <w:rPr>
                <w:lang w:val="af-ZA"/>
              </w:rPr>
              <w:t xml:space="preserve">n </w:t>
            </w:r>
            <w:r w:rsidR="008644EC" w:rsidRPr="002F1572">
              <w:rPr>
                <w:lang w:val="af-ZA"/>
              </w:rPr>
              <w:t>beeld die pilaar</w:t>
            </w:r>
            <w:r w:rsidR="00597925">
              <w:rPr>
                <w:lang w:val="af-ZA"/>
              </w:rPr>
              <w:t>ka</w:t>
            </w:r>
            <w:r w:rsidR="008644EC" w:rsidRPr="002F1572">
              <w:rPr>
                <w:lang w:val="af-ZA"/>
              </w:rPr>
              <w:t>p met die volgende afmetings</w:t>
            </w:r>
            <w:r w:rsidR="00553003" w:rsidRPr="002F1572">
              <w:rPr>
                <w:lang w:val="af-ZA"/>
              </w:rPr>
              <w:t xml:space="preserve"> uit</w:t>
            </w:r>
            <w:r w:rsidR="008644EC" w:rsidRPr="002F1572">
              <w:rPr>
                <w:lang w:val="af-ZA"/>
              </w:rPr>
              <w:t>:</w:t>
            </w:r>
          </w:p>
          <w:p w14:paraId="4CB97CDD" w14:textId="77777777" w:rsidR="00954502" w:rsidRPr="00597925" w:rsidRDefault="00954502" w:rsidP="00954502">
            <w:pPr>
              <w:jc w:val="both"/>
              <w:rPr>
                <w:sz w:val="12"/>
                <w:szCs w:val="12"/>
                <w:lang w:val="af-ZA"/>
              </w:rPr>
            </w:pPr>
          </w:p>
          <w:p w14:paraId="02F8198F" w14:textId="77777777" w:rsidR="00CA19F5" w:rsidRPr="002F1572" w:rsidRDefault="003E7C8D" w:rsidP="00954502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position w:val="-10"/>
                <w:lang w:val="af-ZA"/>
              </w:rPr>
            </w:pPr>
            <w:r w:rsidRPr="002F1572">
              <w:rPr>
                <w:position w:val="-10"/>
                <w:lang w:val="af-ZA"/>
              </w:rPr>
              <w:t>Die piramid</w:t>
            </w:r>
            <w:r w:rsidR="00553003" w:rsidRPr="002F1572">
              <w:rPr>
                <w:position w:val="-10"/>
                <w:lang w:val="af-ZA"/>
              </w:rPr>
              <w:t>e</w:t>
            </w:r>
            <w:r w:rsidR="009F2F81">
              <w:rPr>
                <w:position w:val="-10"/>
                <w:lang w:val="af-ZA"/>
              </w:rPr>
              <w:t>-</w:t>
            </w:r>
            <w:r w:rsidRPr="002F1572">
              <w:rPr>
                <w:position w:val="-10"/>
                <w:lang w:val="af-ZA"/>
              </w:rPr>
              <w:t xml:space="preserve">gedeelte het </w:t>
            </w:r>
            <w:r w:rsidR="00037016" w:rsidRPr="002F1572">
              <w:rPr>
                <w:position w:val="-10"/>
                <w:lang w:val="af-ZA"/>
              </w:rPr>
              <w:t>'</w:t>
            </w:r>
            <w:r w:rsidRPr="002F1572">
              <w:rPr>
                <w:position w:val="-10"/>
                <w:lang w:val="af-ZA"/>
              </w:rPr>
              <w:t xml:space="preserve">n vierkantige basis met lengtes 60 cm by 60 cm en </w:t>
            </w:r>
            <w:r w:rsidR="00037016" w:rsidRPr="002F1572">
              <w:rPr>
                <w:position w:val="-10"/>
                <w:lang w:val="af-ZA"/>
              </w:rPr>
              <w:t>'</w:t>
            </w:r>
            <w:r w:rsidRPr="002F1572">
              <w:rPr>
                <w:position w:val="-10"/>
                <w:lang w:val="af-ZA"/>
              </w:rPr>
              <w:t>n skuinshoogte van 50 cm</w:t>
            </w:r>
            <w:r w:rsidR="009F2F81">
              <w:rPr>
                <w:position w:val="-10"/>
                <w:lang w:val="af-ZA"/>
              </w:rPr>
              <w:t>.</w:t>
            </w:r>
          </w:p>
          <w:p w14:paraId="02F92C50" w14:textId="77777777" w:rsidR="00BC5C4B" w:rsidRPr="002F1572" w:rsidRDefault="00BC5C4B" w:rsidP="00954502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position w:val="-10"/>
                <w:lang w:val="af-ZA"/>
              </w:rPr>
            </w:pPr>
            <w:r w:rsidRPr="002F1572">
              <w:rPr>
                <w:position w:val="-10"/>
                <w:lang w:val="af-ZA"/>
              </w:rPr>
              <w:t>Die reghoekige prisma</w:t>
            </w:r>
            <w:r w:rsidR="009F2F81">
              <w:rPr>
                <w:position w:val="-10"/>
                <w:lang w:val="af-ZA"/>
              </w:rPr>
              <w:t>-</w:t>
            </w:r>
            <w:r w:rsidRPr="002F1572">
              <w:rPr>
                <w:position w:val="-10"/>
                <w:lang w:val="af-ZA"/>
              </w:rPr>
              <w:t>gedeelte het dieselfde vierkantige</w:t>
            </w:r>
            <w:r w:rsidR="009F2F81">
              <w:rPr>
                <w:position w:val="-10"/>
                <w:lang w:val="af-ZA"/>
              </w:rPr>
              <w:t>-</w:t>
            </w:r>
            <w:r w:rsidRPr="002F1572">
              <w:rPr>
                <w:position w:val="-10"/>
                <w:lang w:val="af-ZA"/>
              </w:rPr>
              <w:t>basis</w:t>
            </w:r>
            <w:r w:rsidR="009F2F81">
              <w:rPr>
                <w:position w:val="-10"/>
                <w:lang w:val="af-ZA"/>
              </w:rPr>
              <w:t>-</w:t>
            </w:r>
            <w:r w:rsidRPr="002F1572">
              <w:rPr>
                <w:position w:val="-10"/>
                <w:lang w:val="af-ZA"/>
              </w:rPr>
              <w:t>afmetings as die piramid</w:t>
            </w:r>
            <w:r w:rsidR="00553003" w:rsidRPr="002F1572">
              <w:rPr>
                <w:position w:val="-10"/>
                <w:lang w:val="af-ZA"/>
              </w:rPr>
              <w:t>e</w:t>
            </w:r>
            <w:r w:rsidRPr="002F1572">
              <w:rPr>
                <w:position w:val="-10"/>
                <w:lang w:val="af-ZA"/>
              </w:rPr>
              <w:t xml:space="preserve"> en </w:t>
            </w:r>
            <w:r w:rsidR="00037016" w:rsidRPr="002F1572">
              <w:rPr>
                <w:position w:val="-10"/>
                <w:lang w:val="af-ZA"/>
              </w:rPr>
              <w:t>'</w:t>
            </w:r>
            <w:r w:rsidRPr="002F1572">
              <w:rPr>
                <w:position w:val="-10"/>
                <w:lang w:val="af-ZA"/>
              </w:rPr>
              <w:t>n hoogte van 10 cm</w:t>
            </w:r>
            <w:r w:rsidR="009F2F81">
              <w:rPr>
                <w:position w:val="-10"/>
                <w:lang w:val="af-ZA"/>
              </w:rPr>
              <w:t>.</w:t>
            </w:r>
          </w:p>
          <w:p w14:paraId="2C25B6BB" w14:textId="77777777" w:rsidR="003F32DC" w:rsidRPr="002F1572" w:rsidRDefault="003E7C8D" w:rsidP="009F2F81">
            <w:pPr>
              <w:pStyle w:val="NoSpacing"/>
              <w:numPr>
                <w:ilvl w:val="0"/>
                <w:numId w:val="16"/>
              </w:numPr>
              <w:ind w:left="459" w:hanging="459"/>
              <w:jc w:val="both"/>
              <w:rPr>
                <w:position w:val="-10"/>
                <w:lang w:val="af-ZA"/>
              </w:rPr>
            </w:pPr>
            <w:r w:rsidRPr="00597925">
              <w:rPr>
                <w:i/>
                <w:position w:val="-10"/>
                <w:lang w:val="af-ZA"/>
              </w:rPr>
              <w:t>x</w:t>
            </w:r>
            <w:r w:rsidRPr="002F1572">
              <w:rPr>
                <w:position w:val="-10"/>
                <w:lang w:val="af-ZA"/>
              </w:rPr>
              <w:t xml:space="preserve"> </w:t>
            </w:r>
            <w:r w:rsidR="00BC5C4B" w:rsidRPr="002F1572">
              <w:rPr>
                <w:position w:val="-10"/>
                <w:lang w:val="af-ZA"/>
              </w:rPr>
              <w:t xml:space="preserve">cm </w:t>
            </w:r>
            <w:r w:rsidRPr="002F1572">
              <w:rPr>
                <w:position w:val="-10"/>
                <w:lang w:val="af-ZA"/>
              </w:rPr>
              <w:t>verteenwoordig die vertikale hoogte van die piramid</w:t>
            </w:r>
            <w:r w:rsidR="00553003" w:rsidRPr="002F1572">
              <w:rPr>
                <w:position w:val="-10"/>
                <w:lang w:val="af-ZA"/>
              </w:rPr>
              <w:t>e</w:t>
            </w:r>
            <w:r w:rsidR="009F2F81">
              <w:rPr>
                <w:position w:val="-10"/>
                <w:lang w:val="af-ZA"/>
              </w:rPr>
              <w:t>-</w:t>
            </w:r>
            <w:r w:rsidR="00553003" w:rsidRPr="002F1572">
              <w:rPr>
                <w:position w:val="-10"/>
                <w:lang w:val="af-ZA"/>
              </w:rPr>
              <w:t>gedeelte.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3DE00137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559B72A5" w14:textId="77777777" w:rsidR="003F32DC" w:rsidRPr="002F1572" w:rsidRDefault="003F32DC" w:rsidP="003F32DC">
            <w:pPr>
              <w:rPr>
                <w:lang w:val="af-ZA"/>
              </w:rPr>
            </w:pPr>
          </w:p>
        </w:tc>
      </w:tr>
    </w:tbl>
    <w:p w14:paraId="16D650EE" w14:textId="77777777" w:rsidR="003F32DC" w:rsidRPr="002F1572" w:rsidRDefault="003F32DC" w:rsidP="003F32DC">
      <w:pPr>
        <w:rPr>
          <w:sz w:val="20"/>
          <w:lang w:val="af-ZA"/>
        </w:rPr>
      </w:pPr>
    </w:p>
    <w:tbl>
      <w:tblPr>
        <w:tblStyle w:val="TableGrid2"/>
        <w:tblW w:w="10065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4111"/>
        <w:gridCol w:w="5954"/>
      </w:tblGrid>
      <w:tr w:rsidR="003F32DC" w:rsidRPr="002F1572" w14:paraId="643977D2" w14:textId="77777777" w:rsidTr="00597925">
        <w:trPr>
          <w:trHeight w:val="3387"/>
        </w:trPr>
        <w:tc>
          <w:tcPr>
            <w:tcW w:w="4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6EB7DD3" w14:textId="77777777" w:rsidR="00FC0E3B" w:rsidRPr="002F1572" w:rsidRDefault="009F2F81" w:rsidP="003F32DC">
            <w:pPr>
              <w:jc w:val="center"/>
              <w:rPr>
                <w:lang w:val="af-ZA"/>
              </w:rPr>
            </w:pPr>
            <w:r>
              <w:rPr>
                <w:noProof/>
                <w:lang w:val="en-ZA" w:eastAsia="en-ZA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7E12A15A" wp14:editId="2BC50763">
                      <wp:simplePos x="0" y="0"/>
                      <wp:positionH relativeFrom="column">
                        <wp:posOffset>1252220</wp:posOffset>
                      </wp:positionH>
                      <wp:positionV relativeFrom="paragraph">
                        <wp:posOffset>102870</wp:posOffset>
                      </wp:positionV>
                      <wp:extent cx="962025" cy="561975"/>
                      <wp:effectExtent l="38100" t="0" r="9525" b="4762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62025" cy="561975"/>
                                <a:chOff x="0" y="0"/>
                                <a:chExt cx="962025" cy="561975"/>
                              </a:xfrm>
                            </wpg:grpSpPr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142875" y="0"/>
                                  <a:ext cx="819150" cy="2762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F979A28" w14:textId="77777777" w:rsidR="00E23680" w:rsidRPr="00963005" w:rsidRDefault="00E23680" w:rsidP="003F32DC">
                                    <w:pPr>
                                      <w:rPr>
                                        <w:lang w:val="af-ZA"/>
                                      </w:rPr>
                                    </w:pPr>
                                    <w:r w:rsidRPr="00963005">
                                      <w:rPr>
                                        <w:lang w:val="af-ZA"/>
                                      </w:rPr>
                                      <w:t>Pilaarka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Arrow Connector 19"/>
                              <wps:cNvCnPr/>
                              <wps:spPr>
                                <a:xfrm flipH="1">
                                  <a:off x="0" y="285750"/>
                                  <a:ext cx="400050" cy="2762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E12A15A" id="Group 25" o:spid="_x0000_s1032" style="position:absolute;left:0;text-align:left;margin-left:98.6pt;margin-top:8.1pt;width:75.75pt;height:44.25pt;z-index:251658752" coordsize="9620,5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9" o:spid="_x0000_s1033" type="#_x0000_t202" style="position:absolute;left:1428;width:8192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" fillcolor="white [3201]" stroked="f" strokeweight=".5pt">
                        <v:textbox>
                          <w:txbxContent>
                            <w:p w14:paraId="5F979A28" w14:textId="77777777" w:rsidR="00E23680" w:rsidRPr="00963005" w:rsidRDefault="00E23680" w:rsidP="003F32DC">
                              <w:pPr>
                                <w:rPr>
                                  <w:lang w:val="af-ZA"/>
                                </w:rPr>
                              </w:pPr>
                              <w:r w:rsidRPr="00963005">
                                <w:rPr>
                                  <w:lang w:val="af-ZA"/>
                                </w:rPr>
                                <w:t>Pilaarkap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9" o:spid="_x0000_s1034" type="#_x0000_t32" style="position:absolute;top:2857;width:4000;height:276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" strokecolor="black [3040]">
                        <v:stroke endarrow="block"/>
                      </v:shape>
                    </v:group>
                  </w:pict>
                </mc:Fallback>
              </mc:AlternateContent>
            </w:r>
          </w:p>
          <w:p w14:paraId="0346C672" w14:textId="77777777" w:rsidR="00FC0E3B" w:rsidRPr="002F1572" w:rsidRDefault="00FC0E3B" w:rsidP="003F32DC">
            <w:pPr>
              <w:jc w:val="center"/>
              <w:rPr>
                <w:lang w:val="af-ZA"/>
              </w:rPr>
            </w:pPr>
          </w:p>
          <w:p w14:paraId="4D37BF22" w14:textId="77777777" w:rsidR="003F32DC" w:rsidRPr="002F1572" w:rsidRDefault="003F32DC" w:rsidP="003F32DC">
            <w:pPr>
              <w:jc w:val="center"/>
              <w:rPr>
                <w:lang w:val="af-ZA"/>
              </w:rPr>
            </w:pPr>
          </w:p>
          <w:p w14:paraId="6EAC4C46" w14:textId="77777777" w:rsidR="003F32DC" w:rsidRPr="002F1572" w:rsidRDefault="00FC0E3B" w:rsidP="003F32DC">
            <w:pPr>
              <w:jc w:val="center"/>
              <w:rPr>
                <w:lang w:val="af-ZA"/>
              </w:rPr>
            </w:pPr>
            <w:r w:rsidRPr="002F1572">
              <w:rPr>
                <w:noProof/>
                <w:lang w:val="en-ZA" w:eastAsia="en-ZA"/>
              </w:rPr>
              <w:drawing>
                <wp:inline distT="0" distB="0" distL="0" distR="0" wp14:anchorId="40B92706" wp14:editId="1A1AE4A7">
                  <wp:extent cx="2548581" cy="2095500"/>
                  <wp:effectExtent l="0" t="0" r="4445" b="0"/>
                  <wp:docPr id="6" name="Picture 5" descr="Pier Cap Natural 300 x 300mm | Totem Timb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Pier Cap Natural 300 x 300mm | Totem Timb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8581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F710DD" w14:textId="77777777" w:rsidR="003F32DC" w:rsidRPr="002F1572" w:rsidRDefault="003F32DC" w:rsidP="00597925">
            <w:pPr>
              <w:rPr>
                <w:lang w:val="af-ZA"/>
              </w:rPr>
            </w:pPr>
          </w:p>
        </w:tc>
        <w:tc>
          <w:tcPr>
            <w:tcW w:w="59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B4EDCCE" w14:textId="77777777" w:rsidR="003F32DC" w:rsidRPr="002F1572" w:rsidRDefault="003F32DC" w:rsidP="003F32DC">
            <w:pPr>
              <w:jc w:val="center"/>
              <w:rPr>
                <w:lang w:val="af-ZA"/>
              </w:rPr>
            </w:pPr>
          </w:p>
          <w:p w14:paraId="5B79A19A" w14:textId="77777777" w:rsidR="003F32DC" w:rsidRPr="002F1572" w:rsidRDefault="00356864" w:rsidP="003F32DC">
            <w:pPr>
              <w:jc w:val="center"/>
              <w:rPr>
                <w:lang w:val="af-ZA"/>
              </w:rPr>
            </w:pPr>
            <w:r w:rsidRPr="002F1572">
              <w:rPr>
                <w:noProof/>
                <w:lang w:val="en-ZA" w:eastAsia="en-ZA"/>
              </w:rPr>
              <w:drawing>
                <wp:inline distT="0" distB="0" distL="0" distR="0" wp14:anchorId="14C29B7C" wp14:editId="08D39C19">
                  <wp:extent cx="3634546" cy="2600325"/>
                  <wp:effectExtent l="0" t="0" r="444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6603" cy="2630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B69C31" w14:textId="77777777" w:rsidR="003F32DC" w:rsidRPr="002F1572" w:rsidRDefault="003F32DC" w:rsidP="003F32DC">
      <w:pPr>
        <w:rPr>
          <w:sz w:val="20"/>
          <w:lang w:val="af-ZA"/>
        </w:rPr>
      </w:pPr>
    </w:p>
    <w:tbl>
      <w:tblPr>
        <w:tblStyle w:val="TableGrid"/>
        <w:tblW w:w="6663" w:type="dxa"/>
        <w:tblInd w:w="1668" w:type="dxa"/>
        <w:tblLook w:val="04A0" w:firstRow="1" w:lastRow="0" w:firstColumn="1" w:lastColumn="0" w:noHBand="0" w:noVBand="1"/>
      </w:tblPr>
      <w:tblGrid>
        <w:gridCol w:w="6663"/>
      </w:tblGrid>
      <w:tr w:rsidR="003F32DC" w:rsidRPr="002F1572" w14:paraId="1423516F" w14:textId="77777777" w:rsidTr="00597925">
        <w:tc>
          <w:tcPr>
            <w:tcW w:w="666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792C2AA" w14:textId="77777777" w:rsidR="003F32DC" w:rsidRPr="002F1572" w:rsidRDefault="00BC5C4B" w:rsidP="003F32DC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Die volgende f</w:t>
            </w:r>
            <w:r w:rsidR="003F32DC" w:rsidRPr="002F1572">
              <w:rPr>
                <w:b/>
                <w:lang w:val="af-ZA"/>
              </w:rPr>
              <w:t>ormule</w:t>
            </w:r>
            <w:r w:rsidR="003E7C8D" w:rsidRPr="002F1572">
              <w:rPr>
                <w:b/>
                <w:lang w:val="af-ZA"/>
              </w:rPr>
              <w:t>s</w:t>
            </w:r>
            <w:r w:rsidRPr="002F1572">
              <w:rPr>
                <w:b/>
                <w:lang w:val="af-ZA"/>
              </w:rPr>
              <w:t xml:space="preserve"> mag gebruik word</w:t>
            </w:r>
            <w:r w:rsidR="003F32DC" w:rsidRPr="002F1572">
              <w:rPr>
                <w:b/>
                <w:lang w:val="af-ZA"/>
              </w:rPr>
              <w:t>:</w:t>
            </w:r>
          </w:p>
          <w:p w14:paraId="5442DCCE" w14:textId="77777777" w:rsidR="003F32DC" w:rsidRPr="002F1572" w:rsidRDefault="003F32DC" w:rsidP="003F32DC">
            <w:pPr>
              <w:rPr>
                <w:b/>
                <w:lang w:val="af-ZA"/>
              </w:rPr>
            </w:pPr>
          </w:p>
          <w:p w14:paraId="241DBE27" w14:textId="77777777" w:rsidR="003F32DC" w:rsidRPr="002F1572" w:rsidRDefault="003E7C8D" w:rsidP="003F32DC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Buite</w:t>
            </w:r>
            <w:r w:rsidR="00963005" w:rsidRPr="002F1572">
              <w:rPr>
                <w:b/>
                <w:lang w:val="af-ZA"/>
              </w:rPr>
              <w:t>-o</w:t>
            </w:r>
            <w:r w:rsidRPr="002F1572">
              <w:rPr>
                <w:b/>
                <w:lang w:val="af-ZA"/>
              </w:rPr>
              <w:t xml:space="preserve">ppervlakte van </w:t>
            </w:r>
            <w:r w:rsidR="009F2F81" w:rsidRPr="002F1572">
              <w:rPr>
                <w:b/>
                <w:lang w:val="af-ZA"/>
              </w:rPr>
              <w:t xml:space="preserve">reghoekige prisma </w:t>
            </w:r>
            <w:r w:rsidR="003F32DC" w:rsidRPr="002F1572">
              <w:rPr>
                <w:b/>
                <w:position w:val="-10"/>
                <w:lang w:val="af-ZA"/>
              </w:rPr>
              <w:object w:dxaOrig="1980" w:dyaOrig="320" w14:anchorId="39181977">
                <v:shape id="_x0000_i1083" type="#_x0000_t75" style="width:98.2pt;height:15.8pt" o:ole="">
                  <v:imagedata r:id="rId146" o:title=""/>
                </v:shape>
                <o:OLEObject Type="Embed" ProgID="Equation.3" ShapeID="_x0000_i1083" DrawAspect="Content" ObjectID="_1792236767" r:id="rId147"/>
              </w:object>
            </w:r>
          </w:p>
          <w:p w14:paraId="2414A68D" w14:textId="77777777" w:rsidR="00F001E4" w:rsidRPr="002F1572" w:rsidRDefault="00F001E4" w:rsidP="003F32DC">
            <w:pPr>
              <w:rPr>
                <w:b/>
                <w:lang w:val="af-ZA"/>
              </w:rPr>
            </w:pPr>
          </w:p>
          <w:p w14:paraId="47463488" w14:textId="77777777" w:rsidR="003F32DC" w:rsidRPr="002F1572" w:rsidRDefault="003F32DC" w:rsidP="003F32DC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 xml:space="preserve">Volume </w:t>
            </w:r>
            <w:r w:rsidR="003E7C8D" w:rsidRPr="002F1572">
              <w:rPr>
                <w:b/>
                <w:lang w:val="af-ZA"/>
              </w:rPr>
              <w:t xml:space="preserve">van </w:t>
            </w:r>
            <w:r w:rsidR="009F2F81" w:rsidRPr="002F1572">
              <w:rPr>
                <w:b/>
                <w:lang w:val="af-ZA"/>
              </w:rPr>
              <w:t xml:space="preserve">reghoekige prisma </w:t>
            </w:r>
            <w:r w:rsidRPr="002F1572">
              <w:rPr>
                <w:b/>
                <w:position w:val="-10"/>
                <w:lang w:val="af-ZA"/>
              </w:rPr>
              <w:object w:dxaOrig="700" w:dyaOrig="320" w14:anchorId="6C95AE6A">
                <v:shape id="_x0000_i1084" type="#_x0000_t75" style="width:36.2pt;height:15.8pt" o:ole="">
                  <v:imagedata r:id="rId148" o:title=""/>
                </v:shape>
                <o:OLEObject Type="Embed" ProgID="Equation.3" ShapeID="_x0000_i1084" DrawAspect="Content" ObjectID="_1792236768" r:id="rId149"/>
              </w:object>
            </w:r>
          </w:p>
          <w:p w14:paraId="6B5A1FEB" w14:textId="77777777" w:rsidR="003F32DC" w:rsidRPr="002F1572" w:rsidRDefault="003F32DC" w:rsidP="003F32DC">
            <w:pPr>
              <w:rPr>
                <w:b/>
                <w:lang w:val="af-ZA"/>
              </w:rPr>
            </w:pPr>
          </w:p>
          <w:p w14:paraId="7B876464" w14:textId="77777777" w:rsidR="003F32DC" w:rsidRPr="00597925" w:rsidRDefault="00553003" w:rsidP="009F2F81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Volume van</w:t>
            </w:r>
            <w:r w:rsidR="003E7C8D" w:rsidRPr="002F1572">
              <w:rPr>
                <w:b/>
                <w:lang w:val="af-ZA"/>
              </w:rPr>
              <w:t xml:space="preserve"> </w:t>
            </w:r>
            <w:r w:rsidR="009F2F81" w:rsidRPr="002F1572">
              <w:rPr>
                <w:b/>
                <w:lang w:val="af-ZA"/>
              </w:rPr>
              <w:t xml:space="preserve">piramide </w:t>
            </w:r>
            <w:r w:rsidR="00F001E4" w:rsidRPr="002F1572">
              <w:rPr>
                <w:b/>
                <w:position w:val="-24"/>
                <w:lang w:val="af-ZA"/>
              </w:rPr>
              <w:object w:dxaOrig="3820" w:dyaOrig="620" w14:anchorId="4550FD96">
                <v:shape id="_x0000_i1085" type="#_x0000_t75" style="width:190.6pt;height:30.8pt" o:ole="">
                  <v:imagedata r:id="rId150" o:title=""/>
                </v:shape>
                <o:OLEObject Type="Embed" ProgID="Equation.3" ShapeID="_x0000_i1085" DrawAspect="Content" ObjectID="_1792236769" r:id="rId151"/>
              </w:object>
            </w:r>
          </w:p>
        </w:tc>
      </w:tr>
    </w:tbl>
    <w:p w14:paraId="29F7C19A" w14:textId="77777777" w:rsidR="003F32DC" w:rsidRPr="002F1572" w:rsidRDefault="003F32DC" w:rsidP="003F32DC">
      <w:pPr>
        <w:rPr>
          <w:lang w:val="af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3F32DC" w:rsidRPr="002F1572" w14:paraId="4AE59C74" w14:textId="77777777" w:rsidTr="009F2F81">
        <w:trPr>
          <w:trHeight w:val="80"/>
        </w:trPr>
        <w:tc>
          <w:tcPr>
            <w:tcW w:w="993" w:type="dxa"/>
          </w:tcPr>
          <w:p w14:paraId="20CB0637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</w:tcPr>
          <w:p w14:paraId="27BA3A95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1.2.1</w:t>
            </w:r>
          </w:p>
        </w:tc>
        <w:tc>
          <w:tcPr>
            <w:tcW w:w="7371" w:type="dxa"/>
            <w:vAlign w:val="center"/>
          </w:tcPr>
          <w:p w14:paraId="2E662E5C" w14:textId="77777777" w:rsidR="003F32DC" w:rsidRPr="002F1572" w:rsidRDefault="003E7C8D" w:rsidP="009F2F81">
            <w:pPr>
              <w:jc w:val="both"/>
              <w:rPr>
                <w:lang w:val="af-ZA"/>
              </w:rPr>
            </w:pPr>
            <w:r w:rsidRPr="002F1572">
              <w:rPr>
                <w:lang w:val="af-ZA"/>
              </w:rPr>
              <w:t>Bepaal die buite-oppervlakte van die reghoekige prisma</w:t>
            </w:r>
            <w:r w:rsidR="009F2F81">
              <w:rPr>
                <w:lang w:val="af-ZA"/>
              </w:rPr>
              <w:t>-</w:t>
            </w:r>
            <w:r w:rsidRPr="002F1572">
              <w:rPr>
                <w:lang w:val="af-ZA"/>
              </w:rPr>
              <w:t>gedeelte van die pilaarkap</w:t>
            </w:r>
            <w:r w:rsidR="00553003" w:rsidRPr="002F1572">
              <w:rPr>
                <w:lang w:val="af-ZA"/>
              </w:rPr>
              <w:t>.</w:t>
            </w:r>
          </w:p>
        </w:tc>
        <w:tc>
          <w:tcPr>
            <w:tcW w:w="240" w:type="dxa"/>
            <w:vAlign w:val="center"/>
          </w:tcPr>
          <w:p w14:paraId="210D5D29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10" w:type="dxa"/>
            <w:vAlign w:val="center"/>
          </w:tcPr>
          <w:p w14:paraId="18BBAA4A" w14:textId="77777777" w:rsidR="003F32DC" w:rsidRPr="002F1572" w:rsidRDefault="003F32DC" w:rsidP="003F32DC">
            <w:pPr>
              <w:rPr>
                <w:lang w:val="af-ZA"/>
              </w:rPr>
            </w:pPr>
          </w:p>
          <w:p w14:paraId="72809BCB" w14:textId="77777777" w:rsidR="003F32DC" w:rsidRPr="002F1572" w:rsidRDefault="007F1828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3)</w:t>
            </w:r>
          </w:p>
        </w:tc>
      </w:tr>
    </w:tbl>
    <w:p w14:paraId="65AFE295" w14:textId="77777777" w:rsidR="003F32DC" w:rsidRPr="002F1572" w:rsidRDefault="003F32DC" w:rsidP="003F32DC">
      <w:pPr>
        <w:rPr>
          <w:lang w:val="af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3F32DC" w:rsidRPr="002F1572" w14:paraId="75800CEE" w14:textId="77777777" w:rsidTr="009F2F81">
        <w:trPr>
          <w:trHeight w:val="80"/>
        </w:trPr>
        <w:tc>
          <w:tcPr>
            <w:tcW w:w="993" w:type="dxa"/>
          </w:tcPr>
          <w:p w14:paraId="2794632B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</w:tcPr>
          <w:p w14:paraId="02AD37D3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1.2.2</w:t>
            </w:r>
          </w:p>
        </w:tc>
        <w:tc>
          <w:tcPr>
            <w:tcW w:w="7371" w:type="dxa"/>
            <w:vAlign w:val="center"/>
          </w:tcPr>
          <w:p w14:paraId="4A434CE7" w14:textId="77777777" w:rsidR="003F32DC" w:rsidRPr="002F1572" w:rsidRDefault="003E7C8D" w:rsidP="009F2F81">
            <w:pPr>
              <w:rPr>
                <w:lang w:val="af-ZA"/>
              </w:rPr>
            </w:pPr>
            <w:r w:rsidRPr="002F1572">
              <w:rPr>
                <w:lang w:val="af-ZA"/>
              </w:rPr>
              <w:t>Bepaal die waarde van</w:t>
            </w:r>
            <w:r w:rsidR="009F2F81">
              <w:rPr>
                <w:lang w:val="af-ZA"/>
              </w:rPr>
              <w:t xml:space="preserve"> </w:t>
            </w:r>
            <w:r w:rsidRPr="002F1572">
              <w:rPr>
                <w:lang w:val="af-ZA"/>
              </w:rPr>
              <w:t xml:space="preserve"> </w:t>
            </w:r>
            <w:r w:rsidRPr="002F1572">
              <w:rPr>
                <w:i/>
                <w:lang w:val="af-ZA"/>
              </w:rPr>
              <w:t>x</w:t>
            </w:r>
            <w:r w:rsidRPr="002F1572">
              <w:rPr>
                <w:lang w:val="af-ZA"/>
              </w:rPr>
              <w:t>, die vertikale hoogte van die piramid</w:t>
            </w:r>
            <w:r w:rsidR="009F2F81">
              <w:rPr>
                <w:lang w:val="af-ZA"/>
              </w:rPr>
              <w:t>e</w:t>
            </w:r>
            <w:r w:rsidR="00553003" w:rsidRPr="002F1572">
              <w:rPr>
                <w:lang w:val="af-ZA"/>
              </w:rPr>
              <w:t>.</w:t>
            </w:r>
          </w:p>
        </w:tc>
        <w:tc>
          <w:tcPr>
            <w:tcW w:w="240" w:type="dxa"/>
            <w:vAlign w:val="center"/>
          </w:tcPr>
          <w:p w14:paraId="12EA1D0E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10" w:type="dxa"/>
            <w:vAlign w:val="center"/>
          </w:tcPr>
          <w:p w14:paraId="3A69521E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(2)</w:t>
            </w:r>
          </w:p>
        </w:tc>
      </w:tr>
    </w:tbl>
    <w:p w14:paraId="4C7D03F7" w14:textId="77777777" w:rsidR="003F32DC" w:rsidRPr="002F1572" w:rsidRDefault="003F32DC" w:rsidP="003F32DC">
      <w:pPr>
        <w:rPr>
          <w:lang w:val="af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3F32DC" w:rsidRPr="002F1572" w14:paraId="1621F65D" w14:textId="77777777" w:rsidTr="009F2F81">
        <w:trPr>
          <w:trHeight w:val="80"/>
        </w:trPr>
        <w:tc>
          <w:tcPr>
            <w:tcW w:w="993" w:type="dxa"/>
          </w:tcPr>
          <w:p w14:paraId="730DFE28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</w:tcPr>
          <w:p w14:paraId="7ADC4627" w14:textId="77777777" w:rsidR="003F32DC" w:rsidRPr="002F1572" w:rsidRDefault="003F32DC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>11.2.3</w:t>
            </w:r>
          </w:p>
        </w:tc>
        <w:tc>
          <w:tcPr>
            <w:tcW w:w="7371" w:type="dxa"/>
            <w:vAlign w:val="center"/>
          </w:tcPr>
          <w:p w14:paraId="6F7C4FA9" w14:textId="77777777" w:rsidR="003F32DC" w:rsidRPr="002F1572" w:rsidRDefault="003E7C8D" w:rsidP="003F32DC">
            <w:pPr>
              <w:rPr>
                <w:lang w:val="af-ZA"/>
              </w:rPr>
            </w:pPr>
            <w:r w:rsidRPr="002F1572">
              <w:rPr>
                <w:lang w:val="af-ZA"/>
              </w:rPr>
              <w:t xml:space="preserve">Bepaal die totale volume van </w:t>
            </w:r>
            <w:r w:rsidR="009F2F81" w:rsidRPr="002F1572">
              <w:rPr>
                <w:lang w:val="af-ZA"/>
              </w:rPr>
              <w:t xml:space="preserve">EEN </w:t>
            </w:r>
            <w:r w:rsidRPr="002F1572">
              <w:rPr>
                <w:lang w:val="af-ZA"/>
              </w:rPr>
              <w:t>pilaarkap.</w:t>
            </w:r>
          </w:p>
        </w:tc>
        <w:tc>
          <w:tcPr>
            <w:tcW w:w="240" w:type="dxa"/>
            <w:vAlign w:val="center"/>
          </w:tcPr>
          <w:p w14:paraId="0F08EC3A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10" w:type="dxa"/>
            <w:vAlign w:val="center"/>
          </w:tcPr>
          <w:p w14:paraId="645B1ADA" w14:textId="77777777" w:rsidR="003F32DC" w:rsidRPr="002F1572" w:rsidRDefault="003F32DC" w:rsidP="00FC0E3B">
            <w:pPr>
              <w:rPr>
                <w:lang w:val="af-ZA"/>
              </w:rPr>
            </w:pPr>
            <w:r w:rsidRPr="002F1572">
              <w:rPr>
                <w:lang w:val="af-ZA"/>
              </w:rPr>
              <w:t>(</w:t>
            </w:r>
            <w:r w:rsidR="00FC0E3B" w:rsidRPr="002F1572">
              <w:rPr>
                <w:lang w:val="af-ZA"/>
              </w:rPr>
              <w:t>3</w:t>
            </w:r>
            <w:r w:rsidRPr="002F1572">
              <w:rPr>
                <w:lang w:val="af-ZA"/>
              </w:rPr>
              <w:t>)</w:t>
            </w:r>
          </w:p>
        </w:tc>
      </w:tr>
      <w:tr w:rsidR="003F32DC" w:rsidRPr="002F1572" w14:paraId="1DCDB6BD" w14:textId="77777777" w:rsidTr="003F32DC">
        <w:trPr>
          <w:trHeight w:val="173"/>
        </w:trPr>
        <w:tc>
          <w:tcPr>
            <w:tcW w:w="993" w:type="dxa"/>
          </w:tcPr>
          <w:p w14:paraId="2FF5071B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1134" w:type="dxa"/>
          </w:tcPr>
          <w:p w14:paraId="661E6EEC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7371" w:type="dxa"/>
            <w:vAlign w:val="center"/>
          </w:tcPr>
          <w:p w14:paraId="389244F4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240" w:type="dxa"/>
            <w:vAlign w:val="center"/>
          </w:tcPr>
          <w:p w14:paraId="5E6C09B9" w14:textId="77777777" w:rsidR="003F32DC" w:rsidRPr="002F1572" w:rsidRDefault="003F32DC" w:rsidP="003F32DC">
            <w:pPr>
              <w:rPr>
                <w:lang w:val="af-ZA"/>
              </w:rPr>
            </w:pPr>
          </w:p>
        </w:tc>
        <w:tc>
          <w:tcPr>
            <w:tcW w:w="810" w:type="dxa"/>
            <w:vAlign w:val="center"/>
          </w:tcPr>
          <w:p w14:paraId="71BDEA2D" w14:textId="77777777" w:rsidR="003F32DC" w:rsidRPr="002F1572" w:rsidRDefault="003F32DC" w:rsidP="00B02D32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[1</w:t>
            </w:r>
            <w:r w:rsidR="00B02D32" w:rsidRPr="002F1572">
              <w:rPr>
                <w:b/>
                <w:lang w:val="af-ZA"/>
              </w:rPr>
              <w:t>8</w:t>
            </w:r>
            <w:r w:rsidRPr="002F1572">
              <w:rPr>
                <w:b/>
                <w:lang w:val="af-ZA"/>
              </w:rPr>
              <w:t>]</w:t>
            </w:r>
          </w:p>
        </w:tc>
      </w:tr>
    </w:tbl>
    <w:p w14:paraId="77E823D5" w14:textId="77777777" w:rsidR="003F32DC" w:rsidRPr="002F1572" w:rsidRDefault="003F32DC">
      <w:pPr>
        <w:rPr>
          <w:lang w:val="af-ZA"/>
        </w:rPr>
      </w:pPr>
    </w:p>
    <w:tbl>
      <w:tblPr>
        <w:tblStyle w:val="TableGrid"/>
        <w:tblW w:w="10603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0"/>
        <w:gridCol w:w="8509"/>
        <w:gridCol w:w="236"/>
        <w:gridCol w:w="898"/>
      </w:tblGrid>
      <w:tr w:rsidR="0007572D" w:rsidRPr="002F1572" w14:paraId="3198B230" w14:textId="77777777" w:rsidTr="00B80C8D">
        <w:tc>
          <w:tcPr>
            <w:tcW w:w="960" w:type="dxa"/>
            <w:shd w:val="clear" w:color="auto" w:fill="auto"/>
          </w:tcPr>
          <w:p w14:paraId="1FB3A4E8" w14:textId="77777777" w:rsidR="0007572D" w:rsidRPr="002F1572" w:rsidRDefault="0007572D" w:rsidP="00156360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509" w:type="dxa"/>
            <w:shd w:val="clear" w:color="auto" w:fill="auto"/>
            <w:vAlign w:val="center"/>
          </w:tcPr>
          <w:p w14:paraId="49CA1BF1" w14:textId="77777777" w:rsidR="0007572D" w:rsidRPr="002F1572" w:rsidRDefault="0007572D" w:rsidP="00156360">
            <w:pPr>
              <w:tabs>
                <w:tab w:val="left" w:pos="5115"/>
              </w:tabs>
              <w:jc w:val="right"/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TOT</w:t>
            </w:r>
            <w:r w:rsidR="006B6B9D" w:rsidRPr="002F1572">
              <w:rPr>
                <w:b/>
                <w:lang w:val="af-ZA"/>
              </w:rPr>
              <w:t>A</w:t>
            </w:r>
            <w:r w:rsidRPr="002F1572">
              <w:rPr>
                <w:b/>
                <w:lang w:val="af-ZA"/>
              </w:rPr>
              <w:t>AL</w:t>
            </w:r>
            <w:r w:rsidR="00CE21CD" w:rsidRPr="002F1572">
              <w:rPr>
                <w:b/>
                <w:lang w:val="af-ZA"/>
              </w:rPr>
              <w:t>: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699EC736" w14:textId="77777777" w:rsidR="0007572D" w:rsidRPr="002F1572" w:rsidRDefault="0007572D" w:rsidP="00156360">
            <w:pPr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14:paraId="0B4D5A95" w14:textId="77777777" w:rsidR="0007572D" w:rsidRPr="002F1572" w:rsidRDefault="0007572D" w:rsidP="00156360">
            <w:pPr>
              <w:rPr>
                <w:b/>
                <w:lang w:val="af-ZA"/>
              </w:rPr>
            </w:pPr>
            <w:r w:rsidRPr="002F1572">
              <w:rPr>
                <w:b/>
                <w:lang w:val="af-ZA"/>
              </w:rPr>
              <w:t>150</w:t>
            </w:r>
          </w:p>
        </w:tc>
      </w:tr>
    </w:tbl>
    <w:p w14:paraId="49F8ADC9" w14:textId="77777777" w:rsidR="000204AB" w:rsidRPr="002F1572" w:rsidRDefault="000204AB">
      <w:pPr>
        <w:spacing w:after="200" w:line="276" w:lineRule="auto"/>
        <w:rPr>
          <w:lang w:val="af-ZA"/>
        </w:rPr>
        <w:sectPr w:rsidR="000204AB" w:rsidRPr="002F1572" w:rsidSect="000B713E">
          <w:footerReference w:type="first" r:id="rId152"/>
          <w:pgSz w:w="11906" w:h="16838" w:code="9"/>
          <w:pgMar w:top="720" w:right="1276" w:bottom="720" w:left="1077" w:header="720" w:footer="720" w:gutter="0"/>
          <w:cols w:space="708"/>
          <w:titlePg/>
          <w:docGrid w:linePitch="360"/>
        </w:sectPr>
      </w:pPr>
    </w:p>
    <w:p w14:paraId="642FC365" w14:textId="77777777" w:rsidR="009E6D80" w:rsidRPr="002F1572" w:rsidRDefault="009E6D80" w:rsidP="009E6D80">
      <w:pPr>
        <w:rPr>
          <w:lang w:val="af-ZA"/>
        </w:rPr>
      </w:pPr>
    </w:p>
    <w:p w14:paraId="1767EF8E" w14:textId="77777777" w:rsidR="009E6D80" w:rsidRPr="002F1572" w:rsidRDefault="009E6D80" w:rsidP="009E6D80">
      <w:pPr>
        <w:rPr>
          <w:b/>
          <w:sz w:val="22"/>
          <w:u w:val="single"/>
          <w:lang w:val="af-ZA"/>
        </w:rPr>
      </w:pPr>
    </w:p>
    <w:p w14:paraId="095DE9B7" w14:textId="77777777" w:rsidR="009E6D80" w:rsidRPr="002F1572" w:rsidRDefault="009E6D80" w:rsidP="009E6D80">
      <w:pPr>
        <w:jc w:val="center"/>
        <w:rPr>
          <w:b/>
          <w:lang w:val="af-ZA"/>
        </w:rPr>
      </w:pPr>
      <w:r w:rsidRPr="002F1572">
        <w:rPr>
          <w:rFonts w:eastAsia="Calibri"/>
          <w:b/>
          <w:lang w:val="af-ZA"/>
        </w:rPr>
        <w:t>INLIGTINGSBLAD: TEGNIESE WISKUNDE</w:t>
      </w:r>
    </w:p>
    <w:p w14:paraId="72DBBDC3" w14:textId="77777777" w:rsidR="009E6D80" w:rsidRPr="002F1572" w:rsidRDefault="009E6D80" w:rsidP="009E6D80">
      <w:pPr>
        <w:rPr>
          <w:b/>
          <w:u w:val="single"/>
          <w:lang w:val="af-ZA"/>
        </w:rPr>
      </w:pPr>
    </w:p>
    <w:p w14:paraId="730BC917" w14:textId="77777777" w:rsidR="009E6D80" w:rsidRPr="002F1572" w:rsidRDefault="009E6D80" w:rsidP="009E6D80">
      <w:pPr>
        <w:spacing w:line="360" w:lineRule="auto"/>
        <w:ind w:firstLine="360"/>
        <w:rPr>
          <w:lang w:val="af-ZA"/>
        </w:rPr>
      </w:pPr>
      <w:r w:rsidRPr="002F1572">
        <w:rPr>
          <w:b/>
          <w:lang w:val="af-ZA"/>
        </w:rPr>
        <w:t xml:space="preserve">  </w:t>
      </w:r>
      <w:r w:rsidRPr="002F1572">
        <w:rPr>
          <w:b/>
          <w:position w:val="-24"/>
          <w:lang w:val="af-ZA"/>
        </w:rPr>
        <w:object w:dxaOrig="2200" w:dyaOrig="720" w14:anchorId="4F1D3EAE">
          <v:shape id="_x0000_i1086" type="#_x0000_t75" style="width:110.3pt;height:36.6pt" o:ole="">
            <v:imagedata r:id="rId153" o:title=""/>
          </v:shape>
          <o:OLEObject Type="Embed" ProgID="Equation.3" ShapeID="_x0000_i1086" DrawAspect="Content" ObjectID="_1792236770" r:id="rId154"/>
        </w:object>
      </w:r>
      <w:r w:rsidRPr="002F1572">
        <w:rPr>
          <w:b/>
          <w:lang w:val="af-ZA"/>
        </w:rPr>
        <w:t xml:space="preserve">                           </w:t>
      </w:r>
      <w:r w:rsidRPr="002F1572">
        <w:rPr>
          <w:lang w:val="af-ZA"/>
        </w:rPr>
        <w:t xml:space="preserve">   </w:t>
      </w:r>
      <w:r w:rsidRPr="002F1572">
        <w:rPr>
          <w:position w:val="-24"/>
          <w:lang w:val="af-ZA"/>
        </w:rPr>
        <w:object w:dxaOrig="940" w:dyaOrig="620" w14:anchorId="2FFA7539">
          <v:shape id="_x0000_i1087" type="#_x0000_t75" style="width:47.85pt;height:30.8pt" o:ole="">
            <v:imagedata r:id="rId155" o:title=""/>
          </v:shape>
          <o:OLEObject Type="Embed" ProgID="Equation.3" ShapeID="_x0000_i1087" DrawAspect="Content" ObjectID="_1792236771" r:id="rId156"/>
        </w:object>
      </w:r>
      <w:r w:rsidRPr="002F1572">
        <w:rPr>
          <w:lang w:val="af-ZA"/>
        </w:rPr>
        <w:t xml:space="preserve">                    </w:t>
      </w:r>
      <w:r w:rsidRPr="002F1572">
        <w:rPr>
          <w:position w:val="-30"/>
          <w:lang w:val="af-ZA"/>
        </w:rPr>
        <w:object w:dxaOrig="1520" w:dyaOrig="720" w14:anchorId="366FE7A5">
          <v:shape id="_x0000_i1088" type="#_x0000_t75" style="width:75.75pt;height:36.6pt" o:ole="">
            <v:imagedata r:id="rId157" o:title=""/>
          </v:shape>
          <o:OLEObject Type="Embed" ProgID="Equation.3" ShapeID="_x0000_i1088" DrawAspect="Content" ObjectID="_1792236772" r:id="rId158"/>
        </w:object>
      </w:r>
    </w:p>
    <w:p w14:paraId="262E5CE3" w14:textId="77777777" w:rsidR="009E6D80" w:rsidRPr="002F1572" w:rsidRDefault="009E6D80" w:rsidP="009E6D80">
      <w:pPr>
        <w:spacing w:line="360" w:lineRule="auto"/>
        <w:ind w:firstLine="360"/>
        <w:rPr>
          <w:lang w:val="af-ZA"/>
        </w:rPr>
      </w:pPr>
      <w:r w:rsidRPr="002F1572">
        <w:rPr>
          <w:lang w:val="af-ZA"/>
        </w:rPr>
        <w:t xml:space="preserve">   </w:t>
      </w:r>
      <w:r w:rsidRPr="002F1572">
        <w:rPr>
          <w:position w:val="-12"/>
          <w:lang w:val="af-ZA"/>
        </w:rPr>
        <w:object w:dxaOrig="2200" w:dyaOrig="380" w14:anchorId="7E1679E8">
          <v:shape id="_x0000_i1089" type="#_x0000_t75" style="width:110.3pt;height:17.9pt" o:ole="">
            <v:imagedata r:id="rId159" o:title=""/>
          </v:shape>
          <o:OLEObject Type="Embed" ProgID="Equation.3" ShapeID="_x0000_i1089" DrawAspect="Content" ObjectID="_1792236773" r:id="rId160"/>
        </w:object>
      </w:r>
      <w:r w:rsidRPr="002F1572">
        <w:rPr>
          <w:lang w:val="af-ZA"/>
        </w:rPr>
        <w:t xml:space="preserve">,    </w:t>
      </w:r>
      <w:r w:rsidRPr="002F1572">
        <w:rPr>
          <w:position w:val="-10"/>
          <w:lang w:val="af-ZA"/>
        </w:rPr>
        <w:object w:dxaOrig="2200" w:dyaOrig="320" w14:anchorId="3F4FB8BC">
          <v:shape id="_x0000_i1090" type="#_x0000_t75" style="width:109.45pt;height:15.8pt" o:ole="">
            <v:imagedata r:id="rId161" o:title=""/>
          </v:shape>
          <o:OLEObject Type="Embed" ProgID="Equation.3" ShapeID="_x0000_i1090" DrawAspect="Content" ObjectID="_1792236774" r:id="rId162"/>
        </w:object>
      </w:r>
    </w:p>
    <w:p w14:paraId="5BAE28BC" w14:textId="77777777" w:rsidR="009E6D80" w:rsidRPr="002F1572" w:rsidRDefault="009E6D80" w:rsidP="009E6D80">
      <w:pPr>
        <w:spacing w:line="360" w:lineRule="auto"/>
        <w:ind w:firstLine="360"/>
        <w:rPr>
          <w:b/>
          <w:lang w:val="af-ZA"/>
        </w:rPr>
      </w:pPr>
    </w:p>
    <w:p w14:paraId="435D9DF2" w14:textId="77777777" w:rsidR="009E6D80" w:rsidRPr="002F1572" w:rsidRDefault="009E6D80" w:rsidP="009E6D80">
      <w:pPr>
        <w:spacing w:line="360" w:lineRule="auto"/>
        <w:ind w:firstLine="360"/>
        <w:rPr>
          <w:lang w:val="af-ZA"/>
        </w:rPr>
      </w:pPr>
      <w:r w:rsidRPr="002F1572">
        <w:rPr>
          <w:position w:val="-10"/>
          <w:lang w:val="af-ZA"/>
        </w:rPr>
        <w:object w:dxaOrig="1480" w:dyaOrig="320" w14:anchorId="706EDD16">
          <v:shape id="_x0000_i1091" type="#_x0000_t75" style="width:72.85pt;height:15.8pt" o:ole="">
            <v:imagedata r:id="rId163" o:title=""/>
          </v:shape>
          <o:OLEObject Type="Embed" ProgID="Equation.3" ShapeID="_x0000_i1091" DrawAspect="Content" ObjectID="_1792236775" r:id="rId164"/>
        </w:object>
      </w:r>
      <w:r w:rsidRPr="002F1572">
        <w:rPr>
          <w:lang w:val="af-ZA"/>
        </w:rPr>
        <w:tab/>
      </w:r>
      <w:r w:rsidRPr="002F1572">
        <w:rPr>
          <w:lang w:val="af-ZA"/>
        </w:rPr>
        <w:tab/>
      </w:r>
      <w:r w:rsidRPr="002F1572">
        <w:rPr>
          <w:position w:val="-10"/>
          <w:lang w:val="af-ZA"/>
        </w:rPr>
        <w:object w:dxaOrig="1480" w:dyaOrig="320" w14:anchorId="68247832">
          <v:shape id="_x0000_i1092" type="#_x0000_t75" style="width:72.85pt;height:15.8pt" o:ole="">
            <v:imagedata r:id="rId165" o:title=""/>
          </v:shape>
          <o:OLEObject Type="Embed" ProgID="Equation.3" ShapeID="_x0000_i1092" DrawAspect="Content" ObjectID="_1792236776" r:id="rId166"/>
        </w:object>
      </w:r>
      <w:r w:rsidRPr="002F1572">
        <w:rPr>
          <w:lang w:val="af-ZA"/>
        </w:rPr>
        <w:t xml:space="preserve">      </w:t>
      </w:r>
      <w:r w:rsidRPr="002F1572">
        <w:rPr>
          <w:position w:val="-10"/>
          <w:lang w:val="af-ZA"/>
        </w:rPr>
        <w:object w:dxaOrig="1440" w:dyaOrig="360" w14:anchorId="5A2402E2">
          <v:shape id="_x0000_i1093" type="#_x0000_t75" style="width:1in;height:17.9pt" o:ole="">
            <v:imagedata r:id="rId167" o:title=""/>
          </v:shape>
          <o:OLEObject Type="Embed" ProgID="Equation.3" ShapeID="_x0000_i1093" DrawAspect="Content" ObjectID="_1792236777" r:id="rId168"/>
        </w:object>
      </w:r>
      <w:r w:rsidRPr="002F1572">
        <w:rPr>
          <w:lang w:val="af-ZA"/>
        </w:rPr>
        <w:tab/>
      </w:r>
      <w:r w:rsidRPr="002F1572">
        <w:rPr>
          <w:lang w:val="af-ZA"/>
        </w:rPr>
        <w:tab/>
      </w:r>
      <w:r w:rsidRPr="002F1572">
        <w:rPr>
          <w:position w:val="-10"/>
          <w:lang w:val="af-ZA"/>
        </w:rPr>
        <w:object w:dxaOrig="1440" w:dyaOrig="360" w14:anchorId="328F8772">
          <v:shape id="_x0000_i1094" type="#_x0000_t75" style="width:1in;height:17.9pt" o:ole="">
            <v:imagedata r:id="rId169" o:title=""/>
          </v:shape>
          <o:OLEObject Type="Embed" ProgID="Equation.3" ShapeID="_x0000_i1094" DrawAspect="Content" ObjectID="_1792236778" r:id="rId170"/>
        </w:object>
      </w:r>
    </w:p>
    <w:p w14:paraId="79812B19" w14:textId="77777777" w:rsidR="009E6D80" w:rsidRPr="002F1572" w:rsidRDefault="009E6D80" w:rsidP="009E6D80">
      <w:pPr>
        <w:spacing w:line="360" w:lineRule="auto"/>
        <w:ind w:firstLine="360"/>
        <w:rPr>
          <w:lang w:val="af-ZA"/>
        </w:rPr>
      </w:pPr>
    </w:p>
    <w:p w14:paraId="6B5F4448" w14:textId="77777777" w:rsidR="009E6D80" w:rsidRPr="002F1572" w:rsidRDefault="009E6D80" w:rsidP="009E6D80">
      <w:pPr>
        <w:spacing w:line="360" w:lineRule="auto"/>
        <w:ind w:firstLine="360"/>
        <w:rPr>
          <w:lang w:val="af-ZA"/>
        </w:rPr>
      </w:pPr>
      <w:r w:rsidRPr="002F1572">
        <w:rPr>
          <w:position w:val="-20"/>
          <w:lang w:val="af-ZA"/>
        </w:rPr>
        <w:object w:dxaOrig="1780" w:dyaOrig="600" w14:anchorId="474BF71B">
          <v:shape id="_x0000_i1095" type="#_x0000_t75" style="width:86.15pt;height:27.9pt" o:ole="">
            <v:imagedata r:id="rId171" o:title=""/>
          </v:shape>
          <o:OLEObject Type="Embed" ProgID="Equation.DSMT4" ShapeID="_x0000_i1095" DrawAspect="Content" ObjectID="_1792236779" r:id="rId172"/>
        </w:object>
      </w:r>
    </w:p>
    <w:p w14:paraId="40CB7511" w14:textId="77777777" w:rsidR="009E6D80" w:rsidRPr="002F1572" w:rsidRDefault="009E6D80" w:rsidP="009E6D80">
      <w:pPr>
        <w:rPr>
          <w:position w:val="-26"/>
          <w:lang w:val="af-ZA"/>
        </w:rPr>
      </w:pPr>
    </w:p>
    <w:p w14:paraId="5856F134" w14:textId="77777777" w:rsidR="009E6D80" w:rsidRPr="002F1572" w:rsidRDefault="009E6D80" w:rsidP="009E6D80">
      <w:pPr>
        <w:rPr>
          <w:lang w:val="af-ZA"/>
        </w:rPr>
      </w:pPr>
      <w:r w:rsidRPr="002F1572">
        <w:rPr>
          <w:lang w:val="af-ZA"/>
        </w:rPr>
        <w:t xml:space="preserve">        </w:t>
      </w:r>
      <w:r w:rsidRPr="002F1572">
        <w:rPr>
          <w:position w:val="-24"/>
          <w:lang w:val="af-ZA"/>
        </w:rPr>
        <w:object w:dxaOrig="3040" w:dyaOrig="620" w14:anchorId="4853A6B7">
          <v:shape id="_x0000_i1096" type="#_x0000_t75" style="width:152.3pt;height:30.8pt" o:ole="">
            <v:imagedata r:id="rId173" o:title=""/>
          </v:shape>
          <o:OLEObject Type="Embed" ProgID="Equation.3" ShapeID="_x0000_i1096" DrawAspect="Content" ObjectID="_1792236780" r:id="rId174"/>
        </w:object>
      </w:r>
      <w:r w:rsidRPr="002F1572">
        <w:rPr>
          <w:lang w:val="af-ZA"/>
        </w:rPr>
        <w:t xml:space="preserve">       </w:t>
      </w:r>
    </w:p>
    <w:p w14:paraId="1A70448A" w14:textId="77777777" w:rsidR="009E6D80" w:rsidRPr="002F1572" w:rsidRDefault="009E6D80" w:rsidP="009E6D80">
      <w:pPr>
        <w:rPr>
          <w:lang w:val="af-ZA"/>
        </w:rPr>
      </w:pPr>
      <w:r w:rsidRPr="002F1572">
        <w:rPr>
          <w:lang w:val="af-ZA"/>
        </w:rPr>
        <w:t xml:space="preserve">                  </w:t>
      </w:r>
    </w:p>
    <w:p w14:paraId="60022425" w14:textId="77777777" w:rsidR="009E6D80" w:rsidRPr="002F1572" w:rsidRDefault="009E6D80" w:rsidP="009E6D80">
      <w:pPr>
        <w:rPr>
          <w:lang w:val="af-ZA"/>
        </w:rPr>
      </w:pPr>
      <w:r w:rsidRPr="002F1572">
        <w:rPr>
          <w:lang w:val="af-ZA"/>
        </w:rPr>
        <w:t xml:space="preserve">      </w:t>
      </w:r>
      <w:r w:rsidRPr="002F1572">
        <w:rPr>
          <w:position w:val="-30"/>
          <w:lang w:val="af-ZA"/>
        </w:rPr>
        <w:object w:dxaOrig="2720" w:dyaOrig="800" w14:anchorId="4C2FA780">
          <v:shape id="_x0000_i1097" type="#_x0000_t75" style="width:135.7pt;height:40.35pt" o:ole="">
            <v:imagedata r:id="rId175" o:title=""/>
          </v:shape>
          <o:OLEObject Type="Embed" ProgID="Equation.3" ShapeID="_x0000_i1097" DrawAspect="Content" ObjectID="_1792236781" r:id="rId176"/>
        </w:object>
      </w:r>
      <w:r w:rsidRPr="002F1572">
        <w:rPr>
          <w:lang w:val="af-ZA"/>
        </w:rPr>
        <w:t xml:space="preserve">  , </w:t>
      </w:r>
      <w:r w:rsidRPr="002F1572">
        <w:rPr>
          <w:position w:val="-10"/>
          <w:lang w:val="af-ZA"/>
        </w:rPr>
        <w:object w:dxaOrig="740" w:dyaOrig="320" w14:anchorId="5B39BE5A">
          <v:shape id="_x0000_i1098" type="#_x0000_t75" style="width:36.6pt;height:15.8pt" o:ole="">
            <v:imagedata r:id="rId177" o:title=""/>
          </v:shape>
          <o:OLEObject Type="Embed" ProgID="Equation.3" ShapeID="_x0000_i1098" DrawAspect="Content" ObjectID="_1792236782" r:id="rId178"/>
        </w:object>
      </w:r>
    </w:p>
    <w:p w14:paraId="4D317A41" w14:textId="77777777" w:rsidR="009E6D80" w:rsidRPr="002F1572" w:rsidRDefault="009E6D80" w:rsidP="009E6D80">
      <w:pPr>
        <w:rPr>
          <w:lang w:val="af-ZA"/>
        </w:rPr>
      </w:pPr>
      <w:r w:rsidRPr="002F1572">
        <w:rPr>
          <w:lang w:val="af-ZA"/>
        </w:rPr>
        <w:t xml:space="preserve">      </w:t>
      </w:r>
    </w:p>
    <w:p w14:paraId="7E2BEF25" w14:textId="77777777" w:rsidR="009E6D80" w:rsidRPr="002F1572" w:rsidRDefault="009E6D80" w:rsidP="009E6D80">
      <w:pPr>
        <w:rPr>
          <w:lang w:val="af-ZA"/>
        </w:rPr>
      </w:pPr>
      <w:r w:rsidRPr="002F1572">
        <w:rPr>
          <w:lang w:val="af-ZA"/>
        </w:rPr>
        <w:t xml:space="preserve">       </w:t>
      </w:r>
      <w:r w:rsidRPr="002F1572">
        <w:rPr>
          <w:position w:val="-24"/>
          <w:lang w:val="af-ZA"/>
        </w:rPr>
        <w:object w:dxaOrig="2060" w:dyaOrig="620" w14:anchorId="51486F44">
          <v:shape id="_x0000_i1099" type="#_x0000_t75" style="width:103.65pt;height:30.8pt" o:ole="">
            <v:imagedata r:id="rId179" o:title=""/>
          </v:shape>
          <o:OLEObject Type="Embed" ProgID="Equation.3" ShapeID="_x0000_i1099" DrawAspect="Content" ObjectID="_1792236783" r:id="rId180"/>
        </w:object>
      </w:r>
      <w:r w:rsidRPr="002F1572">
        <w:rPr>
          <w:lang w:val="af-ZA"/>
        </w:rPr>
        <w:t xml:space="preserve">,  </w:t>
      </w:r>
      <w:r w:rsidRPr="002F1572">
        <w:rPr>
          <w:position w:val="-10"/>
          <w:lang w:val="af-ZA"/>
        </w:rPr>
        <w:object w:dxaOrig="600" w:dyaOrig="320" w14:anchorId="62E1651C">
          <v:shape id="_x0000_i1100" type="#_x0000_t75" style="width:29.95pt;height:15.8pt" o:ole="">
            <v:imagedata r:id="rId181" o:title=""/>
          </v:shape>
          <o:OLEObject Type="Embed" ProgID="Equation.3" ShapeID="_x0000_i1100" DrawAspect="Content" ObjectID="_1792236784" r:id="rId182"/>
        </w:object>
      </w:r>
      <w:r w:rsidRPr="002F1572">
        <w:rPr>
          <w:lang w:val="af-ZA"/>
        </w:rPr>
        <w:t xml:space="preserve">                     </w:t>
      </w:r>
    </w:p>
    <w:p w14:paraId="76824EFB" w14:textId="77777777" w:rsidR="009E6D80" w:rsidRPr="002F1572" w:rsidRDefault="009E6D80" w:rsidP="009E6D80">
      <w:pPr>
        <w:rPr>
          <w:lang w:val="af-ZA"/>
        </w:rPr>
      </w:pPr>
      <w:r w:rsidRPr="002F1572">
        <w:rPr>
          <w:lang w:val="af-ZA"/>
        </w:rPr>
        <w:t xml:space="preserve">                              </w:t>
      </w:r>
    </w:p>
    <w:p w14:paraId="001CECCC" w14:textId="77777777" w:rsidR="009E6D80" w:rsidRPr="002F1572" w:rsidRDefault="009E6D80" w:rsidP="009E6D80">
      <w:pPr>
        <w:rPr>
          <w:lang w:val="af-ZA"/>
        </w:rPr>
      </w:pPr>
      <w:r w:rsidRPr="002F1572">
        <w:rPr>
          <w:lang w:val="af-ZA"/>
        </w:rPr>
        <w:t xml:space="preserve">       </w:t>
      </w:r>
      <w:r w:rsidRPr="002F1572">
        <w:rPr>
          <w:position w:val="-30"/>
          <w:lang w:val="af-ZA"/>
        </w:rPr>
        <w:object w:dxaOrig="2600" w:dyaOrig="720" w14:anchorId="7BF0C21A">
          <v:shape id="_x0000_i1101" type="#_x0000_t75" style="width:129pt;height:36.6pt" o:ole="">
            <v:imagedata r:id="rId183" o:title=""/>
          </v:shape>
          <o:OLEObject Type="Embed" ProgID="Equation.3" ShapeID="_x0000_i1101" DrawAspect="Content" ObjectID="_1792236785" r:id="rId184"/>
        </w:object>
      </w:r>
      <w:r w:rsidRPr="002F1572">
        <w:rPr>
          <w:lang w:val="af-ZA"/>
        </w:rPr>
        <w:t xml:space="preserve">  , </w:t>
      </w:r>
      <w:r w:rsidRPr="002F1572">
        <w:rPr>
          <w:position w:val="-10"/>
          <w:lang w:val="af-ZA"/>
        </w:rPr>
        <w:object w:dxaOrig="600" w:dyaOrig="320" w14:anchorId="5E5364F7">
          <v:shape id="_x0000_i1102" type="#_x0000_t75" style="width:29.95pt;height:15.8pt" o:ole="">
            <v:imagedata r:id="rId185" o:title=""/>
          </v:shape>
          <o:OLEObject Type="Embed" ProgID="Equation.3" ShapeID="_x0000_i1102" DrawAspect="Content" ObjectID="_1792236786" r:id="rId186"/>
        </w:object>
      </w:r>
    </w:p>
    <w:p w14:paraId="70B4FA17" w14:textId="77777777" w:rsidR="009E6D80" w:rsidRPr="002F1572" w:rsidRDefault="009E6D80" w:rsidP="009E6D80">
      <w:pPr>
        <w:spacing w:line="360" w:lineRule="auto"/>
        <w:ind w:firstLine="360"/>
        <w:rPr>
          <w:lang w:val="af-ZA"/>
        </w:rPr>
      </w:pPr>
    </w:p>
    <w:p w14:paraId="69EB3619" w14:textId="77777777" w:rsidR="009E6D80" w:rsidRPr="002F1572" w:rsidRDefault="009E6D80" w:rsidP="009E6D80">
      <w:pPr>
        <w:spacing w:line="360" w:lineRule="auto"/>
        <w:ind w:firstLine="450"/>
        <w:rPr>
          <w:bCs/>
          <w:lang w:val="af-ZA"/>
        </w:rPr>
      </w:pPr>
      <w:r w:rsidRPr="002F1572">
        <w:rPr>
          <w:position w:val="-12"/>
          <w:lang w:val="af-ZA"/>
        </w:rPr>
        <w:object w:dxaOrig="3140" w:dyaOrig="440" w14:anchorId="40554BF2">
          <v:shape id="_x0000_i1103" type="#_x0000_t75" style="width:156.5pt;height:21.65pt" o:ole="">
            <v:imagedata r:id="rId187" o:title=""/>
          </v:shape>
          <o:OLEObject Type="Embed" ProgID="Equation.3" ShapeID="_x0000_i1103" DrawAspect="Content" ObjectID="_1792236787" r:id="rId188"/>
        </w:object>
      </w:r>
      <w:r w:rsidRPr="002F1572">
        <w:rPr>
          <w:b/>
          <w:lang w:val="af-ZA"/>
        </w:rPr>
        <w:tab/>
      </w:r>
      <w:r w:rsidRPr="002F1572">
        <w:rPr>
          <w:b/>
          <w:lang w:val="af-ZA"/>
        </w:rPr>
        <w:tab/>
        <w:t xml:space="preserve">        </w:t>
      </w:r>
      <w:r w:rsidRPr="002F1572">
        <w:rPr>
          <w:bCs/>
          <w:lang w:val="af-ZA"/>
        </w:rPr>
        <w:t>M</w:t>
      </w:r>
      <w:r w:rsidRPr="002F1572">
        <w:rPr>
          <w:position w:val="-30"/>
          <w:lang w:val="af-ZA"/>
        </w:rPr>
        <w:object w:dxaOrig="1939" w:dyaOrig="720" w14:anchorId="234F5231">
          <v:shape id="_x0000_i1104" type="#_x0000_t75" style="width:97.4pt;height:38.3pt" o:ole="">
            <v:imagedata r:id="rId189" o:title=""/>
          </v:shape>
          <o:OLEObject Type="Embed" ProgID="Equation.3" ShapeID="_x0000_i1104" DrawAspect="Content" ObjectID="_1792236788" r:id="rId190"/>
        </w:object>
      </w:r>
    </w:p>
    <w:p w14:paraId="7F873AF7" w14:textId="77777777" w:rsidR="009E6D80" w:rsidRPr="002F1572" w:rsidRDefault="009E6D80" w:rsidP="009E6D80">
      <w:pPr>
        <w:spacing w:line="360" w:lineRule="auto"/>
        <w:ind w:firstLine="450"/>
        <w:rPr>
          <w:lang w:val="af-ZA"/>
        </w:rPr>
      </w:pPr>
    </w:p>
    <w:p w14:paraId="01EE066D" w14:textId="77777777" w:rsidR="009E6D80" w:rsidRPr="002F1572" w:rsidRDefault="009E6D80" w:rsidP="009E6D80">
      <w:pPr>
        <w:spacing w:line="360" w:lineRule="auto"/>
        <w:ind w:firstLine="450"/>
        <w:rPr>
          <w:lang w:val="af-ZA"/>
        </w:rPr>
      </w:pPr>
      <w:r w:rsidRPr="002F1572">
        <w:rPr>
          <w:position w:val="-10"/>
          <w:lang w:val="af-ZA"/>
        </w:rPr>
        <w:object w:dxaOrig="1180" w:dyaOrig="279" w14:anchorId="3510DC05">
          <v:shape id="_x0000_i1105" type="#_x0000_t75" style="width:59.1pt;height:12.9pt" o:ole="">
            <v:imagedata r:id="rId191" o:title=""/>
          </v:shape>
          <o:OLEObject Type="Embed" ProgID="Equation.3" ShapeID="_x0000_i1105" DrawAspect="Content" ObjectID="_1792236789" r:id="rId192"/>
        </w:object>
      </w:r>
      <w:r w:rsidRPr="002F1572">
        <w:rPr>
          <w:b/>
          <w:lang w:val="af-ZA"/>
        </w:rPr>
        <w:tab/>
      </w:r>
      <w:r w:rsidRPr="002F1572">
        <w:rPr>
          <w:position w:val="-10"/>
          <w:lang w:val="af-ZA"/>
        </w:rPr>
        <w:object w:dxaOrig="1939" w:dyaOrig="340" w14:anchorId="62D58AD3">
          <v:shape id="_x0000_i1106" type="#_x0000_t75" style="width:96.55pt;height:16.65pt" o:ole="">
            <v:imagedata r:id="rId193" o:title=""/>
          </v:shape>
          <o:OLEObject Type="Embed" ProgID="Equation.3" ShapeID="_x0000_i1106" DrawAspect="Content" ObjectID="_1792236790" r:id="rId194"/>
        </w:object>
      </w:r>
      <w:r w:rsidRPr="002F1572">
        <w:rPr>
          <w:b/>
          <w:lang w:val="af-ZA"/>
        </w:rPr>
        <w:tab/>
      </w:r>
      <w:r w:rsidRPr="002F1572">
        <w:rPr>
          <w:b/>
          <w:lang w:val="af-ZA"/>
        </w:rPr>
        <w:tab/>
      </w:r>
      <w:r w:rsidRPr="002F1572">
        <w:rPr>
          <w:position w:val="-30"/>
          <w:lang w:val="af-ZA"/>
        </w:rPr>
        <w:object w:dxaOrig="1500" w:dyaOrig="700" w14:anchorId="353BA6C8">
          <v:shape id="_x0000_i1107" type="#_x0000_t75" style="width:74.9pt;height:35.4pt" o:ole="">
            <v:imagedata r:id="rId195" o:title=""/>
          </v:shape>
          <o:OLEObject Type="Embed" ProgID="Equation.3" ShapeID="_x0000_i1107" DrawAspect="Content" ObjectID="_1792236791" r:id="rId196"/>
        </w:object>
      </w:r>
      <w:r w:rsidRPr="002F1572">
        <w:rPr>
          <w:b/>
          <w:lang w:val="af-ZA"/>
        </w:rPr>
        <w:tab/>
      </w:r>
      <w:r w:rsidRPr="002F1572">
        <w:rPr>
          <w:b/>
          <w:lang w:val="af-ZA"/>
        </w:rPr>
        <w:tab/>
      </w:r>
      <w:r w:rsidRPr="002F1572">
        <w:rPr>
          <w:position w:val="-10"/>
          <w:lang w:val="af-ZA"/>
        </w:rPr>
        <w:object w:dxaOrig="960" w:dyaOrig="320" w14:anchorId="4C7A103C">
          <v:shape id="_x0000_i1108" type="#_x0000_t75" style="width:49.55pt;height:15pt" o:ole="">
            <v:imagedata r:id="rId197" o:title=""/>
          </v:shape>
          <o:OLEObject Type="Embed" ProgID="Equation.3" ShapeID="_x0000_i1108" DrawAspect="Content" ObjectID="_1792236792" r:id="rId198"/>
        </w:object>
      </w:r>
    </w:p>
    <w:p w14:paraId="23793E45" w14:textId="77777777" w:rsidR="009E6D80" w:rsidRPr="002F1572" w:rsidRDefault="009E6D80" w:rsidP="009E6D80">
      <w:pPr>
        <w:spacing w:line="360" w:lineRule="auto"/>
        <w:ind w:left="720" w:hanging="274"/>
        <w:rPr>
          <w:lang w:val="af-ZA"/>
        </w:rPr>
      </w:pPr>
      <w:r w:rsidRPr="002F1572">
        <w:rPr>
          <w:position w:val="-24"/>
          <w:lang w:val="af-ZA"/>
        </w:rPr>
        <w:object w:dxaOrig="1320" w:dyaOrig="660" w14:anchorId="01CDB5E0">
          <v:shape id="_x0000_i1109" type="#_x0000_t75" style="width:66.6pt;height:32.05pt" o:ole="">
            <v:imagedata r:id="rId199" o:title=""/>
          </v:shape>
          <o:OLEObject Type="Embed" ProgID="Equation.3" ShapeID="_x0000_i1109" DrawAspect="Content" ObjectID="_1792236793" r:id="rId200"/>
        </w:object>
      </w:r>
    </w:p>
    <w:p w14:paraId="7D569928" w14:textId="77777777" w:rsidR="009E6D80" w:rsidRPr="002F1572" w:rsidRDefault="009E6D80" w:rsidP="009E6D80">
      <w:pPr>
        <w:spacing w:line="360" w:lineRule="auto"/>
        <w:ind w:left="720" w:hanging="274"/>
        <w:rPr>
          <w:position w:val="-6"/>
          <w:lang w:val="af-ZA"/>
        </w:rPr>
      </w:pPr>
      <w:r w:rsidRPr="002F1572">
        <w:rPr>
          <w:lang w:val="af-ZA"/>
        </w:rPr>
        <w:t>In</w:t>
      </w:r>
      <w:r w:rsidRPr="002F1572">
        <w:rPr>
          <w:i/>
          <w:lang w:val="af-ZA"/>
        </w:rPr>
        <w:t xml:space="preserve"> </w:t>
      </w:r>
      <w:r w:rsidRPr="002F1572">
        <w:rPr>
          <w:lang w:val="af-ZA"/>
        </w:rPr>
        <w:sym w:font="Symbol" w:char="0044"/>
      </w:r>
      <w:r w:rsidRPr="002F1572">
        <w:rPr>
          <w:lang w:val="af-ZA"/>
        </w:rPr>
        <w:t>ABC:</w:t>
      </w:r>
      <w:r w:rsidRPr="002F1572">
        <w:rPr>
          <w:i/>
          <w:lang w:val="af-ZA"/>
        </w:rPr>
        <w:tab/>
      </w:r>
      <w:r w:rsidRPr="002F1572">
        <w:rPr>
          <w:position w:val="-30"/>
          <w:lang w:val="af-ZA"/>
        </w:rPr>
        <w:object w:dxaOrig="2299" w:dyaOrig="680" w14:anchorId="4BC71150">
          <v:shape id="_x0000_i1110" type="#_x0000_t75" style="width:114.85pt;height:33.7pt" o:ole="">
            <v:imagedata r:id="rId201" o:title=""/>
          </v:shape>
          <o:OLEObject Type="Embed" ProgID="Equation.3" ShapeID="_x0000_i1110" DrawAspect="Content" ObjectID="_1792236794" r:id="rId202"/>
        </w:object>
      </w:r>
      <w:r w:rsidRPr="002F1572">
        <w:rPr>
          <w:position w:val="-24"/>
          <w:lang w:val="af-ZA"/>
        </w:rPr>
        <w:tab/>
        <w:t xml:space="preserve">                      </w:t>
      </w:r>
      <w:r w:rsidRPr="002F1572">
        <w:rPr>
          <w:position w:val="-6"/>
          <w:lang w:val="af-ZA"/>
        </w:rPr>
        <w:tab/>
      </w:r>
      <w:r w:rsidRPr="002F1572">
        <w:rPr>
          <w:position w:val="-10"/>
          <w:lang w:val="af-ZA"/>
        </w:rPr>
        <w:object w:dxaOrig="2740" w:dyaOrig="360" w14:anchorId="2EF01A16">
          <v:shape id="_x0000_i1111" type="#_x0000_t75" style="width:137.35pt;height:17.9pt" o:ole="">
            <v:imagedata r:id="rId203" o:title=""/>
          </v:shape>
          <o:OLEObject Type="Embed" ProgID="Equation.3" ShapeID="_x0000_i1111" DrawAspect="Content" ObjectID="_1792236795" r:id="rId204"/>
        </w:object>
      </w:r>
    </w:p>
    <w:p w14:paraId="7E3E9E4C" w14:textId="77777777" w:rsidR="009E6D80" w:rsidRPr="002F1572" w:rsidRDefault="009E6D80" w:rsidP="009E6D80">
      <w:pPr>
        <w:rPr>
          <w:position w:val="-24"/>
          <w:lang w:val="af-ZA"/>
        </w:rPr>
      </w:pPr>
      <w:r w:rsidRPr="002F1572">
        <w:rPr>
          <w:lang w:val="af-ZA"/>
        </w:rPr>
        <w:t xml:space="preserve">        Oppervlakte van</w:t>
      </w:r>
      <w:r w:rsidRPr="002F1572">
        <w:rPr>
          <w:position w:val="-24"/>
          <w:lang w:val="af-ZA"/>
        </w:rPr>
        <w:object w:dxaOrig="2320" w:dyaOrig="620" w14:anchorId="4C257750">
          <v:shape id="_x0000_i1112" type="#_x0000_t75" style="width:114.85pt;height:30.8pt" o:ole="">
            <v:imagedata r:id="rId205" o:title=""/>
          </v:shape>
          <o:OLEObject Type="Embed" ProgID="Equation.3" ShapeID="_x0000_i1112" DrawAspect="Content" ObjectID="_1792236796" r:id="rId206"/>
        </w:object>
      </w:r>
      <w:r w:rsidRPr="002F1572">
        <w:rPr>
          <w:position w:val="-24"/>
          <w:lang w:val="af-ZA"/>
        </w:rPr>
        <w:t xml:space="preserve">  </w:t>
      </w:r>
    </w:p>
    <w:p w14:paraId="434BB2BC" w14:textId="77777777" w:rsidR="009E6D80" w:rsidRPr="002F1572" w:rsidRDefault="009E6D80" w:rsidP="009E6D80">
      <w:pPr>
        <w:rPr>
          <w:position w:val="-24"/>
          <w:lang w:val="af-ZA"/>
        </w:rPr>
      </w:pPr>
      <w:r w:rsidRPr="002F1572">
        <w:rPr>
          <w:position w:val="-24"/>
          <w:lang w:val="af-ZA"/>
        </w:rPr>
        <w:t xml:space="preserve">              </w:t>
      </w:r>
    </w:p>
    <w:p w14:paraId="4A14AA24" w14:textId="77777777" w:rsidR="009E6D80" w:rsidRPr="002F1572" w:rsidRDefault="009E6D80" w:rsidP="009E6D80">
      <w:pPr>
        <w:spacing w:line="360" w:lineRule="auto"/>
        <w:rPr>
          <w:lang w:val="af-ZA"/>
        </w:rPr>
      </w:pPr>
      <w:r w:rsidRPr="002F1572">
        <w:rPr>
          <w:position w:val="-24"/>
          <w:lang w:val="af-ZA"/>
        </w:rPr>
        <w:t xml:space="preserve">     </w:t>
      </w:r>
      <w:r w:rsidRPr="002F1572">
        <w:rPr>
          <w:lang w:val="af-ZA"/>
        </w:rPr>
        <w:t xml:space="preserve">    </w:t>
      </w:r>
      <w:r w:rsidRPr="002F1572">
        <w:rPr>
          <w:position w:val="-10"/>
          <w:lang w:val="af-ZA"/>
        </w:rPr>
        <w:object w:dxaOrig="1980" w:dyaOrig="360" w14:anchorId="545F102D">
          <v:shape id="_x0000_i1113" type="#_x0000_t75" style="width:99.05pt;height:17.9pt" o:ole="">
            <v:imagedata r:id="rId207" o:title=""/>
          </v:shape>
          <o:OLEObject Type="Embed" ProgID="Equation.3" ShapeID="_x0000_i1113" DrawAspect="Content" ObjectID="_1792236797" r:id="rId208"/>
        </w:object>
      </w:r>
      <w:r w:rsidRPr="002F1572">
        <w:rPr>
          <w:lang w:val="af-ZA"/>
        </w:rPr>
        <w:t xml:space="preserve">                         </w:t>
      </w:r>
      <w:r w:rsidRPr="002F1572">
        <w:rPr>
          <w:position w:val="-10"/>
          <w:lang w:val="af-ZA"/>
        </w:rPr>
        <w:object w:dxaOrig="2000" w:dyaOrig="360" w14:anchorId="5DFC7F90">
          <v:shape id="_x0000_i1114" type="#_x0000_t75" style="width:99.9pt;height:17.9pt" o:ole="">
            <v:imagedata r:id="rId209" o:title=""/>
          </v:shape>
          <o:OLEObject Type="Embed" ProgID="Equation.3" ShapeID="_x0000_i1114" DrawAspect="Content" ObjectID="_1792236798" r:id="rId210"/>
        </w:object>
      </w:r>
      <w:r w:rsidRPr="002F1572">
        <w:rPr>
          <w:lang w:val="af-ZA"/>
        </w:rPr>
        <w:t xml:space="preserve">                  </w:t>
      </w:r>
      <w:r w:rsidRPr="002F1572">
        <w:rPr>
          <w:position w:val="-10"/>
          <w:lang w:val="af-ZA"/>
        </w:rPr>
        <w:object w:dxaOrig="2260" w:dyaOrig="360" w14:anchorId="3AB6A2C3">
          <v:shape id="_x0000_i1115" type="#_x0000_t75" style="width:113.2pt;height:17.9pt" o:ole="">
            <v:imagedata r:id="rId211" o:title=""/>
          </v:shape>
          <o:OLEObject Type="Embed" ProgID="Equation.3" ShapeID="_x0000_i1115" DrawAspect="Content" ObjectID="_1792236799" r:id="rId212"/>
        </w:object>
      </w:r>
      <w:r w:rsidRPr="002F1572">
        <w:rPr>
          <w:lang w:val="af-ZA"/>
        </w:rPr>
        <w:t xml:space="preserve">    </w:t>
      </w:r>
    </w:p>
    <w:p w14:paraId="15D00ABC" w14:textId="77777777" w:rsidR="009E6D80" w:rsidRPr="002F1572" w:rsidRDefault="009E6D80" w:rsidP="009E6D80">
      <w:pPr>
        <w:spacing w:after="200" w:line="276" w:lineRule="auto"/>
        <w:rPr>
          <w:lang w:val="af-ZA"/>
        </w:rPr>
      </w:pPr>
      <w:r w:rsidRPr="002F1572">
        <w:rPr>
          <w:lang w:val="af-ZA"/>
        </w:rPr>
        <w:br w:type="page"/>
      </w:r>
    </w:p>
    <w:p w14:paraId="69389819" w14:textId="77777777" w:rsidR="009E6D80" w:rsidRPr="002F1572" w:rsidRDefault="009E6D80" w:rsidP="009E6D80">
      <w:pPr>
        <w:rPr>
          <w:lang w:val="af-ZA"/>
        </w:rPr>
      </w:pPr>
    </w:p>
    <w:p w14:paraId="3B2FF410" w14:textId="77777777" w:rsidR="009E6D80" w:rsidRPr="002F1572" w:rsidRDefault="009E6D80" w:rsidP="009E6D80">
      <w:pPr>
        <w:rPr>
          <w:lang w:val="af-ZA"/>
        </w:rPr>
      </w:pPr>
    </w:p>
    <w:p w14:paraId="39B2E2C1" w14:textId="77777777" w:rsidR="009E6D80" w:rsidRPr="002F1572" w:rsidRDefault="009E6D80" w:rsidP="009E6D80">
      <w:pPr>
        <w:rPr>
          <w:lang w:val="af-ZA"/>
        </w:rPr>
      </w:pPr>
      <w:r w:rsidRPr="002F1572">
        <w:rPr>
          <w:position w:val="-10"/>
          <w:lang w:val="af-ZA"/>
        </w:rPr>
        <w:object w:dxaOrig="1300" w:dyaOrig="320" w14:anchorId="0B8ED874">
          <v:shape id="_x0000_i1116" type="#_x0000_t75" style="width:68.25pt;height:15.8pt" o:ole="">
            <v:imagedata r:id="rId213" o:title=""/>
          </v:shape>
          <o:OLEObject Type="Embed" ProgID="Equation.3" ShapeID="_x0000_i1116" DrawAspect="Content" ObjectID="_1792236800" r:id="rId214"/>
        </w:object>
      </w:r>
      <w:r w:rsidRPr="002F1572">
        <w:rPr>
          <w:lang w:val="af-ZA"/>
        </w:rPr>
        <w:t xml:space="preserve">                                </w:t>
      </w:r>
    </w:p>
    <w:p w14:paraId="1EB1D0E5" w14:textId="77777777" w:rsidR="009E6D80" w:rsidRPr="002F1572" w:rsidRDefault="009E6D80" w:rsidP="009E6D80">
      <w:pPr>
        <w:rPr>
          <w:lang w:val="af-ZA"/>
        </w:rPr>
      </w:pPr>
    </w:p>
    <w:p w14:paraId="26A79F4F" w14:textId="77777777" w:rsidR="009E6D80" w:rsidRPr="002F1572" w:rsidRDefault="009E6D80" w:rsidP="009E6D80">
      <w:pPr>
        <w:tabs>
          <w:tab w:val="left" w:pos="3969"/>
        </w:tabs>
        <w:rPr>
          <w:lang w:val="af-ZA"/>
        </w:rPr>
      </w:pPr>
      <w:r w:rsidRPr="002F1572">
        <w:rPr>
          <w:rFonts w:eastAsia="Calibri"/>
          <w:lang w:val="af-ZA"/>
        </w:rPr>
        <w:t>Hoeksnelheid</w:t>
      </w:r>
      <w:r w:rsidRPr="002F1572">
        <w:rPr>
          <w:position w:val="-10"/>
          <w:lang w:val="af-ZA"/>
        </w:rPr>
        <w:t xml:space="preserve"> </w:t>
      </w:r>
      <w:r w:rsidRPr="002F1572">
        <w:rPr>
          <w:position w:val="-10"/>
          <w:lang w:val="af-ZA"/>
        </w:rPr>
        <w:object w:dxaOrig="1320" w:dyaOrig="320" w14:anchorId="021283CE">
          <v:shape id="_x0000_i1117" type="#_x0000_t75" style="width:66.15pt;height:15.8pt" o:ole="">
            <v:imagedata r:id="rId215" o:title=""/>
          </v:shape>
          <o:OLEObject Type="Embed" ProgID="Equation.3" ShapeID="_x0000_i1117" DrawAspect="Content" ObjectID="_1792236801" r:id="rId216"/>
        </w:object>
      </w:r>
      <w:r w:rsidRPr="002F1572">
        <w:rPr>
          <w:lang w:val="af-ZA"/>
        </w:rPr>
        <w:t xml:space="preserve">              </w:t>
      </w:r>
      <w:r w:rsidRPr="002F1572">
        <w:rPr>
          <w:lang w:val="af-ZA"/>
        </w:rPr>
        <w:tab/>
        <w:t xml:space="preserve">waar </w:t>
      </w:r>
      <w:r w:rsidRPr="002F1572">
        <w:rPr>
          <w:i/>
          <w:lang w:val="af-ZA"/>
        </w:rPr>
        <w:t>n</w:t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>rotasiefrekwensie</w:t>
      </w:r>
    </w:p>
    <w:p w14:paraId="0797636F" w14:textId="77777777" w:rsidR="009E6D80" w:rsidRPr="002F1572" w:rsidRDefault="009E6D80" w:rsidP="009E6D80">
      <w:pPr>
        <w:rPr>
          <w:lang w:val="af-ZA"/>
        </w:rPr>
      </w:pPr>
    </w:p>
    <w:p w14:paraId="55CE429C" w14:textId="77777777" w:rsidR="009E6D80" w:rsidRPr="002F1572" w:rsidRDefault="009E6D80" w:rsidP="009E6D80">
      <w:pPr>
        <w:tabs>
          <w:tab w:val="left" w:pos="3969"/>
        </w:tabs>
        <w:rPr>
          <w:lang w:val="af-ZA"/>
        </w:rPr>
      </w:pPr>
      <w:r w:rsidRPr="002F1572">
        <w:rPr>
          <w:rFonts w:eastAsia="Calibri"/>
          <w:lang w:val="af-ZA"/>
        </w:rPr>
        <w:t>Hoeksnelheid</w:t>
      </w:r>
      <w:r w:rsidRPr="002F1572">
        <w:rPr>
          <w:position w:val="-10"/>
          <w:lang w:val="af-ZA"/>
        </w:rPr>
        <w:t xml:space="preserve"> </w:t>
      </w:r>
      <w:r w:rsidRPr="002F1572">
        <w:rPr>
          <w:position w:val="-10"/>
          <w:lang w:val="af-ZA"/>
        </w:rPr>
        <w:object w:dxaOrig="1440" w:dyaOrig="320" w14:anchorId="1B572904">
          <v:shape id="_x0000_i1118" type="#_x0000_t75" style="width:1in;height:15.8pt" o:ole="">
            <v:imagedata r:id="rId217" o:title=""/>
          </v:shape>
          <o:OLEObject Type="Embed" ProgID="Equation.3" ShapeID="_x0000_i1118" DrawAspect="Content" ObjectID="_1792236802" r:id="rId218"/>
        </w:object>
      </w:r>
      <w:r w:rsidRPr="002F1572">
        <w:rPr>
          <w:lang w:val="af-ZA"/>
        </w:rPr>
        <w:t xml:space="preserve">         </w:t>
      </w:r>
      <w:r w:rsidRPr="002F1572">
        <w:rPr>
          <w:lang w:val="af-ZA"/>
        </w:rPr>
        <w:tab/>
        <w:t xml:space="preserve">waar </w:t>
      </w:r>
      <w:r w:rsidRPr="002F1572">
        <w:rPr>
          <w:i/>
          <w:lang w:val="af-ZA"/>
        </w:rPr>
        <w:t>n</w:t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>rotasiefrekwensie</w:t>
      </w:r>
    </w:p>
    <w:p w14:paraId="64DE37BB" w14:textId="77777777" w:rsidR="009E6D80" w:rsidRPr="002F1572" w:rsidRDefault="009E6D80" w:rsidP="009E6D80">
      <w:pPr>
        <w:rPr>
          <w:lang w:val="af-ZA"/>
        </w:rPr>
      </w:pPr>
    </w:p>
    <w:p w14:paraId="3C0CF1B4" w14:textId="77777777" w:rsidR="009E6D80" w:rsidRPr="002F1572" w:rsidRDefault="009E6D80" w:rsidP="009E6D80">
      <w:pPr>
        <w:rPr>
          <w:lang w:val="af-ZA"/>
        </w:rPr>
      </w:pPr>
    </w:p>
    <w:p w14:paraId="57A14807" w14:textId="77777777" w:rsidR="009E6D80" w:rsidRPr="002F1572" w:rsidRDefault="009E6D80" w:rsidP="009E6D80">
      <w:pPr>
        <w:tabs>
          <w:tab w:val="left" w:pos="3969"/>
        </w:tabs>
        <w:rPr>
          <w:lang w:val="af-ZA"/>
        </w:rPr>
      </w:pPr>
      <w:r w:rsidRPr="002F1572">
        <w:rPr>
          <w:rFonts w:eastAsia="Calibri"/>
          <w:lang w:val="af-ZA"/>
        </w:rPr>
        <w:t>Omtreksnelheid</w:t>
      </w:r>
      <w:r w:rsidRPr="002F1572">
        <w:rPr>
          <w:position w:val="-10"/>
          <w:lang w:val="af-ZA"/>
        </w:rPr>
        <w:object w:dxaOrig="1300" w:dyaOrig="320" w14:anchorId="79CD3440">
          <v:shape id="_x0000_i1119" type="#_x0000_t75" style="width:65.35pt;height:15.8pt" o:ole="">
            <v:imagedata r:id="rId219" o:title=""/>
          </v:shape>
          <o:OLEObject Type="Embed" ProgID="Equation.3" ShapeID="_x0000_i1119" DrawAspect="Content" ObjectID="_1792236803" r:id="rId220"/>
        </w:object>
      </w:r>
      <w:r w:rsidRPr="002F1572">
        <w:rPr>
          <w:lang w:val="af-ZA"/>
        </w:rPr>
        <w:t xml:space="preserve">           </w:t>
      </w:r>
      <w:r w:rsidRPr="002F1572">
        <w:rPr>
          <w:lang w:val="af-ZA"/>
        </w:rPr>
        <w:tab/>
        <w:t xml:space="preserve">waar </w:t>
      </w:r>
      <w:r w:rsidRPr="002F1572">
        <w:rPr>
          <w:i/>
          <w:lang w:val="af-ZA"/>
        </w:rPr>
        <w:t>D</w:t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>middellyn</w:t>
      </w:r>
      <w:r w:rsidRPr="002F1572">
        <w:rPr>
          <w:lang w:val="af-ZA"/>
        </w:rPr>
        <w:t xml:space="preserve"> en </w:t>
      </w:r>
      <w:r w:rsidRPr="002F1572">
        <w:rPr>
          <w:i/>
          <w:lang w:val="af-ZA"/>
        </w:rPr>
        <w:t>n</w:t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>rotasiefrekwensie</w:t>
      </w:r>
    </w:p>
    <w:p w14:paraId="615512E0" w14:textId="77777777" w:rsidR="009E6D80" w:rsidRPr="002F1572" w:rsidRDefault="009E6D80" w:rsidP="009E6D80">
      <w:pPr>
        <w:rPr>
          <w:lang w:val="af-ZA"/>
        </w:rPr>
      </w:pPr>
    </w:p>
    <w:p w14:paraId="17C20F84" w14:textId="77777777" w:rsidR="009E6D80" w:rsidRPr="002F1572" w:rsidRDefault="009E6D80" w:rsidP="009E6D80">
      <w:pPr>
        <w:tabs>
          <w:tab w:val="left" w:pos="3969"/>
        </w:tabs>
        <w:rPr>
          <w:lang w:val="af-ZA"/>
        </w:rPr>
      </w:pPr>
      <w:r w:rsidRPr="002F1572">
        <w:rPr>
          <w:rFonts w:eastAsia="Calibri"/>
          <w:lang w:val="af-ZA"/>
        </w:rPr>
        <w:t>Omtreksnelheid</w:t>
      </w:r>
      <w:r w:rsidRPr="002F1572">
        <w:rPr>
          <w:position w:val="-10"/>
          <w:lang w:val="af-ZA"/>
        </w:rPr>
        <w:t xml:space="preserve"> </w:t>
      </w:r>
      <w:r w:rsidRPr="002F1572">
        <w:rPr>
          <w:position w:val="-10"/>
          <w:lang w:val="af-ZA"/>
        </w:rPr>
        <w:object w:dxaOrig="1080" w:dyaOrig="260" w14:anchorId="505A7C20">
          <v:shape id="_x0000_i1120" type="#_x0000_t75" style="width:54.1pt;height:12.9pt" o:ole="">
            <v:imagedata r:id="rId221" o:title=""/>
          </v:shape>
          <o:OLEObject Type="Embed" ProgID="Equation.3" ShapeID="_x0000_i1120" DrawAspect="Content" ObjectID="_1792236804" r:id="rId222"/>
        </w:object>
      </w:r>
      <w:r w:rsidRPr="002F1572">
        <w:rPr>
          <w:lang w:val="af-ZA"/>
        </w:rPr>
        <w:t xml:space="preserve">              </w:t>
      </w:r>
      <w:r w:rsidRPr="002F1572">
        <w:rPr>
          <w:lang w:val="af-ZA"/>
        </w:rPr>
        <w:tab/>
        <w:t xml:space="preserve">waar </w:t>
      </w:r>
      <w:r w:rsidRPr="002F1572">
        <w:rPr>
          <w:position w:val="-6"/>
          <w:lang w:val="af-ZA"/>
        </w:rPr>
        <w:object w:dxaOrig="240" w:dyaOrig="220" w14:anchorId="3A58C1A6">
          <v:shape id="_x0000_i1121" type="#_x0000_t75" style="width:12.9pt;height:10.4pt" o:ole="">
            <v:imagedata r:id="rId223" o:title=""/>
          </v:shape>
          <o:OLEObject Type="Embed" ProgID="Equation.3" ShapeID="_x0000_i1121" DrawAspect="Content" ObjectID="_1792236805" r:id="rId224"/>
        </w:object>
      </w:r>
      <w:r w:rsidRPr="002F1572">
        <w:rPr>
          <w:lang w:val="af-ZA"/>
        </w:rPr>
        <w:t xml:space="preserve">= </w:t>
      </w:r>
      <w:r w:rsidRPr="002F1572">
        <w:rPr>
          <w:rFonts w:eastAsia="Calibri"/>
          <w:lang w:val="af-ZA"/>
        </w:rPr>
        <w:t>hoeksnelheid</w:t>
      </w:r>
      <w:r w:rsidRPr="002F1572">
        <w:rPr>
          <w:lang w:val="af-ZA"/>
        </w:rPr>
        <w:t xml:space="preserve"> en </w:t>
      </w:r>
      <w:r w:rsidRPr="002F1572">
        <w:rPr>
          <w:i/>
          <w:lang w:val="af-ZA"/>
        </w:rPr>
        <w:t xml:space="preserve">r </w:t>
      </w:r>
      <w:r w:rsidRPr="002F1572">
        <w:rPr>
          <w:lang w:val="af-ZA"/>
        </w:rPr>
        <w:t xml:space="preserve">= radius </w:t>
      </w:r>
    </w:p>
    <w:p w14:paraId="0ADA0343" w14:textId="77777777" w:rsidR="009E6D80" w:rsidRPr="002F1572" w:rsidRDefault="009E6D80" w:rsidP="009E6D80">
      <w:pPr>
        <w:rPr>
          <w:lang w:val="af-ZA"/>
        </w:rPr>
      </w:pPr>
    </w:p>
    <w:p w14:paraId="68BBDFAE" w14:textId="77777777" w:rsidR="009E6D80" w:rsidRPr="002F1572" w:rsidRDefault="009E6D80" w:rsidP="009E6D80">
      <w:pPr>
        <w:rPr>
          <w:lang w:val="af-ZA"/>
        </w:rPr>
      </w:pPr>
    </w:p>
    <w:p w14:paraId="0A80F4D9" w14:textId="77777777" w:rsidR="009E6D80" w:rsidRPr="002F1572" w:rsidRDefault="009E6D80" w:rsidP="009E6D80">
      <w:pPr>
        <w:tabs>
          <w:tab w:val="left" w:pos="3969"/>
        </w:tabs>
        <w:rPr>
          <w:lang w:val="af-ZA"/>
        </w:rPr>
      </w:pPr>
      <w:r w:rsidRPr="002F1572">
        <w:rPr>
          <w:rFonts w:eastAsia="Calibri"/>
          <w:lang w:val="af-ZA"/>
        </w:rPr>
        <w:t>Booglengte</w:t>
      </w:r>
      <w:r w:rsidRPr="002F1572">
        <w:rPr>
          <w:position w:val="-10"/>
          <w:lang w:val="af-ZA"/>
        </w:rPr>
        <w:t xml:space="preserve"> </w:t>
      </w:r>
      <w:r w:rsidRPr="002F1572">
        <w:rPr>
          <w:position w:val="-10"/>
          <w:lang w:val="af-ZA"/>
        </w:rPr>
        <w:object w:dxaOrig="900" w:dyaOrig="320" w14:anchorId="7A09D7F7">
          <v:shape id="_x0000_i1122" type="#_x0000_t75" style="width:44.95pt;height:16.65pt" o:ole="">
            <v:imagedata r:id="rId225" o:title=""/>
          </v:shape>
          <o:OLEObject Type="Embed" ProgID="Equation.3" ShapeID="_x0000_i1122" DrawAspect="Content" ObjectID="_1792236806" r:id="rId226"/>
        </w:object>
      </w:r>
      <w:r w:rsidRPr="002F1572">
        <w:rPr>
          <w:lang w:val="af-ZA"/>
        </w:rPr>
        <w:t xml:space="preserve">                       </w:t>
      </w:r>
      <w:r w:rsidRPr="002F1572">
        <w:rPr>
          <w:lang w:val="af-ZA"/>
        </w:rPr>
        <w:tab/>
        <w:t xml:space="preserve">waar </w:t>
      </w:r>
      <w:r w:rsidRPr="002F1572">
        <w:rPr>
          <w:i/>
          <w:lang w:val="af-ZA"/>
        </w:rPr>
        <w:t>r</w:t>
      </w:r>
      <w:r w:rsidRPr="002F1572">
        <w:rPr>
          <w:lang w:val="af-ZA"/>
        </w:rPr>
        <w:t xml:space="preserve"> = radius en </w:t>
      </w:r>
      <w:r w:rsidRPr="002F1572">
        <w:rPr>
          <w:noProof/>
          <w:position w:val="-6"/>
          <w:lang w:val="en-ZA" w:eastAsia="en-ZA"/>
        </w:rPr>
        <w:drawing>
          <wp:inline distT="0" distB="0" distL="0" distR="0" wp14:anchorId="66AF16B0" wp14:editId="660656CB">
            <wp:extent cx="116205" cy="17716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>sentrale hoek in radiale</w:t>
      </w:r>
    </w:p>
    <w:p w14:paraId="103DEC1F" w14:textId="77777777" w:rsidR="009E6D80" w:rsidRPr="002F1572" w:rsidRDefault="009E6D80" w:rsidP="009E6D80">
      <w:pPr>
        <w:rPr>
          <w:lang w:val="af-ZA"/>
        </w:rPr>
      </w:pPr>
    </w:p>
    <w:p w14:paraId="32981916" w14:textId="77777777" w:rsidR="009E6D80" w:rsidRPr="002F1572" w:rsidRDefault="009E6D80" w:rsidP="009E6D80">
      <w:pPr>
        <w:rPr>
          <w:lang w:val="af-ZA"/>
        </w:rPr>
      </w:pPr>
    </w:p>
    <w:p w14:paraId="100720D6" w14:textId="77777777" w:rsidR="009E6D80" w:rsidRPr="002F1572" w:rsidRDefault="009E6D80" w:rsidP="009E6D80">
      <w:pPr>
        <w:tabs>
          <w:tab w:val="left" w:pos="3969"/>
        </w:tabs>
        <w:rPr>
          <w:lang w:val="af-ZA"/>
        </w:rPr>
      </w:pPr>
      <w:r w:rsidRPr="002F1572">
        <w:rPr>
          <w:rFonts w:eastAsia="Calibri"/>
          <w:lang w:val="af-ZA"/>
        </w:rPr>
        <w:t xml:space="preserve">Oppervlakte van 'n sektor </w:t>
      </w:r>
      <w:r w:rsidRPr="002F1572">
        <w:rPr>
          <w:position w:val="-24"/>
          <w:lang w:val="af-ZA"/>
        </w:rPr>
        <w:object w:dxaOrig="700" w:dyaOrig="620" w14:anchorId="1C3CA96D">
          <v:shape id="_x0000_i1123" type="#_x0000_t75" style="width:35.4pt;height:30.8pt" o:ole="">
            <v:imagedata r:id="rId228" o:title=""/>
          </v:shape>
          <o:OLEObject Type="Embed" ProgID="Equation.3" ShapeID="_x0000_i1123" DrawAspect="Content" ObjectID="_1792236807" r:id="rId229"/>
        </w:object>
      </w:r>
      <w:r w:rsidRPr="002F1572">
        <w:rPr>
          <w:lang w:val="af-ZA"/>
        </w:rPr>
        <w:t xml:space="preserve">        </w:t>
      </w:r>
      <w:r w:rsidRPr="002F1572">
        <w:rPr>
          <w:lang w:val="af-ZA"/>
        </w:rPr>
        <w:tab/>
        <w:t xml:space="preserve">waar </w:t>
      </w:r>
      <w:r w:rsidRPr="002F1572">
        <w:rPr>
          <w:i/>
          <w:lang w:val="af-ZA"/>
        </w:rPr>
        <w:t>r</w:t>
      </w:r>
      <w:r w:rsidRPr="002F1572">
        <w:rPr>
          <w:lang w:val="af-ZA"/>
        </w:rPr>
        <w:t xml:space="preserve"> = radius, </w:t>
      </w:r>
      <w:r w:rsidRPr="002F1572">
        <w:rPr>
          <w:i/>
          <w:lang w:val="af-ZA"/>
        </w:rPr>
        <w:t>s</w:t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>booglengte</w:t>
      </w:r>
    </w:p>
    <w:p w14:paraId="7C835BEC" w14:textId="77777777" w:rsidR="009E6D80" w:rsidRPr="002F1572" w:rsidRDefault="009E6D80" w:rsidP="009E6D80">
      <w:pPr>
        <w:rPr>
          <w:lang w:val="af-ZA"/>
        </w:rPr>
      </w:pPr>
    </w:p>
    <w:p w14:paraId="566A770D" w14:textId="77777777" w:rsidR="009E6D80" w:rsidRPr="002F1572" w:rsidRDefault="009E6D80" w:rsidP="009E6D80">
      <w:pPr>
        <w:rPr>
          <w:lang w:val="af-ZA"/>
        </w:rPr>
      </w:pPr>
    </w:p>
    <w:p w14:paraId="4D66138D" w14:textId="77777777" w:rsidR="009E6D80" w:rsidRPr="002F1572" w:rsidRDefault="009E6D80" w:rsidP="009E6D80">
      <w:pPr>
        <w:tabs>
          <w:tab w:val="left" w:pos="3969"/>
        </w:tabs>
        <w:rPr>
          <w:lang w:val="af-ZA"/>
        </w:rPr>
      </w:pPr>
      <w:r w:rsidRPr="002F1572">
        <w:rPr>
          <w:rFonts w:eastAsia="Calibri"/>
          <w:lang w:val="af-ZA"/>
        </w:rPr>
        <w:t xml:space="preserve">Oppervlakte van 'n sektor </w:t>
      </w:r>
      <w:r w:rsidRPr="002F1572">
        <w:rPr>
          <w:position w:val="-24"/>
          <w:lang w:val="af-ZA"/>
        </w:rPr>
        <w:object w:dxaOrig="800" w:dyaOrig="660" w14:anchorId="5E3C81DA">
          <v:shape id="_x0000_i1124" type="#_x0000_t75" style="width:39.95pt;height:32.05pt" o:ole="">
            <v:imagedata r:id="rId230" o:title=""/>
          </v:shape>
          <o:OLEObject Type="Embed" ProgID="Equation.3" ShapeID="_x0000_i1124" DrawAspect="Content" ObjectID="_1792236808" r:id="rId231"/>
        </w:object>
      </w:r>
      <w:r w:rsidRPr="002F1572">
        <w:rPr>
          <w:lang w:val="af-ZA"/>
        </w:rPr>
        <w:t xml:space="preserve">      </w:t>
      </w:r>
      <w:r w:rsidRPr="002F1572">
        <w:rPr>
          <w:lang w:val="af-ZA"/>
        </w:rPr>
        <w:tab/>
        <w:t xml:space="preserve">waar </w:t>
      </w:r>
      <w:r w:rsidRPr="002F1572">
        <w:rPr>
          <w:i/>
          <w:lang w:val="af-ZA"/>
        </w:rPr>
        <w:t>r</w:t>
      </w:r>
      <w:r w:rsidRPr="002F1572">
        <w:rPr>
          <w:lang w:val="af-ZA"/>
        </w:rPr>
        <w:t xml:space="preserve"> = radius en </w:t>
      </w:r>
      <w:r w:rsidRPr="002F1572">
        <w:rPr>
          <w:noProof/>
          <w:position w:val="-6"/>
          <w:lang w:val="en-ZA" w:eastAsia="en-ZA"/>
        </w:rPr>
        <w:drawing>
          <wp:inline distT="0" distB="0" distL="0" distR="0" wp14:anchorId="524E7E6E" wp14:editId="285533EE">
            <wp:extent cx="116205" cy="17716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>sentrale hoek in radiale</w:t>
      </w:r>
      <w:r w:rsidRPr="002F1572">
        <w:rPr>
          <w:lang w:val="af-ZA"/>
        </w:rPr>
        <w:t xml:space="preserve"> </w:t>
      </w:r>
    </w:p>
    <w:p w14:paraId="6008DC4A" w14:textId="77777777" w:rsidR="009E6D80" w:rsidRPr="002F1572" w:rsidRDefault="009E6D80" w:rsidP="009E6D80">
      <w:pPr>
        <w:rPr>
          <w:lang w:val="af-ZA"/>
        </w:rPr>
      </w:pPr>
    </w:p>
    <w:p w14:paraId="4EF7FB71" w14:textId="77777777" w:rsidR="009E6D80" w:rsidRPr="002F1572" w:rsidRDefault="009E6D80" w:rsidP="009E6D80">
      <w:pPr>
        <w:rPr>
          <w:lang w:val="af-ZA"/>
        </w:rPr>
      </w:pPr>
    </w:p>
    <w:p w14:paraId="1A7601DC" w14:textId="77777777" w:rsidR="009E6D80" w:rsidRPr="002F1572" w:rsidRDefault="009E6D80" w:rsidP="009E6D80">
      <w:pPr>
        <w:rPr>
          <w:b/>
          <w:lang w:val="af-ZA"/>
        </w:rPr>
      </w:pPr>
      <w:r w:rsidRPr="002F1572">
        <w:rPr>
          <w:position w:val="-10"/>
          <w:lang w:val="af-ZA"/>
        </w:rPr>
        <w:object w:dxaOrig="1900" w:dyaOrig="360" w14:anchorId="67B5EF80">
          <v:shape id="_x0000_i1125" type="#_x0000_t75" style="width:94.45pt;height:17.9pt" o:ole="">
            <v:imagedata r:id="rId232" o:title=""/>
          </v:shape>
          <o:OLEObject Type="Embed" ProgID="Equation.3" ShapeID="_x0000_i1125" DrawAspect="Content" ObjectID="_1792236809" r:id="rId233"/>
        </w:object>
      </w:r>
      <w:r w:rsidRPr="002F1572">
        <w:rPr>
          <w:lang w:val="af-ZA"/>
        </w:rPr>
        <w:t xml:space="preserve">     </w:t>
      </w:r>
      <w:r w:rsidRPr="002F1572">
        <w:rPr>
          <w:lang w:val="af-ZA"/>
        </w:rPr>
        <w:tab/>
      </w:r>
      <w:r w:rsidRPr="002F1572">
        <w:rPr>
          <w:lang w:val="af-ZA"/>
        </w:rPr>
        <w:tab/>
        <w:t xml:space="preserve">waar </w:t>
      </w:r>
      <w:r w:rsidRPr="002F1572">
        <w:rPr>
          <w:i/>
          <w:lang w:val="af-ZA"/>
        </w:rPr>
        <w:t>h</w:t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>hoogte van segment</w:t>
      </w:r>
      <w:r w:rsidRPr="002F1572">
        <w:rPr>
          <w:lang w:val="af-ZA"/>
        </w:rPr>
        <w:t xml:space="preserve">, </w:t>
      </w:r>
      <w:r w:rsidRPr="002F1572">
        <w:rPr>
          <w:i/>
          <w:lang w:val="af-ZA"/>
        </w:rPr>
        <w:t>d</w:t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 xml:space="preserve">middellyn van sirkel </w:t>
      </w:r>
      <w:r w:rsidRPr="002F1572">
        <w:rPr>
          <w:rFonts w:eastAsia="Calibri"/>
          <w:lang w:val="af-ZA"/>
        </w:rPr>
        <w:br/>
      </w:r>
      <w:r w:rsidRPr="002F1572">
        <w:rPr>
          <w:rFonts w:eastAsia="Calibri"/>
          <w:lang w:val="af-ZA"/>
        </w:rPr>
        <w:tab/>
      </w:r>
      <w:r w:rsidRPr="002F1572">
        <w:rPr>
          <w:rFonts w:eastAsia="Calibri"/>
          <w:lang w:val="af-ZA"/>
        </w:rPr>
        <w:tab/>
      </w:r>
      <w:r w:rsidRPr="002F1572">
        <w:rPr>
          <w:rFonts w:eastAsia="Calibri"/>
          <w:lang w:val="af-ZA"/>
        </w:rPr>
        <w:tab/>
      </w:r>
      <w:r w:rsidRPr="002F1572">
        <w:rPr>
          <w:rFonts w:eastAsia="Calibri"/>
          <w:lang w:val="af-ZA"/>
        </w:rPr>
        <w:tab/>
      </w:r>
      <w:r w:rsidRPr="002F1572">
        <w:rPr>
          <w:rFonts w:eastAsia="Calibri"/>
          <w:lang w:val="af-ZA"/>
        </w:rPr>
        <w:tab/>
      </w:r>
      <w:r w:rsidRPr="002F1572">
        <w:rPr>
          <w:lang w:val="af-ZA"/>
        </w:rPr>
        <w:t xml:space="preserve">en </w:t>
      </w:r>
      <w:r w:rsidRPr="002F1572">
        <w:rPr>
          <w:i/>
          <w:lang w:val="af-ZA"/>
        </w:rPr>
        <w:t>x</w:t>
      </w:r>
      <w:r w:rsidRPr="002F1572">
        <w:rPr>
          <w:lang w:val="af-ZA"/>
        </w:rPr>
        <w:t xml:space="preserve"> = </w:t>
      </w:r>
      <w:r w:rsidRPr="002F1572">
        <w:rPr>
          <w:rFonts w:eastAsia="Calibri"/>
          <w:lang w:val="af-ZA"/>
        </w:rPr>
        <w:t>lengte van koord</w:t>
      </w:r>
    </w:p>
    <w:p w14:paraId="3C32064D" w14:textId="77777777" w:rsidR="009E6D80" w:rsidRPr="002F1572" w:rsidRDefault="009E6D80" w:rsidP="009E6D80">
      <w:pPr>
        <w:rPr>
          <w:lang w:val="af-ZA"/>
        </w:rPr>
      </w:pPr>
    </w:p>
    <w:p w14:paraId="66288658" w14:textId="77777777" w:rsidR="009E6D80" w:rsidRPr="002F1572" w:rsidRDefault="009E6D80" w:rsidP="009E6D80">
      <w:pPr>
        <w:rPr>
          <w:lang w:val="af-ZA"/>
        </w:rPr>
      </w:pPr>
      <w:r w:rsidRPr="002F1572">
        <w:rPr>
          <w:position w:val="-12"/>
          <w:lang w:val="af-ZA"/>
        </w:rPr>
        <w:object w:dxaOrig="2880" w:dyaOrig="360" w14:anchorId="49B1EAA0">
          <v:shape id="_x0000_i1126" type="#_x0000_t75" style="width:2in;height:17.9pt" o:ole="">
            <v:imagedata r:id="rId234" o:title=""/>
          </v:shape>
          <o:OLEObject Type="Embed" ProgID="Equation.3" ShapeID="_x0000_i1126" DrawAspect="Content" ObjectID="_1792236810" r:id="rId235"/>
        </w:object>
      </w:r>
      <w:r w:rsidRPr="002F1572">
        <w:rPr>
          <w:lang w:val="af-ZA"/>
        </w:rPr>
        <w:t xml:space="preserve">     </w:t>
      </w:r>
      <w:r w:rsidRPr="002F1572">
        <w:rPr>
          <w:lang w:val="af-ZA"/>
        </w:rPr>
        <w:tab/>
        <w:t xml:space="preserve">waar </w:t>
      </w:r>
      <w:r w:rsidRPr="002F1572">
        <w:rPr>
          <w:position w:val="-10"/>
          <w:lang w:val="af-ZA"/>
        </w:rPr>
        <w:object w:dxaOrig="499" w:dyaOrig="260" w14:anchorId="4982CFE5">
          <v:shape id="_x0000_i1127" type="#_x0000_t75" style="width:25.4pt;height:12.9pt" o:ole="">
            <v:imagedata r:id="rId236" o:title=""/>
          </v:shape>
          <o:OLEObject Type="Embed" ProgID="Equation.3" ShapeID="_x0000_i1127" DrawAspect="Content" ObjectID="_1792236811" r:id="rId237"/>
        </w:object>
      </w:r>
      <w:r w:rsidRPr="002F1572">
        <w:rPr>
          <w:lang w:val="af-ZA"/>
        </w:rPr>
        <w:t xml:space="preserve">wydte van </w:t>
      </w:r>
      <w:r w:rsidRPr="002F1572">
        <w:rPr>
          <w:rFonts w:eastAsia="Calibri"/>
          <w:lang w:val="af-ZA"/>
        </w:rPr>
        <w:t>gelyke dele</w:t>
      </w:r>
      <w:r w:rsidRPr="002F1572">
        <w:rPr>
          <w:lang w:val="af-ZA"/>
        </w:rPr>
        <w:t xml:space="preserve">, </w:t>
      </w:r>
      <w:r w:rsidRPr="002F1572">
        <w:rPr>
          <w:position w:val="-24"/>
          <w:lang w:val="af-ZA"/>
        </w:rPr>
        <w:object w:dxaOrig="1380" w:dyaOrig="639" w14:anchorId="3A6E60E1">
          <v:shape id="_x0000_i1128" type="#_x0000_t75" style="width:69.1pt;height:32.05pt" o:ole="">
            <v:imagedata r:id="rId238" o:title=""/>
          </v:shape>
          <o:OLEObject Type="Embed" ProgID="Equation.3" ShapeID="_x0000_i1128" DrawAspect="Content" ObjectID="_1792236812" r:id="rId239"/>
        </w:object>
      </w:r>
    </w:p>
    <w:p w14:paraId="3BB6DE06" w14:textId="77777777" w:rsidR="009E6D80" w:rsidRPr="002F1572" w:rsidRDefault="009E6D80" w:rsidP="009E6D80">
      <w:pPr>
        <w:rPr>
          <w:lang w:val="af-ZA"/>
        </w:rPr>
      </w:pPr>
      <w:r w:rsidRPr="002F1572">
        <w:rPr>
          <w:lang w:val="af-ZA"/>
        </w:rPr>
        <w:t xml:space="preserve">                                            </w:t>
      </w:r>
      <w:r w:rsidRPr="002F1572">
        <w:rPr>
          <w:lang w:val="af-ZA"/>
        </w:rPr>
        <w:tab/>
      </w:r>
      <w:r w:rsidRPr="002F1572">
        <w:rPr>
          <w:lang w:val="af-ZA"/>
        </w:rPr>
        <w:tab/>
      </w:r>
      <w:r w:rsidRPr="002F1572">
        <w:rPr>
          <w:position w:val="-12"/>
          <w:lang w:val="af-ZA"/>
        </w:rPr>
        <w:object w:dxaOrig="859" w:dyaOrig="380" w14:anchorId="378765AA">
          <v:shape id="_x0000_i1129" type="#_x0000_t75" style="width:44.1pt;height:17.9pt" o:ole="">
            <v:imagedata r:id="rId240" o:title=""/>
          </v:shape>
          <o:OLEObject Type="Embed" ProgID="Equation.3" ShapeID="_x0000_i1129" DrawAspect="Content" ObjectID="_1792236813" r:id="rId241"/>
        </w:object>
      </w:r>
      <w:r w:rsidRPr="002F1572">
        <w:rPr>
          <w:i/>
          <w:vertAlign w:val="superscript"/>
          <w:lang w:val="af-ZA"/>
        </w:rPr>
        <w:t xml:space="preserve"> </w:t>
      </w:r>
      <w:r w:rsidRPr="002F1572">
        <w:rPr>
          <w:rFonts w:eastAsia="Calibri"/>
          <w:lang w:val="af-ZA"/>
        </w:rPr>
        <w:t xml:space="preserve"> ordinaat en  </w:t>
      </w:r>
      <w:r w:rsidRPr="002F1572">
        <w:rPr>
          <w:rFonts w:eastAsia="Calibri"/>
          <w:i/>
          <w:lang w:val="af-ZA"/>
        </w:rPr>
        <w:t>n</w:t>
      </w:r>
      <w:r w:rsidRPr="002F1572">
        <w:rPr>
          <w:rFonts w:eastAsia="Calibri"/>
          <w:lang w:val="af-ZA"/>
        </w:rPr>
        <w:t xml:space="preserve"> = aantal ordinate</w:t>
      </w:r>
    </w:p>
    <w:p w14:paraId="71704FEA" w14:textId="77777777" w:rsidR="009E6D80" w:rsidRPr="002F1572" w:rsidRDefault="009E6D80" w:rsidP="009E6D80">
      <w:pPr>
        <w:rPr>
          <w:lang w:val="af-ZA"/>
        </w:rPr>
      </w:pPr>
    </w:p>
    <w:p w14:paraId="7CB6A5A3" w14:textId="77777777" w:rsidR="009E6D80" w:rsidRPr="002F1572" w:rsidRDefault="009E6D80" w:rsidP="009E6D80">
      <w:pPr>
        <w:jc w:val="center"/>
        <w:rPr>
          <w:b/>
          <w:bCs/>
          <w:lang w:val="af-ZA"/>
        </w:rPr>
      </w:pPr>
      <w:r w:rsidRPr="002F1572">
        <w:rPr>
          <w:b/>
          <w:bCs/>
          <w:lang w:val="af-ZA"/>
        </w:rPr>
        <w:t>OF</w:t>
      </w:r>
    </w:p>
    <w:p w14:paraId="05FD5222" w14:textId="77777777" w:rsidR="009E6D80" w:rsidRPr="002F1572" w:rsidRDefault="009E6D80" w:rsidP="009E6D80">
      <w:pPr>
        <w:rPr>
          <w:lang w:val="af-ZA"/>
        </w:rPr>
      </w:pPr>
    </w:p>
    <w:p w14:paraId="624495D3" w14:textId="77777777" w:rsidR="009E6D80" w:rsidRPr="002F1572" w:rsidRDefault="009E6D80" w:rsidP="009E6D80">
      <w:pPr>
        <w:rPr>
          <w:lang w:val="af-ZA"/>
        </w:rPr>
      </w:pPr>
      <w:r w:rsidRPr="002F1572">
        <w:rPr>
          <w:position w:val="-28"/>
          <w:lang w:val="af-ZA"/>
        </w:rPr>
        <w:object w:dxaOrig="3500" w:dyaOrig="680" w14:anchorId="60540100">
          <v:shape id="_x0000_i1130" type="#_x0000_t75" style="width:175.65pt;height:34.55pt" o:ole="">
            <v:imagedata r:id="rId242" o:title=""/>
          </v:shape>
          <o:OLEObject Type="Embed" ProgID="Equation.3" ShapeID="_x0000_i1130" DrawAspect="Content" ObjectID="_1792236814" r:id="rId243"/>
        </w:object>
      </w:r>
      <w:r w:rsidRPr="002F1572">
        <w:rPr>
          <w:lang w:val="af-ZA"/>
        </w:rPr>
        <w:t xml:space="preserve"> </w:t>
      </w:r>
      <w:r w:rsidRPr="002F1572">
        <w:rPr>
          <w:lang w:val="af-ZA"/>
        </w:rPr>
        <w:tab/>
        <w:t xml:space="preserve">waar </w:t>
      </w:r>
      <w:r w:rsidRPr="002F1572">
        <w:rPr>
          <w:position w:val="-10"/>
          <w:lang w:val="af-ZA"/>
        </w:rPr>
        <w:object w:dxaOrig="499" w:dyaOrig="260" w14:anchorId="11B73977">
          <v:shape id="_x0000_i1131" type="#_x0000_t75" style="width:25.4pt;height:12.9pt" o:ole="">
            <v:imagedata r:id="rId244" o:title=""/>
          </v:shape>
          <o:OLEObject Type="Embed" ProgID="Equation.3" ShapeID="_x0000_i1131" DrawAspect="Content" ObjectID="_1792236815" r:id="rId245"/>
        </w:object>
      </w:r>
      <w:r w:rsidRPr="002F1572">
        <w:rPr>
          <w:lang w:val="af-ZA"/>
        </w:rPr>
        <w:t xml:space="preserve">wydte van </w:t>
      </w:r>
      <w:r w:rsidRPr="002F1572">
        <w:rPr>
          <w:rFonts w:eastAsia="Calibri"/>
          <w:lang w:val="af-ZA"/>
        </w:rPr>
        <w:t>gelyke dele</w:t>
      </w:r>
      <w:r w:rsidRPr="002F1572">
        <w:rPr>
          <w:lang w:val="af-ZA"/>
        </w:rPr>
        <w:t xml:space="preserve">, </w:t>
      </w:r>
      <w:r w:rsidRPr="002F1572">
        <w:rPr>
          <w:position w:val="-12"/>
          <w:lang w:val="af-ZA"/>
        </w:rPr>
        <w:object w:dxaOrig="859" w:dyaOrig="380" w14:anchorId="3D244340">
          <v:shape id="_x0000_i1132" type="#_x0000_t75" style="width:42.85pt;height:17.9pt" o:ole="">
            <v:imagedata r:id="rId246" o:title=""/>
          </v:shape>
          <o:OLEObject Type="Embed" ProgID="Equation.3" ShapeID="_x0000_i1132" DrawAspect="Content" ObjectID="_1792236816" r:id="rId247"/>
        </w:object>
      </w:r>
      <w:r w:rsidRPr="002F1572">
        <w:rPr>
          <w:lang w:val="af-ZA"/>
        </w:rPr>
        <w:t xml:space="preserve"> ordinaat </w:t>
      </w:r>
    </w:p>
    <w:p w14:paraId="7C34B7AF" w14:textId="77777777" w:rsidR="009E6D80" w:rsidRPr="002F1572" w:rsidRDefault="009E6D80" w:rsidP="009E6D80">
      <w:pPr>
        <w:rPr>
          <w:lang w:val="af-ZA"/>
        </w:rPr>
      </w:pPr>
      <w:r w:rsidRPr="002F1572">
        <w:rPr>
          <w:lang w:val="af-ZA"/>
        </w:rPr>
        <w:t xml:space="preserve">                                       </w:t>
      </w:r>
      <w:r w:rsidRPr="002F1572">
        <w:rPr>
          <w:lang w:val="af-ZA"/>
        </w:rPr>
        <w:tab/>
      </w:r>
      <w:r w:rsidRPr="002F1572">
        <w:rPr>
          <w:lang w:val="af-ZA"/>
        </w:rPr>
        <w:tab/>
        <w:t xml:space="preserve">en </w:t>
      </w:r>
      <w:r w:rsidRPr="002F1572">
        <w:rPr>
          <w:i/>
          <w:lang w:val="af-ZA"/>
        </w:rPr>
        <w:t>n</w:t>
      </w:r>
      <w:r w:rsidRPr="002F1572">
        <w:rPr>
          <w:lang w:val="af-ZA"/>
        </w:rPr>
        <w:t xml:space="preserve"> = aantal ordinate    </w:t>
      </w:r>
    </w:p>
    <w:p w14:paraId="0D77B455" w14:textId="77777777" w:rsidR="009E6D80" w:rsidRPr="002F1572" w:rsidRDefault="009E6D80" w:rsidP="009E6D80">
      <w:pPr>
        <w:rPr>
          <w:lang w:val="af-ZA"/>
        </w:rPr>
      </w:pPr>
    </w:p>
    <w:p w14:paraId="444DC8D1" w14:textId="77777777" w:rsidR="009E6D80" w:rsidRPr="002F1572" w:rsidRDefault="009E6D80" w:rsidP="009E6D80">
      <w:pPr>
        <w:rPr>
          <w:rFonts w:eastAsia="Calibri"/>
          <w:b/>
          <w:lang w:val="af-ZA"/>
        </w:rPr>
      </w:pPr>
    </w:p>
    <w:p w14:paraId="771DCCA5" w14:textId="77777777" w:rsidR="009E6D80" w:rsidRPr="002F1572" w:rsidRDefault="009E6D80" w:rsidP="009E6D80">
      <w:pPr>
        <w:rPr>
          <w:lang w:val="af-ZA"/>
        </w:rPr>
      </w:pPr>
    </w:p>
    <w:p w14:paraId="4D40C429" w14:textId="77777777" w:rsidR="00F2662E" w:rsidRPr="002F1572" w:rsidRDefault="00F2662E" w:rsidP="00F2662E">
      <w:pPr>
        <w:rPr>
          <w:rFonts w:eastAsia="Calibri"/>
          <w:lang w:val="af-ZA"/>
        </w:rPr>
      </w:pPr>
    </w:p>
    <w:p w14:paraId="48B23A3A" w14:textId="77777777" w:rsidR="00AF3EFC" w:rsidRPr="002F1572" w:rsidRDefault="00AF3EFC" w:rsidP="00F2662E">
      <w:pPr>
        <w:rPr>
          <w:rFonts w:eastAsia="Calibri"/>
          <w:lang w:val="af-ZA"/>
        </w:rPr>
      </w:pPr>
    </w:p>
    <w:sectPr w:rsidR="00AF3EFC" w:rsidRPr="002F1572" w:rsidSect="004A25C2">
      <w:headerReference w:type="default" r:id="rId248"/>
      <w:footerReference w:type="default" r:id="rId249"/>
      <w:pgSz w:w="11906" w:h="16838" w:code="9"/>
      <w:pgMar w:top="720" w:right="1276" w:bottom="720" w:left="1077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36DFF2" w14:textId="77777777" w:rsidR="00E23680" w:rsidRDefault="00E23680" w:rsidP="00BC5FF0">
      <w:r>
        <w:separator/>
      </w:r>
    </w:p>
  </w:endnote>
  <w:endnote w:type="continuationSeparator" w:id="0">
    <w:p w14:paraId="142C0E11" w14:textId="77777777" w:rsidR="00E23680" w:rsidRDefault="00E23680" w:rsidP="00BC5F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2A5F21" w14:textId="3E3CDC6F" w:rsidR="00E23680" w:rsidRPr="00F001E4" w:rsidRDefault="00E23680" w:rsidP="003A0289">
    <w:pPr>
      <w:pStyle w:val="Footer"/>
      <w:tabs>
        <w:tab w:val="clear" w:pos="8640"/>
        <w:tab w:val="right" w:pos="9498"/>
      </w:tabs>
      <w:rPr>
        <w:sz w:val="20"/>
        <w:szCs w:val="20"/>
        <w:lang w:val="af-ZA"/>
      </w:rPr>
    </w:pPr>
    <w:r w:rsidRPr="00F001E4">
      <w:rPr>
        <w:sz w:val="20"/>
        <w:szCs w:val="20"/>
        <w:lang w:val="af-ZA"/>
      </w:rPr>
      <w:t>Kopiereg voorbehou</w:t>
    </w:r>
    <w:r w:rsidRPr="00F001E4">
      <w:rPr>
        <w:sz w:val="20"/>
        <w:szCs w:val="20"/>
        <w:lang w:val="af-ZA"/>
      </w:rPr>
      <w:tab/>
    </w:r>
    <w:r w:rsidRPr="00F001E4">
      <w:rPr>
        <w:sz w:val="20"/>
        <w:szCs w:val="20"/>
        <w:lang w:val="af-ZA"/>
      </w:rPr>
      <w:tab/>
      <w:t>Blaai om asseblief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4A8D80" w14:textId="1EB7995C" w:rsidR="00E23680" w:rsidRDefault="00E23680" w:rsidP="00037016">
    <w:pPr>
      <w:pStyle w:val="Footer"/>
      <w:tabs>
        <w:tab w:val="clear" w:pos="8640"/>
        <w:tab w:val="right" w:pos="9498"/>
      </w:tabs>
    </w:pPr>
    <w:proofErr w:type="spellStart"/>
    <w:r w:rsidRPr="00575264">
      <w:rPr>
        <w:rFonts w:cs="Arial"/>
        <w:sz w:val="20"/>
        <w:lang w:val="en-US"/>
      </w:rPr>
      <w:t>Kopiereg</w:t>
    </w:r>
    <w:proofErr w:type="spellEnd"/>
    <w:r w:rsidRPr="00575264">
      <w:rPr>
        <w:rFonts w:cs="Arial"/>
        <w:sz w:val="20"/>
        <w:lang w:val="en-US"/>
      </w:rPr>
      <w:t xml:space="preserve"> </w:t>
    </w:r>
    <w:proofErr w:type="spellStart"/>
    <w:r w:rsidRPr="00575264">
      <w:rPr>
        <w:rFonts w:cs="Arial"/>
        <w:sz w:val="20"/>
        <w:lang w:val="en-US"/>
      </w:rPr>
      <w:t>voorbehou</w:t>
    </w:r>
    <w:proofErr w:type="spellEnd"/>
    <w:r w:rsidRPr="00575264">
      <w:rPr>
        <w:rFonts w:cs="Arial"/>
        <w:sz w:val="20"/>
        <w:lang w:val="en-US"/>
      </w:rPr>
      <w:tab/>
    </w:r>
    <w:r>
      <w:rPr>
        <w:rFonts w:cs="Arial"/>
        <w:sz w:val="20"/>
        <w:lang w:val="en-US"/>
      </w:rPr>
      <w:tab/>
    </w:r>
    <w:proofErr w:type="spellStart"/>
    <w:r w:rsidRPr="00575264">
      <w:rPr>
        <w:rFonts w:cs="Arial"/>
        <w:sz w:val="20"/>
        <w:lang w:val="en-US"/>
      </w:rPr>
      <w:t>Blaai</w:t>
    </w:r>
    <w:proofErr w:type="spellEnd"/>
    <w:r w:rsidRPr="00575264">
      <w:rPr>
        <w:rFonts w:cs="Arial"/>
        <w:sz w:val="20"/>
        <w:lang w:val="en-US"/>
      </w:rPr>
      <w:t xml:space="preserve"> om </w:t>
    </w:r>
    <w:proofErr w:type="spellStart"/>
    <w:r w:rsidRPr="00575264">
      <w:rPr>
        <w:rFonts w:cs="Arial"/>
        <w:sz w:val="20"/>
        <w:lang w:val="en-US"/>
      </w:rPr>
      <w:t>asseblief</w:t>
    </w:r>
    <w:proofErr w:type="spellEnd"/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66B28F" w14:textId="553FF339" w:rsidR="00E23680" w:rsidRPr="00EE4B75" w:rsidRDefault="00E23680" w:rsidP="003F5B14">
    <w:pPr>
      <w:pStyle w:val="Footer"/>
      <w:tabs>
        <w:tab w:val="clear" w:pos="8640"/>
        <w:tab w:val="right" w:pos="9498"/>
      </w:tabs>
      <w:rPr>
        <w:sz w:val="20"/>
        <w:szCs w:val="20"/>
        <w:lang w:val="af-ZA"/>
      </w:rPr>
    </w:pPr>
    <w:r w:rsidRPr="00EE4B75">
      <w:rPr>
        <w:sz w:val="20"/>
        <w:szCs w:val="20"/>
        <w:lang w:val="af-ZA"/>
      </w:rPr>
      <w:t>Kopiereg voorbehou</w:t>
    </w:r>
    <w:r w:rsidRPr="00EE4B75">
      <w:rPr>
        <w:sz w:val="20"/>
        <w:szCs w:val="20"/>
        <w:lang w:val="af-ZA"/>
      </w:rPr>
      <w:tab/>
    </w:r>
    <w:r w:rsidRPr="00EE4B75">
      <w:rPr>
        <w:sz w:val="20"/>
        <w:szCs w:val="20"/>
        <w:lang w:val="af-ZA"/>
      </w:rPr>
      <w:tab/>
    </w:r>
    <w:r>
      <w:rPr>
        <w:sz w:val="20"/>
        <w:szCs w:val="20"/>
        <w:lang w:val="af-ZA"/>
      </w:rPr>
      <w:t>Blaai om asseblief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7BFE4A" w14:textId="63010586" w:rsidR="00E23680" w:rsidRPr="00EE4B75" w:rsidRDefault="00E23680" w:rsidP="003F5B14">
    <w:pPr>
      <w:pStyle w:val="Footer"/>
      <w:tabs>
        <w:tab w:val="clear" w:pos="8640"/>
        <w:tab w:val="right" w:pos="9498"/>
      </w:tabs>
      <w:rPr>
        <w:sz w:val="20"/>
        <w:szCs w:val="20"/>
        <w:lang w:val="af-ZA"/>
      </w:rPr>
    </w:pPr>
    <w:r w:rsidRPr="00EE4B75">
      <w:rPr>
        <w:sz w:val="20"/>
        <w:szCs w:val="20"/>
        <w:lang w:val="af-ZA"/>
      </w:rPr>
      <w:t>Kopiereg voorbehou</w:t>
    </w:r>
    <w:r w:rsidRPr="00EE4B75">
      <w:rPr>
        <w:sz w:val="20"/>
        <w:szCs w:val="20"/>
        <w:lang w:val="af-ZA"/>
      </w:rPr>
      <w:tab/>
    </w:r>
    <w:r w:rsidRPr="00EE4B75">
      <w:rPr>
        <w:sz w:val="20"/>
        <w:szCs w:val="20"/>
        <w:lang w:val="af-ZA"/>
      </w:rPr>
      <w:tab/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0AAC2A" w14:textId="6E10FFE4" w:rsidR="00E23680" w:rsidRPr="00EE4B75" w:rsidRDefault="00E23680" w:rsidP="003E5B59">
    <w:pPr>
      <w:pStyle w:val="Footer"/>
      <w:tabs>
        <w:tab w:val="clear" w:pos="8640"/>
        <w:tab w:val="right" w:pos="9498"/>
      </w:tabs>
      <w:rPr>
        <w:lang w:val="af-ZA"/>
      </w:rPr>
    </w:pPr>
    <w:r w:rsidRPr="00EE4B75">
      <w:rPr>
        <w:sz w:val="20"/>
        <w:szCs w:val="20"/>
        <w:lang w:val="af-ZA"/>
      </w:rPr>
      <w:t>Kopiereg voorbehou</w:t>
    </w:r>
    <w:r w:rsidRPr="00EE4B75">
      <w:rPr>
        <w:sz w:val="20"/>
        <w:szCs w:val="20"/>
        <w:lang w:val="af-ZA"/>
      </w:rPr>
      <w:tab/>
    </w:r>
    <w:r w:rsidRPr="00EE4B75">
      <w:rPr>
        <w:sz w:val="20"/>
        <w:szCs w:val="20"/>
        <w:lang w:val="af-Z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7D4710A" w14:textId="77777777" w:rsidR="00E23680" w:rsidRDefault="00E23680" w:rsidP="00BC5FF0">
      <w:r>
        <w:separator/>
      </w:r>
    </w:p>
  </w:footnote>
  <w:footnote w:type="continuationSeparator" w:id="0">
    <w:p w14:paraId="51A76985" w14:textId="77777777" w:rsidR="00E23680" w:rsidRDefault="00E23680" w:rsidP="00BC5F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F94232" w14:textId="77777777" w:rsidR="00E23680" w:rsidRDefault="00E23680" w:rsidP="003F5B14">
    <w:pPr>
      <w:pStyle w:val="Header"/>
      <w:framePr w:wrap="around" w:vAnchor="text" w:hAnchor="margin" w:xAlign="center" w:y="1"/>
      <w:rPr>
        <w:rStyle w:val="PageNumber"/>
        <w:rFonts w:eastAsia="SimSun"/>
      </w:rPr>
    </w:pPr>
    <w:r>
      <w:rPr>
        <w:rStyle w:val="PageNumber"/>
        <w:rFonts w:eastAsia="SimSun"/>
      </w:rPr>
      <w:fldChar w:fldCharType="begin"/>
    </w:r>
    <w:r>
      <w:rPr>
        <w:rStyle w:val="PageNumber"/>
        <w:rFonts w:eastAsia="SimSun"/>
      </w:rPr>
      <w:instrText xml:space="preserve">PAGE  </w:instrText>
    </w:r>
    <w:r>
      <w:rPr>
        <w:rStyle w:val="PageNumber"/>
        <w:rFonts w:eastAsia="SimSun"/>
      </w:rPr>
      <w:fldChar w:fldCharType="end"/>
    </w:r>
  </w:p>
  <w:p w14:paraId="0C6D2281" w14:textId="77777777" w:rsidR="00E23680" w:rsidRDefault="00E2368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916DFA" w14:textId="4A482E2E" w:rsidR="00E23680" w:rsidRPr="00575264" w:rsidRDefault="00E23680" w:rsidP="00037016">
    <w:pPr>
      <w:tabs>
        <w:tab w:val="center" w:pos="4820"/>
        <w:tab w:val="right" w:pos="9498"/>
      </w:tabs>
      <w:jc w:val="both"/>
      <w:rPr>
        <w:sz w:val="20"/>
        <w:szCs w:val="20"/>
      </w:rPr>
    </w:pPr>
    <w:proofErr w:type="spellStart"/>
    <w:r w:rsidRPr="00575264">
      <w:rPr>
        <w:sz w:val="20"/>
        <w:szCs w:val="20"/>
        <w:lang w:val="en-ZA"/>
      </w:rPr>
      <w:t>Tegniese</w:t>
    </w:r>
    <w:proofErr w:type="spellEnd"/>
    <w:r w:rsidRPr="00575264">
      <w:rPr>
        <w:sz w:val="20"/>
        <w:szCs w:val="20"/>
        <w:lang w:val="en-ZA"/>
      </w:rPr>
      <w:t xml:space="preserve"> </w:t>
    </w:r>
    <w:proofErr w:type="spellStart"/>
    <w:r w:rsidRPr="00575264">
      <w:rPr>
        <w:sz w:val="20"/>
        <w:szCs w:val="20"/>
        <w:lang w:val="en-ZA"/>
      </w:rPr>
      <w:t>Wiskunde</w:t>
    </w:r>
    <w:proofErr w:type="spellEnd"/>
    <w:r w:rsidRPr="00575264">
      <w:rPr>
        <w:sz w:val="20"/>
        <w:szCs w:val="20"/>
        <w:lang w:val="en-ZA"/>
      </w:rPr>
      <w:t>/V</w:t>
    </w:r>
    <w:r>
      <w:rPr>
        <w:sz w:val="20"/>
        <w:szCs w:val="20"/>
        <w:lang w:val="en-ZA"/>
      </w:rPr>
      <w:t>2</w:t>
    </w:r>
    <w:r w:rsidRPr="00575264">
      <w:rPr>
        <w:sz w:val="20"/>
        <w:szCs w:val="20"/>
        <w:lang w:val="en-ZA"/>
      </w:rPr>
      <w:tab/>
    </w:r>
    <w:r w:rsidRPr="00575264">
      <w:rPr>
        <w:sz w:val="20"/>
        <w:szCs w:val="20"/>
      </w:rPr>
      <w:fldChar w:fldCharType="begin"/>
    </w:r>
    <w:r w:rsidRPr="00575264">
      <w:rPr>
        <w:sz w:val="20"/>
        <w:szCs w:val="20"/>
      </w:rPr>
      <w:instrText xml:space="preserve"> PAGE   \* MERGEFORMAT </w:instrText>
    </w:r>
    <w:r w:rsidRPr="00575264">
      <w:rPr>
        <w:sz w:val="20"/>
        <w:szCs w:val="20"/>
      </w:rPr>
      <w:fldChar w:fldCharType="separate"/>
    </w:r>
    <w:r w:rsidR="00E05207">
      <w:rPr>
        <w:noProof/>
        <w:sz w:val="20"/>
        <w:szCs w:val="20"/>
      </w:rPr>
      <w:t>14</w:t>
    </w:r>
    <w:r w:rsidRPr="00575264">
      <w:rPr>
        <w:sz w:val="20"/>
        <w:szCs w:val="20"/>
      </w:rPr>
      <w:fldChar w:fldCharType="end"/>
    </w:r>
    <w:r w:rsidRPr="00575264">
      <w:rPr>
        <w:sz w:val="20"/>
        <w:szCs w:val="20"/>
        <w:lang w:val="en-ZA"/>
      </w:rPr>
      <w:tab/>
      <w:t>DBE/</w:t>
    </w:r>
    <w:r>
      <w:rPr>
        <w:sz w:val="20"/>
        <w:szCs w:val="20"/>
        <w:lang w:val="en-ZA"/>
      </w:rPr>
      <w:t>November</w:t>
    </w:r>
    <w:r w:rsidRPr="00575264">
      <w:rPr>
        <w:sz w:val="20"/>
        <w:szCs w:val="20"/>
        <w:lang w:val="en-ZA"/>
      </w:rPr>
      <w:t xml:space="preserve"> 2024</w:t>
    </w:r>
  </w:p>
  <w:p w14:paraId="7434FD10" w14:textId="77777777" w:rsidR="00E23680" w:rsidRPr="00EE4B75" w:rsidRDefault="00E23680" w:rsidP="00037016">
    <w:pPr>
      <w:tabs>
        <w:tab w:val="center" w:pos="4820"/>
        <w:tab w:val="right" w:pos="9026"/>
      </w:tabs>
      <w:jc w:val="center"/>
      <w:rPr>
        <w:sz w:val="20"/>
        <w:szCs w:val="20"/>
        <w:lang w:val="af-ZA"/>
      </w:rPr>
    </w:pPr>
    <w:r w:rsidRPr="00575264">
      <w:rPr>
        <w:sz w:val="20"/>
        <w:szCs w:val="20"/>
        <w:lang w:val="en-ZA"/>
      </w:rPr>
      <w:t xml:space="preserve">NSS </w:t>
    </w:r>
    <w:proofErr w:type="spellStart"/>
    <w:r w:rsidRPr="00575264">
      <w:rPr>
        <w:i/>
        <w:sz w:val="20"/>
        <w:szCs w:val="20"/>
        <w:lang w:val="en-ZA"/>
      </w:rPr>
      <w:t>Vertroulik</w:t>
    </w:r>
    <w:proofErr w:type="spellEnd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436920" w14:textId="77777777" w:rsidR="00E23680" w:rsidRDefault="00E23680" w:rsidP="00037016">
    <w:pPr>
      <w:pStyle w:val="Header"/>
      <w:jc w:val="center"/>
    </w:pPr>
    <w:proofErr w:type="spellStart"/>
    <w:r>
      <w:rPr>
        <w:i/>
        <w:sz w:val="20"/>
      </w:rPr>
      <w:t>Vertroulik</w:t>
    </w:r>
    <w:proofErr w:type="spellEnd"/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CA7EB2" w14:textId="64B4E243" w:rsidR="00E23680" w:rsidRPr="00575264" w:rsidRDefault="00E23680" w:rsidP="00037016">
    <w:pPr>
      <w:tabs>
        <w:tab w:val="center" w:pos="4820"/>
        <w:tab w:val="right" w:pos="9498"/>
      </w:tabs>
      <w:jc w:val="both"/>
      <w:rPr>
        <w:sz w:val="20"/>
        <w:szCs w:val="20"/>
      </w:rPr>
    </w:pPr>
    <w:proofErr w:type="spellStart"/>
    <w:r w:rsidRPr="00575264">
      <w:rPr>
        <w:sz w:val="20"/>
        <w:szCs w:val="20"/>
        <w:lang w:val="en-ZA"/>
      </w:rPr>
      <w:t>Tegniese</w:t>
    </w:r>
    <w:proofErr w:type="spellEnd"/>
    <w:r w:rsidRPr="00575264">
      <w:rPr>
        <w:sz w:val="20"/>
        <w:szCs w:val="20"/>
        <w:lang w:val="en-ZA"/>
      </w:rPr>
      <w:t xml:space="preserve"> </w:t>
    </w:r>
    <w:proofErr w:type="spellStart"/>
    <w:r w:rsidRPr="00575264">
      <w:rPr>
        <w:sz w:val="20"/>
        <w:szCs w:val="20"/>
        <w:lang w:val="en-ZA"/>
      </w:rPr>
      <w:t>Wiskunde</w:t>
    </w:r>
    <w:proofErr w:type="spellEnd"/>
    <w:r w:rsidRPr="00575264">
      <w:rPr>
        <w:sz w:val="20"/>
        <w:szCs w:val="20"/>
        <w:lang w:val="en-ZA"/>
      </w:rPr>
      <w:t>/V</w:t>
    </w:r>
    <w:r>
      <w:rPr>
        <w:sz w:val="20"/>
        <w:szCs w:val="20"/>
        <w:lang w:val="en-ZA"/>
      </w:rPr>
      <w:t>2</w:t>
    </w:r>
    <w:r w:rsidRPr="00575264">
      <w:rPr>
        <w:sz w:val="20"/>
        <w:szCs w:val="20"/>
        <w:lang w:val="en-ZA"/>
      </w:rPr>
      <w:tab/>
    </w:r>
    <w:r w:rsidRPr="00575264">
      <w:rPr>
        <w:sz w:val="20"/>
        <w:szCs w:val="20"/>
      </w:rPr>
      <w:fldChar w:fldCharType="begin"/>
    </w:r>
    <w:r w:rsidRPr="00575264">
      <w:rPr>
        <w:sz w:val="20"/>
        <w:szCs w:val="20"/>
      </w:rPr>
      <w:instrText xml:space="preserve"> PAGE   \* MERGEFORMAT </w:instrText>
    </w:r>
    <w:r w:rsidRPr="00575264">
      <w:rPr>
        <w:sz w:val="20"/>
        <w:szCs w:val="20"/>
      </w:rPr>
      <w:fldChar w:fldCharType="separate"/>
    </w:r>
    <w:r w:rsidR="00E05207">
      <w:rPr>
        <w:noProof/>
        <w:sz w:val="20"/>
        <w:szCs w:val="20"/>
      </w:rPr>
      <w:t>15</w:t>
    </w:r>
    <w:r w:rsidRPr="00575264">
      <w:rPr>
        <w:sz w:val="20"/>
        <w:szCs w:val="20"/>
      </w:rPr>
      <w:fldChar w:fldCharType="end"/>
    </w:r>
    <w:r w:rsidRPr="00575264">
      <w:rPr>
        <w:sz w:val="20"/>
        <w:szCs w:val="20"/>
        <w:lang w:val="en-ZA"/>
      </w:rPr>
      <w:tab/>
      <w:t>DBE/</w:t>
    </w:r>
    <w:r>
      <w:rPr>
        <w:sz w:val="20"/>
        <w:szCs w:val="20"/>
        <w:lang w:val="en-ZA"/>
      </w:rPr>
      <w:t>November</w:t>
    </w:r>
    <w:r w:rsidRPr="00575264">
      <w:rPr>
        <w:sz w:val="20"/>
        <w:szCs w:val="20"/>
        <w:lang w:val="en-ZA"/>
      </w:rPr>
      <w:t xml:space="preserve"> 2024</w:t>
    </w:r>
  </w:p>
  <w:p w14:paraId="4F6B252A" w14:textId="77777777" w:rsidR="00E23680" w:rsidRPr="000B713E" w:rsidRDefault="00E23680" w:rsidP="00037016">
    <w:pPr>
      <w:tabs>
        <w:tab w:val="center" w:pos="4820"/>
        <w:tab w:val="right" w:pos="9026"/>
      </w:tabs>
      <w:jc w:val="center"/>
      <w:rPr>
        <w:sz w:val="20"/>
        <w:szCs w:val="20"/>
        <w:lang w:val="af-ZA"/>
      </w:rPr>
    </w:pPr>
    <w:r w:rsidRPr="00575264">
      <w:rPr>
        <w:sz w:val="20"/>
        <w:szCs w:val="20"/>
        <w:lang w:val="en-ZA"/>
      </w:rPr>
      <w:t xml:space="preserve">NSS </w:t>
    </w:r>
    <w:proofErr w:type="spellStart"/>
    <w:r w:rsidRPr="00575264">
      <w:rPr>
        <w:i/>
        <w:sz w:val="20"/>
        <w:szCs w:val="20"/>
        <w:lang w:val="en-ZA"/>
      </w:rPr>
      <w:t>Vertroulik</w:t>
    </w:r>
    <w:proofErr w:type="spellEnd"/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ED3FD4" w14:textId="77777777" w:rsidR="00E23680" w:rsidRPr="008D498C" w:rsidRDefault="00E23680" w:rsidP="009E6D80">
    <w:pPr>
      <w:pStyle w:val="Header"/>
      <w:tabs>
        <w:tab w:val="clear" w:pos="4153"/>
        <w:tab w:val="clear" w:pos="8306"/>
        <w:tab w:val="center" w:pos="4820"/>
        <w:tab w:val="right" w:pos="9498"/>
      </w:tabs>
      <w:rPr>
        <w:rStyle w:val="PageNumber"/>
        <w:rFonts w:eastAsia="SimSun"/>
        <w:sz w:val="20"/>
        <w:szCs w:val="20"/>
      </w:rPr>
    </w:pPr>
    <w:proofErr w:type="spellStart"/>
    <w:r w:rsidRPr="00575264">
      <w:rPr>
        <w:sz w:val="20"/>
        <w:szCs w:val="20"/>
        <w:lang w:val="en-ZA"/>
      </w:rPr>
      <w:t>Tegniese</w:t>
    </w:r>
    <w:proofErr w:type="spellEnd"/>
    <w:r w:rsidRPr="00575264">
      <w:rPr>
        <w:sz w:val="20"/>
        <w:szCs w:val="20"/>
        <w:lang w:val="en-ZA"/>
      </w:rPr>
      <w:t xml:space="preserve"> </w:t>
    </w:r>
    <w:proofErr w:type="spellStart"/>
    <w:r w:rsidRPr="00575264">
      <w:rPr>
        <w:sz w:val="20"/>
        <w:szCs w:val="20"/>
        <w:lang w:val="en-ZA"/>
      </w:rPr>
      <w:t>Wiskunde</w:t>
    </w:r>
    <w:proofErr w:type="spellEnd"/>
    <w:r w:rsidRPr="00575264">
      <w:rPr>
        <w:sz w:val="20"/>
        <w:szCs w:val="20"/>
        <w:lang w:val="en-ZA"/>
      </w:rPr>
      <w:t>/V</w:t>
    </w:r>
    <w:r>
      <w:rPr>
        <w:sz w:val="20"/>
        <w:szCs w:val="20"/>
        <w:lang w:val="en-ZA"/>
      </w:rPr>
      <w:t>2</w:t>
    </w:r>
    <w:r w:rsidRPr="008D498C">
      <w:rPr>
        <w:sz w:val="20"/>
        <w:szCs w:val="20"/>
      </w:rPr>
      <w:tab/>
    </w:r>
    <w:r w:rsidRPr="008D498C">
      <w:rPr>
        <w:rStyle w:val="PageNumber"/>
        <w:rFonts w:eastAsia="SimSun"/>
        <w:sz w:val="20"/>
        <w:szCs w:val="20"/>
      </w:rPr>
      <w:tab/>
      <w:t>DBE/</w:t>
    </w:r>
    <w:r>
      <w:rPr>
        <w:rStyle w:val="PageNumber"/>
        <w:rFonts w:eastAsia="SimSun"/>
        <w:sz w:val="20"/>
        <w:szCs w:val="20"/>
      </w:rPr>
      <w:t>November 2</w:t>
    </w:r>
    <w:r w:rsidRPr="008D498C">
      <w:rPr>
        <w:rStyle w:val="PageNumber"/>
        <w:rFonts w:eastAsia="SimSun"/>
        <w:sz w:val="20"/>
        <w:szCs w:val="20"/>
      </w:rPr>
      <w:t>0</w:t>
    </w:r>
    <w:r>
      <w:rPr>
        <w:rStyle w:val="PageNumber"/>
        <w:rFonts w:eastAsia="SimSun"/>
        <w:sz w:val="20"/>
        <w:szCs w:val="20"/>
      </w:rPr>
      <w:t>24</w:t>
    </w:r>
  </w:p>
  <w:p w14:paraId="74B6824D" w14:textId="77777777" w:rsidR="00E23680" w:rsidRPr="000B1957" w:rsidRDefault="00E23680" w:rsidP="009E6D80">
    <w:pPr>
      <w:tabs>
        <w:tab w:val="center" w:pos="4820"/>
        <w:tab w:val="right" w:pos="9026"/>
      </w:tabs>
      <w:jc w:val="center"/>
      <w:rPr>
        <w:sz w:val="20"/>
        <w:szCs w:val="20"/>
      </w:rPr>
    </w:pPr>
    <w:r w:rsidRPr="00575264">
      <w:rPr>
        <w:sz w:val="20"/>
        <w:szCs w:val="20"/>
        <w:lang w:val="en-ZA"/>
      </w:rPr>
      <w:t xml:space="preserve">NSS </w:t>
    </w:r>
    <w:proofErr w:type="spellStart"/>
    <w:r w:rsidRPr="00575264">
      <w:rPr>
        <w:i/>
        <w:sz w:val="20"/>
        <w:szCs w:val="20"/>
        <w:lang w:val="en-ZA"/>
      </w:rPr>
      <w:t>Vertroulik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.85pt;height:15pt;visibility:visible;mso-wrap-style:square" o:bullet="t">
        <v:imagedata r:id="rId1" o:title=""/>
      </v:shape>
    </w:pict>
  </w:numPicBullet>
  <w:abstractNum w:abstractNumId="0" w15:restartNumberingAfterBreak="0">
    <w:nsid w:val="00461D2A"/>
    <w:multiLevelType w:val="hybridMultilevel"/>
    <w:tmpl w:val="1EAC2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826EDE"/>
    <w:multiLevelType w:val="hybridMultilevel"/>
    <w:tmpl w:val="8BA49658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635F12"/>
    <w:multiLevelType w:val="hybridMultilevel"/>
    <w:tmpl w:val="02A85642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8D1AD1"/>
    <w:multiLevelType w:val="hybridMultilevel"/>
    <w:tmpl w:val="99C824C0"/>
    <w:lvl w:ilvl="0" w:tplc="1C090001">
      <w:start w:val="1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32574E"/>
    <w:multiLevelType w:val="hybridMultilevel"/>
    <w:tmpl w:val="32B0030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AB0A24"/>
    <w:multiLevelType w:val="hybridMultilevel"/>
    <w:tmpl w:val="241EE008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C67C79"/>
    <w:multiLevelType w:val="hybridMultilevel"/>
    <w:tmpl w:val="0FCEC10C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7" w15:restartNumberingAfterBreak="0">
    <w:nsid w:val="35926EE2"/>
    <w:multiLevelType w:val="hybridMultilevel"/>
    <w:tmpl w:val="90E049D4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524920"/>
    <w:multiLevelType w:val="hybridMultilevel"/>
    <w:tmpl w:val="067030E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9B06C3"/>
    <w:multiLevelType w:val="hybridMultilevel"/>
    <w:tmpl w:val="AAA88B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1715837"/>
    <w:multiLevelType w:val="hybridMultilevel"/>
    <w:tmpl w:val="013E067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FFA69F9"/>
    <w:multiLevelType w:val="hybridMultilevel"/>
    <w:tmpl w:val="6128CB1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803C40"/>
    <w:multiLevelType w:val="hybridMultilevel"/>
    <w:tmpl w:val="6AA6DAEA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E15B8E"/>
    <w:multiLevelType w:val="hybridMultilevel"/>
    <w:tmpl w:val="65B08C94"/>
    <w:lvl w:ilvl="0" w:tplc="1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4" w15:restartNumberingAfterBreak="0">
    <w:nsid w:val="69A52F94"/>
    <w:multiLevelType w:val="multilevel"/>
    <w:tmpl w:val="424023E4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7DAA498B"/>
    <w:multiLevelType w:val="hybridMultilevel"/>
    <w:tmpl w:val="269A488C"/>
    <w:lvl w:ilvl="0" w:tplc="1C090001">
      <w:start w:val="1"/>
      <w:numFmt w:val="bullet"/>
      <w:lvlText w:val=""/>
      <w:lvlJc w:val="left"/>
      <w:pPr>
        <w:ind w:left="784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14"/>
  </w:num>
  <w:num w:numId="4">
    <w:abstractNumId w:val="9"/>
  </w:num>
  <w:num w:numId="5">
    <w:abstractNumId w:val="8"/>
  </w:num>
  <w:num w:numId="6">
    <w:abstractNumId w:val="0"/>
  </w:num>
  <w:num w:numId="7">
    <w:abstractNumId w:val="4"/>
  </w:num>
  <w:num w:numId="8">
    <w:abstractNumId w:val="7"/>
  </w:num>
  <w:num w:numId="9">
    <w:abstractNumId w:val="13"/>
  </w:num>
  <w:num w:numId="10">
    <w:abstractNumId w:val="12"/>
  </w:num>
  <w:num w:numId="11">
    <w:abstractNumId w:val="1"/>
  </w:num>
  <w:num w:numId="12">
    <w:abstractNumId w:val="10"/>
  </w:num>
  <w:num w:numId="13">
    <w:abstractNumId w:val="2"/>
  </w:num>
  <w:num w:numId="14">
    <w:abstractNumId w:val="11"/>
  </w:num>
  <w:num w:numId="15">
    <w:abstractNumId w:val="15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activeWritingStyle w:appName="MSWord" w:lang="en-GB" w:vendorID="64" w:dllVersion="6" w:nlCheck="1" w:checkStyle="0"/>
  <w:activeWritingStyle w:appName="MSWord" w:lang="en-ZA" w:vendorID="64" w:dllVersion="6" w:nlCheck="1" w:checkStyle="0"/>
  <w:activeWritingStyle w:appName="MSWord" w:lang="en-US" w:vendorID="64" w:dllVersion="6" w:nlCheck="1" w:checkStyle="0"/>
  <w:activeWritingStyle w:appName="MSWord" w:lang="en-ZA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ZA" w:vendorID="64" w:dllVersion="131078" w:nlCheck="1" w:checkStyle="0"/>
  <w:activeWritingStyle w:appName="MSWord" w:lang="en-GB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5FF0"/>
    <w:rsid w:val="00000D0A"/>
    <w:rsid w:val="00000FD8"/>
    <w:rsid w:val="000020B2"/>
    <w:rsid w:val="0000460E"/>
    <w:rsid w:val="000050F9"/>
    <w:rsid w:val="000069A5"/>
    <w:rsid w:val="0000700A"/>
    <w:rsid w:val="00007A02"/>
    <w:rsid w:val="00007AC5"/>
    <w:rsid w:val="000103D5"/>
    <w:rsid w:val="0001174B"/>
    <w:rsid w:val="00011982"/>
    <w:rsid w:val="00013981"/>
    <w:rsid w:val="0001433C"/>
    <w:rsid w:val="00015072"/>
    <w:rsid w:val="00015B5A"/>
    <w:rsid w:val="00016680"/>
    <w:rsid w:val="000177EB"/>
    <w:rsid w:val="000204AB"/>
    <w:rsid w:val="00020595"/>
    <w:rsid w:val="00023527"/>
    <w:rsid w:val="00023CF5"/>
    <w:rsid w:val="0002519B"/>
    <w:rsid w:val="00027511"/>
    <w:rsid w:val="00031BE5"/>
    <w:rsid w:val="0003335E"/>
    <w:rsid w:val="00033398"/>
    <w:rsid w:val="00034CD0"/>
    <w:rsid w:val="00037016"/>
    <w:rsid w:val="00037129"/>
    <w:rsid w:val="00037754"/>
    <w:rsid w:val="00041004"/>
    <w:rsid w:val="000415A4"/>
    <w:rsid w:val="0004245B"/>
    <w:rsid w:val="00043C17"/>
    <w:rsid w:val="00043C89"/>
    <w:rsid w:val="00043E33"/>
    <w:rsid w:val="000444D5"/>
    <w:rsid w:val="0004475D"/>
    <w:rsid w:val="0004606B"/>
    <w:rsid w:val="0004788B"/>
    <w:rsid w:val="00052527"/>
    <w:rsid w:val="00052A03"/>
    <w:rsid w:val="00053AE6"/>
    <w:rsid w:val="00053E2F"/>
    <w:rsid w:val="00054F00"/>
    <w:rsid w:val="00055EEA"/>
    <w:rsid w:val="00056C6B"/>
    <w:rsid w:val="00056E1C"/>
    <w:rsid w:val="00057563"/>
    <w:rsid w:val="000604DD"/>
    <w:rsid w:val="00061A02"/>
    <w:rsid w:val="00061CF2"/>
    <w:rsid w:val="00063713"/>
    <w:rsid w:val="000663D2"/>
    <w:rsid w:val="00067285"/>
    <w:rsid w:val="00070C93"/>
    <w:rsid w:val="00071583"/>
    <w:rsid w:val="0007165A"/>
    <w:rsid w:val="00072E6D"/>
    <w:rsid w:val="000737F7"/>
    <w:rsid w:val="00073A10"/>
    <w:rsid w:val="0007422E"/>
    <w:rsid w:val="0007572D"/>
    <w:rsid w:val="0007622A"/>
    <w:rsid w:val="00076AD9"/>
    <w:rsid w:val="00076E3A"/>
    <w:rsid w:val="00076F5C"/>
    <w:rsid w:val="00076F70"/>
    <w:rsid w:val="00081A94"/>
    <w:rsid w:val="00085B1B"/>
    <w:rsid w:val="00086765"/>
    <w:rsid w:val="00087070"/>
    <w:rsid w:val="00087105"/>
    <w:rsid w:val="00087A4A"/>
    <w:rsid w:val="000906C9"/>
    <w:rsid w:val="00092607"/>
    <w:rsid w:val="000929C9"/>
    <w:rsid w:val="00093886"/>
    <w:rsid w:val="00093FB5"/>
    <w:rsid w:val="00094B8A"/>
    <w:rsid w:val="00095521"/>
    <w:rsid w:val="0009576A"/>
    <w:rsid w:val="00096297"/>
    <w:rsid w:val="00096CB4"/>
    <w:rsid w:val="000A013C"/>
    <w:rsid w:val="000A02E3"/>
    <w:rsid w:val="000A2090"/>
    <w:rsid w:val="000A4F36"/>
    <w:rsid w:val="000B02E6"/>
    <w:rsid w:val="000B1349"/>
    <w:rsid w:val="000B18C0"/>
    <w:rsid w:val="000B1957"/>
    <w:rsid w:val="000B2409"/>
    <w:rsid w:val="000B31E4"/>
    <w:rsid w:val="000B713E"/>
    <w:rsid w:val="000C21B4"/>
    <w:rsid w:val="000C373D"/>
    <w:rsid w:val="000C3FF5"/>
    <w:rsid w:val="000C6A31"/>
    <w:rsid w:val="000C7366"/>
    <w:rsid w:val="000C7C6E"/>
    <w:rsid w:val="000D21B1"/>
    <w:rsid w:val="000D29BC"/>
    <w:rsid w:val="000D2C8D"/>
    <w:rsid w:val="000D3B48"/>
    <w:rsid w:val="000D7E9B"/>
    <w:rsid w:val="000E0BF4"/>
    <w:rsid w:val="000E1925"/>
    <w:rsid w:val="000E2696"/>
    <w:rsid w:val="000E28DE"/>
    <w:rsid w:val="000E4F7B"/>
    <w:rsid w:val="000E6769"/>
    <w:rsid w:val="000E6F8B"/>
    <w:rsid w:val="000E7F6A"/>
    <w:rsid w:val="000F1408"/>
    <w:rsid w:val="000F3AB4"/>
    <w:rsid w:val="000F3E31"/>
    <w:rsid w:val="000F3FBB"/>
    <w:rsid w:val="000F6F4D"/>
    <w:rsid w:val="00100DA8"/>
    <w:rsid w:val="00101471"/>
    <w:rsid w:val="00105511"/>
    <w:rsid w:val="00105B29"/>
    <w:rsid w:val="00110379"/>
    <w:rsid w:val="00110554"/>
    <w:rsid w:val="001105A4"/>
    <w:rsid w:val="00111FFA"/>
    <w:rsid w:val="00112888"/>
    <w:rsid w:val="001128E6"/>
    <w:rsid w:val="00114057"/>
    <w:rsid w:val="00114CEB"/>
    <w:rsid w:val="00121357"/>
    <w:rsid w:val="001225F1"/>
    <w:rsid w:val="00123A9A"/>
    <w:rsid w:val="00124410"/>
    <w:rsid w:val="0012467B"/>
    <w:rsid w:val="00125479"/>
    <w:rsid w:val="0012550F"/>
    <w:rsid w:val="00125E21"/>
    <w:rsid w:val="001275B2"/>
    <w:rsid w:val="00127B28"/>
    <w:rsid w:val="00132A82"/>
    <w:rsid w:val="00132F78"/>
    <w:rsid w:val="0013466B"/>
    <w:rsid w:val="0013520C"/>
    <w:rsid w:val="00135420"/>
    <w:rsid w:val="001369EA"/>
    <w:rsid w:val="001407CC"/>
    <w:rsid w:val="00140EBA"/>
    <w:rsid w:val="001421F8"/>
    <w:rsid w:val="00143D4E"/>
    <w:rsid w:val="00145285"/>
    <w:rsid w:val="001509E0"/>
    <w:rsid w:val="00151990"/>
    <w:rsid w:val="001525FE"/>
    <w:rsid w:val="00153474"/>
    <w:rsid w:val="00154156"/>
    <w:rsid w:val="00154CBF"/>
    <w:rsid w:val="00155805"/>
    <w:rsid w:val="00156360"/>
    <w:rsid w:val="00160E0A"/>
    <w:rsid w:val="00160FF2"/>
    <w:rsid w:val="0016123E"/>
    <w:rsid w:val="0016457E"/>
    <w:rsid w:val="001646A1"/>
    <w:rsid w:val="001657B1"/>
    <w:rsid w:val="00165CB9"/>
    <w:rsid w:val="001678A8"/>
    <w:rsid w:val="0017024A"/>
    <w:rsid w:val="00170880"/>
    <w:rsid w:val="00170933"/>
    <w:rsid w:val="00173E83"/>
    <w:rsid w:val="00175142"/>
    <w:rsid w:val="00175D07"/>
    <w:rsid w:val="00177076"/>
    <w:rsid w:val="00177A9D"/>
    <w:rsid w:val="001815CA"/>
    <w:rsid w:val="001850DA"/>
    <w:rsid w:val="00185100"/>
    <w:rsid w:val="00185717"/>
    <w:rsid w:val="00185C81"/>
    <w:rsid w:val="001862AF"/>
    <w:rsid w:val="00191397"/>
    <w:rsid w:val="00191448"/>
    <w:rsid w:val="001917E9"/>
    <w:rsid w:val="00191D1C"/>
    <w:rsid w:val="00194944"/>
    <w:rsid w:val="001978F3"/>
    <w:rsid w:val="001A081F"/>
    <w:rsid w:val="001A0846"/>
    <w:rsid w:val="001A13F1"/>
    <w:rsid w:val="001A208B"/>
    <w:rsid w:val="001A282D"/>
    <w:rsid w:val="001A31B2"/>
    <w:rsid w:val="001A45BB"/>
    <w:rsid w:val="001A4CE9"/>
    <w:rsid w:val="001A6BFD"/>
    <w:rsid w:val="001A6C97"/>
    <w:rsid w:val="001A6D99"/>
    <w:rsid w:val="001B08E1"/>
    <w:rsid w:val="001B232D"/>
    <w:rsid w:val="001B245F"/>
    <w:rsid w:val="001B26CA"/>
    <w:rsid w:val="001B2E29"/>
    <w:rsid w:val="001B3FE4"/>
    <w:rsid w:val="001B4B51"/>
    <w:rsid w:val="001B4D1A"/>
    <w:rsid w:val="001B5E5D"/>
    <w:rsid w:val="001B6631"/>
    <w:rsid w:val="001B7025"/>
    <w:rsid w:val="001C1B1A"/>
    <w:rsid w:val="001C221E"/>
    <w:rsid w:val="001C2FAF"/>
    <w:rsid w:val="001C3782"/>
    <w:rsid w:val="001C46F7"/>
    <w:rsid w:val="001C59C1"/>
    <w:rsid w:val="001D0D1B"/>
    <w:rsid w:val="001D5827"/>
    <w:rsid w:val="001D5BA9"/>
    <w:rsid w:val="001D676A"/>
    <w:rsid w:val="001D6920"/>
    <w:rsid w:val="001D6FB6"/>
    <w:rsid w:val="001E32C9"/>
    <w:rsid w:val="001E3905"/>
    <w:rsid w:val="001E42E0"/>
    <w:rsid w:val="001E5015"/>
    <w:rsid w:val="001E565E"/>
    <w:rsid w:val="001E7207"/>
    <w:rsid w:val="001F0014"/>
    <w:rsid w:val="001F01DE"/>
    <w:rsid w:val="001F6694"/>
    <w:rsid w:val="00201284"/>
    <w:rsid w:val="002016F8"/>
    <w:rsid w:val="00201CB5"/>
    <w:rsid w:val="00203C02"/>
    <w:rsid w:val="00204260"/>
    <w:rsid w:val="002043D8"/>
    <w:rsid w:val="002051A6"/>
    <w:rsid w:val="00205B35"/>
    <w:rsid w:val="00206053"/>
    <w:rsid w:val="0020738E"/>
    <w:rsid w:val="00212BB7"/>
    <w:rsid w:val="00213C89"/>
    <w:rsid w:val="00214A10"/>
    <w:rsid w:val="0021553A"/>
    <w:rsid w:val="002163FC"/>
    <w:rsid w:val="002166F1"/>
    <w:rsid w:val="0021694E"/>
    <w:rsid w:val="002229EA"/>
    <w:rsid w:val="002233BD"/>
    <w:rsid w:val="00223C4F"/>
    <w:rsid w:val="00223F22"/>
    <w:rsid w:val="00224E05"/>
    <w:rsid w:val="00226471"/>
    <w:rsid w:val="002264FA"/>
    <w:rsid w:val="00226C19"/>
    <w:rsid w:val="00227628"/>
    <w:rsid w:val="00230144"/>
    <w:rsid w:val="00230BB5"/>
    <w:rsid w:val="00231510"/>
    <w:rsid w:val="002332F3"/>
    <w:rsid w:val="00233995"/>
    <w:rsid w:val="00235848"/>
    <w:rsid w:val="0024096D"/>
    <w:rsid w:val="0024103D"/>
    <w:rsid w:val="002410F3"/>
    <w:rsid w:val="00243574"/>
    <w:rsid w:val="00243E1F"/>
    <w:rsid w:val="002447EB"/>
    <w:rsid w:val="00244ACB"/>
    <w:rsid w:val="00245B5C"/>
    <w:rsid w:val="0025042C"/>
    <w:rsid w:val="00250D0E"/>
    <w:rsid w:val="00253768"/>
    <w:rsid w:val="002539F0"/>
    <w:rsid w:val="00253EB7"/>
    <w:rsid w:val="0025516A"/>
    <w:rsid w:val="00257DD0"/>
    <w:rsid w:val="002600B0"/>
    <w:rsid w:val="002600FD"/>
    <w:rsid w:val="00260160"/>
    <w:rsid w:val="00260DCE"/>
    <w:rsid w:val="00264226"/>
    <w:rsid w:val="00264399"/>
    <w:rsid w:val="002652C8"/>
    <w:rsid w:val="00266CD8"/>
    <w:rsid w:val="0026719E"/>
    <w:rsid w:val="0026739E"/>
    <w:rsid w:val="00267F04"/>
    <w:rsid w:val="002712A8"/>
    <w:rsid w:val="002721DC"/>
    <w:rsid w:val="00273C40"/>
    <w:rsid w:val="002744CE"/>
    <w:rsid w:val="00274D76"/>
    <w:rsid w:val="002759C4"/>
    <w:rsid w:val="00275BC5"/>
    <w:rsid w:val="002763E5"/>
    <w:rsid w:val="00276C57"/>
    <w:rsid w:val="0027712B"/>
    <w:rsid w:val="0028138E"/>
    <w:rsid w:val="002814B1"/>
    <w:rsid w:val="00282C38"/>
    <w:rsid w:val="00284844"/>
    <w:rsid w:val="002848CD"/>
    <w:rsid w:val="00285249"/>
    <w:rsid w:val="002853B3"/>
    <w:rsid w:val="002856D3"/>
    <w:rsid w:val="00286B1E"/>
    <w:rsid w:val="00287E8B"/>
    <w:rsid w:val="00290688"/>
    <w:rsid w:val="002908D5"/>
    <w:rsid w:val="0029127F"/>
    <w:rsid w:val="0029496F"/>
    <w:rsid w:val="002949AA"/>
    <w:rsid w:val="00295AC2"/>
    <w:rsid w:val="00297909"/>
    <w:rsid w:val="00297966"/>
    <w:rsid w:val="002A1BD8"/>
    <w:rsid w:val="002A2C41"/>
    <w:rsid w:val="002A3968"/>
    <w:rsid w:val="002A3C58"/>
    <w:rsid w:val="002A3EA9"/>
    <w:rsid w:val="002A498A"/>
    <w:rsid w:val="002A7BA6"/>
    <w:rsid w:val="002A7E0A"/>
    <w:rsid w:val="002B00EE"/>
    <w:rsid w:val="002B3B44"/>
    <w:rsid w:val="002B482D"/>
    <w:rsid w:val="002B742B"/>
    <w:rsid w:val="002C3A4E"/>
    <w:rsid w:val="002C452D"/>
    <w:rsid w:val="002C46E2"/>
    <w:rsid w:val="002C5155"/>
    <w:rsid w:val="002C53FC"/>
    <w:rsid w:val="002C6221"/>
    <w:rsid w:val="002C7DEB"/>
    <w:rsid w:val="002D0C67"/>
    <w:rsid w:val="002D13B0"/>
    <w:rsid w:val="002D14DE"/>
    <w:rsid w:val="002D65EE"/>
    <w:rsid w:val="002D6E81"/>
    <w:rsid w:val="002D6F56"/>
    <w:rsid w:val="002D7167"/>
    <w:rsid w:val="002E03A4"/>
    <w:rsid w:val="002E06F9"/>
    <w:rsid w:val="002E1133"/>
    <w:rsid w:val="002E1184"/>
    <w:rsid w:val="002E1E00"/>
    <w:rsid w:val="002E2F9E"/>
    <w:rsid w:val="002E36BB"/>
    <w:rsid w:val="002E38C0"/>
    <w:rsid w:val="002E47DC"/>
    <w:rsid w:val="002E64FA"/>
    <w:rsid w:val="002E68EB"/>
    <w:rsid w:val="002E6CCE"/>
    <w:rsid w:val="002F01D9"/>
    <w:rsid w:val="002F1572"/>
    <w:rsid w:val="002F2468"/>
    <w:rsid w:val="002F287E"/>
    <w:rsid w:val="002F3289"/>
    <w:rsid w:val="002F3D03"/>
    <w:rsid w:val="002F57D1"/>
    <w:rsid w:val="002F6EFD"/>
    <w:rsid w:val="002F7F69"/>
    <w:rsid w:val="00303106"/>
    <w:rsid w:val="003037BD"/>
    <w:rsid w:val="0030388E"/>
    <w:rsid w:val="00304B56"/>
    <w:rsid w:val="00304CEF"/>
    <w:rsid w:val="00304DD9"/>
    <w:rsid w:val="003054A8"/>
    <w:rsid w:val="00305628"/>
    <w:rsid w:val="00305D61"/>
    <w:rsid w:val="003064B4"/>
    <w:rsid w:val="00306B06"/>
    <w:rsid w:val="0030789C"/>
    <w:rsid w:val="00310755"/>
    <w:rsid w:val="003118D5"/>
    <w:rsid w:val="00312097"/>
    <w:rsid w:val="0031219A"/>
    <w:rsid w:val="0031257A"/>
    <w:rsid w:val="00312E56"/>
    <w:rsid w:val="0031316E"/>
    <w:rsid w:val="00313770"/>
    <w:rsid w:val="003147D8"/>
    <w:rsid w:val="00315A9A"/>
    <w:rsid w:val="00317352"/>
    <w:rsid w:val="00317FEA"/>
    <w:rsid w:val="00321CDA"/>
    <w:rsid w:val="00321D3A"/>
    <w:rsid w:val="0032288A"/>
    <w:rsid w:val="00324669"/>
    <w:rsid w:val="00324931"/>
    <w:rsid w:val="00330CDC"/>
    <w:rsid w:val="00331BC8"/>
    <w:rsid w:val="003342A8"/>
    <w:rsid w:val="00335218"/>
    <w:rsid w:val="00335573"/>
    <w:rsid w:val="003365B1"/>
    <w:rsid w:val="00341586"/>
    <w:rsid w:val="00341B89"/>
    <w:rsid w:val="0034251F"/>
    <w:rsid w:val="003425FA"/>
    <w:rsid w:val="00343052"/>
    <w:rsid w:val="00343481"/>
    <w:rsid w:val="00344A13"/>
    <w:rsid w:val="00344C9B"/>
    <w:rsid w:val="00346411"/>
    <w:rsid w:val="0034656B"/>
    <w:rsid w:val="00347DD3"/>
    <w:rsid w:val="00350227"/>
    <w:rsid w:val="00350272"/>
    <w:rsid w:val="003508EC"/>
    <w:rsid w:val="00351D92"/>
    <w:rsid w:val="0035284C"/>
    <w:rsid w:val="00353409"/>
    <w:rsid w:val="003538AD"/>
    <w:rsid w:val="00354C0C"/>
    <w:rsid w:val="003557CA"/>
    <w:rsid w:val="00356864"/>
    <w:rsid w:val="00356A92"/>
    <w:rsid w:val="00356D18"/>
    <w:rsid w:val="00357100"/>
    <w:rsid w:val="00361F32"/>
    <w:rsid w:val="00362A15"/>
    <w:rsid w:val="00363178"/>
    <w:rsid w:val="00364363"/>
    <w:rsid w:val="003648DA"/>
    <w:rsid w:val="00364C55"/>
    <w:rsid w:val="00366034"/>
    <w:rsid w:val="003664BB"/>
    <w:rsid w:val="00366CFC"/>
    <w:rsid w:val="003671A5"/>
    <w:rsid w:val="00370221"/>
    <w:rsid w:val="003718D6"/>
    <w:rsid w:val="00373504"/>
    <w:rsid w:val="00373CD8"/>
    <w:rsid w:val="00374E0B"/>
    <w:rsid w:val="00375565"/>
    <w:rsid w:val="003755F7"/>
    <w:rsid w:val="00375CAC"/>
    <w:rsid w:val="00377F76"/>
    <w:rsid w:val="003850F4"/>
    <w:rsid w:val="00385876"/>
    <w:rsid w:val="00386089"/>
    <w:rsid w:val="003869E0"/>
    <w:rsid w:val="00386E88"/>
    <w:rsid w:val="003906FB"/>
    <w:rsid w:val="00391188"/>
    <w:rsid w:val="003932B0"/>
    <w:rsid w:val="00393F79"/>
    <w:rsid w:val="00394EBE"/>
    <w:rsid w:val="003957EC"/>
    <w:rsid w:val="00397385"/>
    <w:rsid w:val="003A0289"/>
    <w:rsid w:val="003A08B5"/>
    <w:rsid w:val="003A2A87"/>
    <w:rsid w:val="003A3572"/>
    <w:rsid w:val="003A69EC"/>
    <w:rsid w:val="003A6BBB"/>
    <w:rsid w:val="003B10B4"/>
    <w:rsid w:val="003B1B77"/>
    <w:rsid w:val="003B2026"/>
    <w:rsid w:val="003B2079"/>
    <w:rsid w:val="003B25A9"/>
    <w:rsid w:val="003B314A"/>
    <w:rsid w:val="003B32F3"/>
    <w:rsid w:val="003B40F7"/>
    <w:rsid w:val="003B41FF"/>
    <w:rsid w:val="003B4D36"/>
    <w:rsid w:val="003B4F93"/>
    <w:rsid w:val="003B513A"/>
    <w:rsid w:val="003B70EA"/>
    <w:rsid w:val="003C00C5"/>
    <w:rsid w:val="003C0391"/>
    <w:rsid w:val="003C158D"/>
    <w:rsid w:val="003C2052"/>
    <w:rsid w:val="003C20DA"/>
    <w:rsid w:val="003C2310"/>
    <w:rsid w:val="003C2534"/>
    <w:rsid w:val="003C30BA"/>
    <w:rsid w:val="003C32A7"/>
    <w:rsid w:val="003C4769"/>
    <w:rsid w:val="003C4770"/>
    <w:rsid w:val="003C4FB2"/>
    <w:rsid w:val="003C75C7"/>
    <w:rsid w:val="003D37BE"/>
    <w:rsid w:val="003D41A1"/>
    <w:rsid w:val="003D4877"/>
    <w:rsid w:val="003D4BB1"/>
    <w:rsid w:val="003D618E"/>
    <w:rsid w:val="003D6B01"/>
    <w:rsid w:val="003D6EB9"/>
    <w:rsid w:val="003E01BF"/>
    <w:rsid w:val="003E072A"/>
    <w:rsid w:val="003E0EA4"/>
    <w:rsid w:val="003E1CD4"/>
    <w:rsid w:val="003E5B59"/>
    <w:rsid w:val="003E6DDE"/>
    <w:rsid w:val="003E6F26"/>
    <w:rsid w:val="003E7C8D"/>
    <w:rsid w:val="003F0927"/>
    <w:rsid w:val="003F0A87"/>
    <w:rsid w:val="003F180F"/>
    <w:rsid w:val="003F24FF"/>
    <w:rsid w:val="003F32DC"/>
    <w:rsid w:val="003F4EFC"/>
    <w:rsid w:val="003F5389"/>
    <w:rsid w:val="003F5B14"/>
    <w:rsid w:val="003F5F9C"/>
    <w:rsid w:val="003F64E9"/>
    <w:rsid w:val="003F6A23"/>
    <w:rsid w:val="00400E5B"/>
    <w:rsid w:val="00400E9B"/>
    <w:rsid w:val="00401458"/>
    <w:rsid w:val="00401E92"/>
    <w:rsid w:val="00402477"/>
    <w:rsid w:val="0040384C"/>
    <w:rsid w:val="00404778"/>
    <w:rsid w:val="004050E9"/>
    <w:rsid w:val="00410178"/>
    <w:rsid w:val="00410821"/>
    <w:rsid w:val="004115C7"/>
    <w:rsid w:val="00414D82"/>
    <w:rsid w:val="00415570"/>
    <w:rsid w:val="0041588D"/>
    <w:rsid w:val="0042040E"/>
    <w:rsid w:val="004215EB"/>
    <w:rsid w:val="004217CB"/>
    <w:rsid w:val="00425D88"/>
    <w:rsid w:val="00427A14"/>
    <w:rsid w:val="00427A9D"/>
    <w:rsid w:val="0043032B"/>
    <w:rsid w:val="00430805"/>
    <w:rsid w:val="00430AFC"/>
    <w:rsid w:val="00430C46"/>
    <w:rsid w:val="004321E2"/>
    <w:rsid w:val="0043244B"/>
    <w:rsid w:val="0043319B"/>
    <w:rsid w:val="004332DA"/>
    <w:rsid w:val="0043401C"/>
    <w:rsid w:val="004360A9"/>
    <w:rsid w:val="00437FC6"/>
    <w:rsid w:val="00440027"/>
    <w:rsid w:val="004404BF"/>
    <w:rsid w:val="00444589"/>
    <w:rsid w:val="00447BA4"/>
    <w:rsid w:val="00450313"/>
    <w:rsid w:val="004512C6"/>
    <w:rsid w:val="0045137B"/>
    <w:rsid w:val="0045249E"/>
    <w:rsid w:val="00452D15"/>
    <w:rsid w:val="00456877"/>
    <w:rsid w:val="00456C66"/>
    <w:rsid w:val="0045705F"/>
    <w:rsid w:val="00457230"/>
    <w:rsid w:val="00457278"/>
    <w:rsid w:val="00457B8D"/>
    <w:rsid w:val="00460645"/>
    <w:rsid w:val="004606BA"/>
    <w:rsid w:val="00460B6A"/>
    <w:rsid w:val="00460CFC"/>
    <w:rsid w:val="00461F79"/>
    <w:rsid w:val="004639E3"/>
    <w:rsid w:val="0046631E"/>
    <w:rsid w:val="00466B58"/>
    <w:rsid w:val="004700C6"/>
    <w:rsid w:val="00470E63"/>
    <w:rsid w:val="0047194F"/>
    <w:rsid w:val="00472CCD"/>
    <w:rsid w:val="00472FE3"/>
    <w:rsid w:val="00473B02"/>
    <w:rsid w:val="00473E59"/>
    <w:rsid w:val="00475298"/>
    <w:rsid w:val="00475FEA"/>
    <w:rsid w:val="00477C31"/>
    <w:rsid w:val="004832A1"/>
    <w:rsid w:val="004845B6"/>
    <w:rsid w:val="00485B38"/>
    <w:rsid w:val="00486550"/>
    <w:rsid w:val="004865D5"/>
    <w:rsid w:val="0048707F"/>
    <w:rsid w:val="00490601"/>
    <w:rsid w:val="00490DEF"/>
    <w:rsid w:val="00490F33"/>
    <w:rsid w:val="00490F87"/>
    <w:rsid w:val="00491339"/>
    <w:rsid w:val="004914B9"/>
    <w:rsid w:val="00494DEA"/>
    <w:rsid w:val="0049606B"/>
    <w:rsid w:val="00496118"/>
    <w:rsid w:val="004969A2"/>
    <w:rsid w:val="00496D07"/>
    <w:rsid w:val="00497C58"/>
    <w:rsid w:val="004A0455"/>
    <w:rsid w:val="004A0B11"/>
    <w:rsid w:val="004A0D06"/>
    <w:rsid w:val="004A0E18"/>
    <w:rsid w:val="004A1A8B"/>
    <w:rsid w:val="004A25C2"/>
    <w:rsid w:val="004A3524"/>
    <w:rsid w:val="004A40C9"/>
    <w:rsid w:val="004A6A88"/>
    <w:rsid w:val="004A78FE"/>
    <w:rsid w:val="004A79E5"/>
    <w:rsid w:val="004B161A"/>
    <w:rsid w:val="004B41C6"/>
    <w:rsid w:val="004B4C24"/>
    <w:rsid w:val="004B5818"/>
    <w:rsid w:val="004B5910"/>
    <w:rsid w:val="004B6BA0"/>
    <w:rsid w:val="004C02E2"/>
    <w:rsid w:val="004C07FB"/>
    <w:rsid w:val="004C0A2B"/>
    <w:rsid w:val="004C1D30"/>
    <w:rsid w:val="004C2040"/>
    <w:rsid w:val="004C2F46"/>
    <w:rsid w:val="004C4131"/>
    <w:rsid w:val="004C5896"/>
    <w:rsid w:val="004D0F27"/>
    <w:rsid w:val="004D5059"/>
    <w:rsid w:val="004D59C8"/>
    <w:rsid w:val="004D76E9"/>
    <w:rsid w:val="004D7928"/>
    <w:rsid w:val="004E229D"/>
    <w:rsid w:val="004E29D2"/>
    <w:rsid w:val="004E3EA8"/>
    <w:rsid w:val="004E440C"/>
    <w:rsid w:val="004E4E40"/>
    <w:rsid w:val="004E628A"/>
    <w:rsid w:val="004E6E1E"/>
    <w:rsid w:val="004E74F8"/>
    <w:rsid w:val="004F169B"/>
    <w:rsid w:val="004F1DA5"/>
    <w:rsid w:val="004F2490"/>
    <w:rsid w:val="004F2AD5"/>
    <w:rsid w:val="004F4DB5"/>
    <w:rsid w:val="004F7910"/>
    <w:rsid w:val="004F7C42"/>
    <w:rsid w:val="004F7E35"/>
    <w:rsid w:val="00504406"/>
    <w:rsid w:val="00504C55"/>
    <w:rsid w:val="0050678C"/>
    <w:rsid w:val="00507979"/>
    <w:rsid w:val="0051173B"/>
    <w:rsid w:val="005149A9"/>
    <w:rsid w:val="005154F2"/>
    <w:rsid w:val="0051564A"/>
    <w:rsid w:val="0051577C"/>
    <w:rsid w:val="00515B4E"/>
    <w:rsid w:val="00515F7D"/>
    <w:rsid w:val="00516224"/>
    <w:rsid w:val="00516B6F"/>
    <w:rsid w:val="005178EE"/>
    <w:rsid w:val="00521166"/>
    <w:rsid w:val="00522419"/>
    <w:rsid w:val="005228C6"/>
    <w:rsid w:val="00523A8E"/>
    <w:rsid w:val="00523DB6"/>
    <w:rsid w:val="00524840"/>
    <w:rsid w:val="0052484E"/>
    <w:rsid w:val="005250CA"/>
    <w:rsid w:val="005258A5"/>
    <w:rsid w:val="00525ED8"/>
    <w:rsid w:val="00526DEC"/>
    <w:rsid w:val="0053035B"/>
    <w:rsid w:val="00533A82"/>
    <w:rsid w:val="00534003"/>
    <w:rsid w:val="00534306"/>
    <w:rsid w:val="00534850"/>
    <w:rsid w:val="00534F5D"/>
    <w:rsid w:val="005359FF"/>
    <w:rsid w:val="00537324"/>
    <w:rsid w:val="00540460"/>
    <w:rsid w:val="00540CBB"/>
    <w:rsid w:val="0054273E"/>
    <w:rsid w:val="00543EA1"/>
    <w:rsid w:val="005455C3"/>
    <w:rsid w:val="00545CD2"/>
    <w:rsid w:val="00547842"/>
    <w:rsid w:val="005506A5"/>
    <w:rsid w:val="005515D1"/>
    <w:rsid w:val="00552272"/>
    <w:rsid w:val="00552358"/>
    <w:rsid w:val="00552457"/>
    <w:rsid w:val="00552C1E"/>
    <w:rsid w:val="00553003"/>
    <w:rsid w:val="0055307F"/>
    <w:rsid w:val="005538A4"/>
    <w:rsid w:val="0055458F"/>
    <w:rsid w:val="00554604"/>
    <w:rsid w:val="0055701D"/>
    <w:rsid w:val="0056182A"/>
    <w:rsid w:val="00562ED3"/>
    <w:rsid w:val="0056363C"/>
    <w:rsid w:val="00566A4B"/>
    <w:rsid w:val="00567802"/>
    <w:rsid w:val="00567E26"/>
    <w:rsid w:val="00567F4F"/>
    <w:rsid w:val="0057043D"/>
    <w:rsid w:val="00571161"/>
    <w:rsid w:val="00574560"/>
    <w:rsid w:val="005758BB"/>
    <w:rsid w:val="005762D4"/>
    <w:rsid w:val="005836DC"/>
    <w:rsid w:val="00583D98"/>
    <w:rsid w:val="0058416E"/>
    <w:rsid w:val="005847BB"/>
    <w:rsid w:val="005852F8"/>
    <w:rsid w:val="00590BD3"/>
    <w:rsid w:val="00592B69"/>
    <w:rsid w:val="00592D5C"/>
    <w:rsid w:val="0059438F"/>
    <w:rsid w:val="005961E0"/>
    <w:rsid w:val="005976A6"/>
    <w:rsid w:val="005976B3"/>
    <w:rsid w:val="00597925"/>
    <w:rsid w:val="00597A3B"/>
    <w:rsid w:val="005A0023"/>
    <w:rsid w:val="005A16DF"/>
    <w:rsid w:val="005A234A"/>
    <w:rsid w:val="005A5B08"/>
    <w:rsid w:val="005A5DA0"/>
    <w:rsid w:val="005A6861"/>
    <w:rsid w:val="005B196E"/>
    <w:rsid w:val="005B6016"/>
    <w:rsid w:val="005B7209"/>
    <w:rsid w:val="005B74E2"/>
    <w:rsid w:val="005B787C"/>
    <w:rsid w:val="005C1992"/>
    <w:rsid w:val="005C4CF6"/>
    <w:rsid w:val="005C6AAE"/>
    <w:rsid w:val="005C6D80"/>
    <w:rsid w:val="005C7347"/>
    <w:rsid w:val="005C7DC6"/>
    <w:rsid w:val="005D019D"/>
    <w:rsid w:val="005D1CF0"/>
    <w:rsid w:val="005D21EC"/>
    <w:rsid w:val="005D30EA"/>
    <w:rsid w:val="005D3783"/>
    <w:rsid w:val="005D3DAD"/>
    <w:rsid w:val="005D41EE"/>
    <w:rsid w:val="005D440D"/>
    <w:rsid w:val="005D539C"/>
    <w:rsid w:val="005D628E"/>
    <w:rsid w:val="005E1515"/>
    <w:rsid w:val="005E4239"/>
    <w:rsid w:val="005E51D3"/>
    <w:rsid w:val="005E54F8"/>
    <w:rsid w:val="005E5F83"/>
    <w:rsid w:val="005E602A"/>
    <w:rsid w:val="005E627A"/>
    <w:rsid w:val="005E6F13"/>
    <w:rsid w:val="005E7F2A"/>
    <w:rsid w:val="005F08ED"/>
    <w:rsid w:val="005F10CC"/>
    <w:rsid w:val="005F1641"/>
    <w:rsid w:val="005F215F"/>
    <w:rsid w:val="005F362A"/>
    <w:rsid w:val="005F4B28"/>
    <w:rsid w:val="00600192"/>
    <w:rsid w:val="00600A75"/>
    <w:rsid w:val="00600AE1"/>
    <w:rsid w:val="00601D59"/>
    <w:rsid w:val="0060355E"/>
    <w:rsid w:val="00603BB1"/>
    <w:rsid w:val="00606D09"/>
    <w:rsid w:val="006071B9"/>
    <w:rsid w:val="00610379"/>
    <w:rsid w:val="00611D84"/>
    <w:rsid w:val="006122B7"/>
    <w:rsid w:val="006146D5"/>
    <w:rsid w:val="0061472E"/>
    <w:rsid w:val="00616A15"/>
    <w:rsid w:val="00617BEA"/>
    <w:rsid w:val="006204C1"/>
    <w:rsid w:val="00622277"/>
    <w:rsid w:val="00622625"/>
    <w:rsid w:val="00623B11"/>
    <w:rsid w:val="0062498E"/>
    <w:rsid w:val="00624DCB"/>
    <w:rsid w:val="00625581"/>
    <w:rsid w:val="0062590A"/>
    <w:rsid w:val="00625FB4"/>
    <w:rsid w:val="0062630E"/>
    <w:rsid w:val="00626566"/>
    <w:rsid w:val="0062710C"/>
    <w:rsid w:val="006326F8"/>
    <w:rsid w:val="00632EA1"/>
    <w:rsid w:val="0063348D"/>
    <w:rsid w:val="00633963"/>
    <w:rsid w:val="00634B8A"/>
    <w:rsid w:val="0063518A"/>
    <w:rsid w:val="00635F95"/>
    <w:rsid w:val="006363B4"/>
    <w:rsid w:val="0063798E"/>
    <w:rsid w:val="00641699"/>
    <w:rsid w:val="006424C6"/>
    <w:rsid w:val="006427BA"/>
    <w:rsid w:val="006433F6"/>
    <w:rsid w:val="00644774"/>
    <w:rsid w:val="00645C5D"/>
    <w:rsid w:val="006462C2"/>
    <w:rsid w:val="00646328"/>
    <w:rsid w:val="00646DA8"/>
    <w:rsid w:val="0064728B"/>
    <w:rsid w:val="00647D04"/>
    <w:rsid w:val="00652859"/>
    <w:rsid w:val="006536AF"/>
    <w:rsid w:val="00656634"/>
    <w:rsid w:val="006566EE"/>
    <w:rsid w:val="00662520"/>
    <w:rsid w:val="00662C8C"/>
    <w:rsid w:val="006634EE"/>
    <w:rsid w:val="00663C57"/>
    <w:rsid w:val="006643CF"/>
    <w:rsid w:val="00665157"/>
    <w:rsid w:val="0066651B"/>
    <w:rsid w:val="00667CF0"/>
    <w:rsid w:val="00670A7B"/>
    <w:rsid w:val="0067234C"/>
    <w:rsid w:val="00672790"/>
    <w:rsid w:val="006731E5"/>
    <w:rsid w:val="00675C0A"/>
    <w:rsid w:val="00680168"/>
    <w:rsid w:val="006806BE"/>
    <w:rsid w:val="00680F3E"/>
    <w:rsid w:val="00680F6F"/>
    <w:rsid w:val="0068100A"/>
    <w:rsid w:val="00682594"/>
    <w:rsid w:val="0068303A"/>
    <w:rsid w:val="0068315A"/>
    <w:rsid w:val="00683EC5"/>
    <w:rsid w:val="00685BED"/>
    <w:rsid w:val="00686067"/>
    <w:rsid w:val="00687D9B"/>
    <w:rsid w:val="00690817"/>
    <w:rsid w:val="006914F2"/>
    <w:rsid w:val="00691EBF"/>
    <w:rsid w:val="00692E31"/>
    <w:rsid w:val="00693C30"/>
    <w:rsid w:val="006954A9"/>
    <w:rsid w:val="00696BE1"/>
    <w:rsid w:val="00697CA6"/>
    <w:rsid w:val="006A1CDF"/>
    <w:rsid w:val="006A4749"/>
    <w:rsid w:val="006A483C"/>
    <w:rsid w:val="006A5A85"/>
    <w:rsid w:val="006A610C"/>
    <w:rsid w:val="006A69AC"/>
    <w:rsid w:val="006B0114"/>
    <w:rsid w:val="006B0F6F"/>
    <w:rsid w:val="006B1AB1"/>
    <w:rsid w:val="006B44B8"/>
    <w:rsid w:val="006B6B9D"/>
    <w:rsid w:val="006B6E4D"/>
    <w:rsid w:val="006B796F"/>
    <w:rsid w:val="006C0E83"/>
    <w:rsid w:val="006C1CEC"/>
    <w:rsid w:val="006C3858"/>
    <w:rsid w:val="006C38E3"/>
    <w:rsid w:val="006C4E76"/>
    <w:rsid w:val="006C4E93"/>
    <w:rsid w:val="006C58DC"/>
    <w:rsid w:val="006C6AF8"/>
    <w:rsid w:val="006C7FC0"/>
    <w:rsid w:val="006D1EF7"/>
    <w:rsid w:val="006D3EA6"/>
    <w:rsid w:val="006D5266"/>
    <w:rsid w:val="006D625C"/>
    <w:rsid w:val="006E1869"/>
    <w:rsid w:val="006E19E3"/>
    <w:rsid w:val="006E2EDF"/>
    <w:rsid w:val="006E336A"/>
    <w:rsid w:val="006E3D65"/>
    <w:rsid w:val="006E4B49"/>
    <w:rsid w:val="006E4F59"/>
    <w:rsid w:val="006E564F"/>
    <w:rsid w:val="006E735C"/>
    <w:rsid w:val="006F1A32"/>
    <w:rsid w:val="006F22A9"/>
    <w:rsid w:val="006F2307"/>
    <w:rsid w:val="006F2503"/>
    <w:rsid w:val="006F32BC"/>
    <w:rsid w:val="006F3525"/>
    <w:rsid w:val="006F38F1"/>
    <w:rsid w:val="006F4197"/>
    <w:rsid w:val="006F467D"/>
    <w:rsid w:val="006F500A"/>
    <w:rsid w:val="006F56C4"/>
    <w:rsid w:val="006F7527"/>
    <w:rsid w:val="00700238"/>
    <w:rsid w:val="00700314"/>
    <w:rsid w:val="00700EBF"/>
    <w:rsid w:val="007010C1"/>
    <w:rsid w:val="00701E39"/>
    <w:rsid w:val="007021E4"/>
    <w:rsid w:val="007022BD"/>
    <w:rsid w:val="007040C8"/>
    <w:rsid w:val="00704ADC"/>
    <w:rsid w:val="0070520F"/>
    <w:rsid w:val="00705357"/>
    <w:rsid w:val="0070541E"/>
    <w:rsid w:val="0070551B"/>
    <w:rsid w:val="00706C7B"/>
    <w:rsid w:val="00707CC7"/>
    <w:rsid w:val="0071138A"/>
    <w:rsid w:val="007121EE"/>
    <w:rsid w:val="007129BA"/>
    <w:rsid w:val="00712BDE"/>
    <w:rsid w:val="00713355"/>
    <w:rsid w:val="007139E4"/>
    <w:rsid w:val="00714317"/>
    <w:rsid w:val="00714442"/>
    <w:rsid w:val="00714FED"/>
    <w:rsid w:val="0071538D"/>
    <w:rsid w:val="00715468"/>
    <w:rsid w:val="00717D51"/>
    <w:rsid w:val="00723547"/>
    <w:rsid w:val="00723AE8"/>
    <w:rsid w:val="0072461A"/>
    <w:rsid w:val="007248EF"/>
    <w:rsid w:val="0072589C"/>
    <w:rsid w:val="0072607E"/>
    <w:rsid w:val="007267B5"/>
    <w:rsid w:val="00727635"/>
    <w:rsid w:val="007302C5"/>
    <w:rsid w:val="00732B71"/>
    <w:rsid w:val="00733DA5"/>
    <w:rsid w:val="007342AF"/>
    <w:rsid w:val="00737898"/>
    <w:rsid w:val="0074007B"/>
    <w:rsid w:val="0074042A"/>
    <w:rsid w:val="007406D8"/>
    <w:rsid w:val="00740A38"/>
    <w:rsid w:val="00741DD0"/>
    <w:rsid w:val="0074301B"/>
    <w:rsid w:val="00743828"/>
    <w:rsid w:val="00743A3B"/>
    <w:rsid w:val="00747229"/>
    <w:rsid w:val="0074755B"/>
    <w:rsid w:val="00747E2D"/>
    <w:rsid w:val="007510BD"/>
    <w:rsid w:val="00751EC3"/>
    <w:rsid w:val="00751FDE"/>
    <w:rsid w:val="0075280F"/>
    <w:rsid w:val="0075417D"/>
    <w:rsid w:val="007566EB"/>
    <w:rsid w:val="007577AB"/>
    <w:rsid w:val="00760C83"/>
    <w:rsid w:val="00761D9F"/>
    <w:rsid w:val="00763DD8"/>
    <w:rsid w:val="00764070"/>
    <w:rsid w:val="00764354"/>
    <w:rsid w:val="00764750"/>
    <w:rsid w:val="0076503C"/>
    <w:rsid w:val="007658E0"/>
    <w:rsid w:val="007659D9"/>
    <w:rsid w:val="007667F7"/>
    <w:rsid w:val="00766B4A"/>
    <w:rsid w:val="00770A66"/>
    <w:rsid w:val="007738F1"/>
    <w:rsid w:val="00773FD9"/>
    <w:rsid w:val="00774845"/>
    <w:rsid w:val="007759EF"/>
    <w:rsid w:val="00775AAF"/>
    <w:rsid w:val="00776678"/>
    <w:rsid w:val="00777E1C"/>
    <w:rsid w:val="0078012F"/>
    <w:rsid w:val="00780B87"/>
    <w:rsid w:val="00780DA8"/>
    <w:rsid w:val="00781EB9"/>
    <w:rsid w:val="00782DC2"/>
    <w:rsid w:val="007838B3"/>
    <w:rsid w:val="007843B8"/>
    <w:rsid w:val="00784B3F"/>
    <w:rsid w:val="00785C4D"/>
    <w:rsid w:val="00787D71"/>
    <w:rsid w:val="007923C2"/>
    <w:rsid w:val="007925CF"/>
    <w:rsid w:val="00793291"/>
    <w:rsid w:val="0079339B"/>
    <w:rsid w:val="00794268"/>
    <w:rsid w:val="007943A5"/>
    <w:rsid w:val="007943EE"/>
    <w:rsid w:val="00794823"/>
    <w:rsid w:val="00794A01"/>
    <w:rsid w:val="007950B5"/>
    <w:rsid w:val="007A06FC"/>
    <w:rsid w:val="007A0881"/>
    <w:rsid w:val="007A1FD6"/>
    <w:rsid w:val="007A3BAC"/>
    <w:rsid w:val="007A4091"/>
    <w:rsid w:val="007A43EE"/>
    <w:rsid w:val="007A49EB"/>
    <w:rsid w:val="007A545B"/>
    <w:rsid w:val="007A5511"/>
    <w:rsid w:val="007A6077"/>
    <w:rsid w:val="007A64AD"/>
    <w:rsid w:val="007A73C2"/>
    <w:rsid w:val="007B0C19"/>
    <w:rsid w:val="007B0C71"/>
    <w:rsid w:val="007B0E7A"/>
    <w:rsid w:val="007B31E2"/>
    <w:rsid w:val="007B4342"/>
    <w:rsid w:val="007B5A88"/>
    <w:rsid w:val="007B66ED"/>
    <w:rsid w:val="007B6BEA"/>
    <w:rsid w:val="007B6F61"/>
    <w:rsid w:val="007B762A"/>
    <w:rsid w:val="007C04C8"/>
    <w:rsid w:val="007C0DC2"/>
    <w:rsid w:val="007C10F4"/>
    <w:rsid w:val="007C22D2"/>
    <w:rsid w:val="007C26D4"/>
    <w:rsid w:val="007C4BEC"/>
    <w:rsid w:val="007C5082"/>
    <w:rsid w:val="007C5EB6"/>
    <w:rsid w:val="007C6BC6"/>
    <w:rsid w:val="007C70FB"/>
    <w:rsid w:val="007C71C2"/>
    <w:rsid w:val="007C77F6"/>
    <w:rsid w:val="007D2ADB"/>
    <w:rsid w:val="007D3C63"/>
    <w:rsid w:val="007D4A21"/>
    <w:rsid w:val="007D7946"/>
    <w:rsid w:val="007E080B"/>
    <w:rsid w:val="007E33F6"/>
    <w:rsid w:val="007E35B4"/>
    <w:rsid w:val="007E375D"/>
    <w:rsid w:val="007E4A46"/>
    <w:rsid w:val="007E5E56"/>
    <w:rsid w:val="007E5F3D"/>
    <w:rsid w:val="007F1828"/>
    <w:rsid w:val="007F207C"/>
    <w:rsid w:val="007F2377"/>
    <w:rsid w:val="007F2D38"/>
    <w:rsid w:val="007F4C9F"/>
    <w:rsid w:val="007F4ED1"/>
    <w:rsid w:val="007F5BB9"/>
    <w:rsid w:val="007F60EC"/>
    <w:rsid w:val="007F7B2C"/>
    <w:rsid w:val="007F7E49"/>
    <w:rsid w:val="008007B0"/>
    <w:rsid w:val="00800B5D"/>
    <w:rsid w:val="008027E6"/>
    <w:rsid w:val="00803541"/>
    <w:rsid w:val="00803DEC"/>
    <w:rsid w:val="00803F0B"/>
    <w:rsid w:val="00804D1A"/>
    <w:rsid w:val="00804E99"/>
    <w:rsid w:val="00805B18"/>
    <w:rsid w:val="0080656D"/>
    <w:rsid w:val="00806693"/>
    <w:rsid w:val="008115E3"/>
    <w:rsid w:val="00812414"/>
    <w:rsid w:val="0081287B"/>
    <w:rsid w:val="0081371F"/>
    <w:rsid w:val="00813DDE"/>
    <w:rsid w:val="00814149"/>
    <w:rsid w:val="00814A80"/>
    <w:rsid w:val="00816797"/>
    <w:rsid w:val="008219AD"/>
    <w:rsid w:val="0082469E"/>
    <w:rsid w:val="008247AA"/>
    <w:rsid w:val="00824B20"/>
    <w:rsid w:val="00826EEB"/>
    <w:rsid w:val="00831816"/>
    <w:rsid w:val="00831E03"/>
    <w:rsid w:val="00832EBB"/>
    <w:rsid w:val="00834D8A"/>
    <w:rsid w:val="00835840"/>
    <w:rsid w:val="00835876"/>
    <w:rsid w:val="008373BB"/>
    <w:rsid w:val="008374EA"/>
    <w:rsid w:val="008400AB"/>
    <w:rsid w:val="008418EF"/>
    <w:rsid w:val="008441D3"/>
    <w:rsid w:val="008473F7"/>
    <w:rsid w:val="00851FAF"/>
    <w:rsid w:val="00853E46"/>
    <w:rsid w:val="00854527"/>
    <w:rsid w:val="00854BF9"/>
    <w:rsid w:val="008556AA"/>
    <w:rsid w:val="008568AB"/>
    <w:rsid w:val="0085730A"/>
    <w:rsid w:val="00860769"/>
    <w:rsid w:val="00860D12"/>
    <w:rsid w:val="00861525"/>
    <w:rsid w:val="008619FF"/>
    <w:rsid w:val="00862161"/>
    <w:rsid w:val="008644EC"/>
    <w:rsid w:val="008659E6"/>
    <w:rsid w:val="00866656"/>
    <w:rsid w:val="008666AE"/>
    <w:rsid w:val="0086673D"/>
    <w:rsid w:val="008724A6"/>
    <w:rsid w:val="008732B1"/>
    <w:rsid w:val="00880BBE"/>
    <w:rsid w:val="00882309"/>
    <w:rsid w:val="0088290E"/>
    <w:rsid w:val="008830CE"/>
    <w:rsid w:val="0088387D"/>
    <w:rsid w:val="00884AC3"/>
    <w:rsid w:val="008871C9"/>
    <w:rsid w:val="008901C2"/>
    <w:rsid w:val="0089050D"/>
    <w:rsid w:val="008909E0"/>
    <w:rsid w:val="00892227"/>
    <w:rsid w:val="008933BE"/>
    <w:rsid w:val="008941D5"/>
    <w:rsid w:val="00896291"/>
    <w:rsid w:val="00897187"/>
    <w:rsid w:val="008A098E"/>
    <w:rsid w:val="008A2075"/>
    <w:rsid w:val="008A2B5D"/>
    <w:rsid w:val="008A34D2"/>
    <w:rsid w:val="008A5F3D"/>
    <w:rsid w:val="008A6455"/>
    <w:rsid w:val="008B1CD6"/>
    <w:rsid w:val="008B1F1B"/>
    <w:rsid w:val="008B338F"/>
    <w:rsid w:val="008B4997"/>
    <w:rsid w:val="008B52E5"/>
    <w:rsid w:val="008B6010"/>
    <w:rsid w:val="008B6D4F"/>
    <w:rsid w:val="008C11A2"/>
    <w:rsid w:val="008C321A"/>
    <w:rsid w:val="008C7E9E"/>
    <w:rsid w:val="008D0CEB"/>
    <w:rsid w:val="008D0ED2"/>
    <w:rsid w:val="008D309F"/>
    <w:rsid w:val="008D376C"/>
    <w:rsid w:val="008D475B"/>
    <w:rsid w:val="008D5322"/>
    <w:rsid w:val="008D665E"/>
    <w:rsid w:val="008D6B6D"/>
    <w:rsid w:val="008D7AA4"/>
    <w:rsid w:val="008E24D1"/>
    <w:rsid w:val="008E2AA9"/>
    <w:rsid w:val="008E2E92"/>
    <w:rsid w:val="008E518F"/>
    <w:rsid w:val="008E5815"/>
    <w:rsid w:val="008E5933"/>
    <w:rsid w:val="008E59F1"/>
    <w:rsid w:val="008E5DEB"/>
    <w:rsid w:val="008E6258"/>
    <w:rsid w:val="008E65D2"/>
    <w:rsid w:val="008F021A"/>
    <w:rsid w:val="008F43E4"/>
    <w:rsid w:val="008F561A"/>
    <w:rsid w:val="0090205C"/>
    <w:rsid w:val="009022F6"/>
    <w:rsid w:val="00902FC6"/>
    <w:rsid w:val="0090447A"/>
    <w:rsid w:val="009056C7"/>
    <w:rsid w:val="00905930"/>
    <w:rsid w:val="00906146"/>
    <w:rsid w:val="00906CAA"/>
    <w:rsid w:val="00907E40"/>
    <w:rsid w:val="009129A5"/>
    <w:rsid w:val="0091307F"/>
    <w:rsid w:val="00913296"/>
    <w:rsid w:val="009133AF"/>
    <w:rsid w:val="00913859"/>
    <w:rsid w:val="009161AA"/>
    <w:rsid w:val="009170FC"/>
    <w:rsid w:val="009202A0"/>
    <w:rsid w:val="009206AD"/>
    <w:rsid w:val="00921062"/>
    <w:rsid w:val="009239B9"/>
    <w:rsid w:val="00926A63"/>
    <w:rsid w:val="00926D88"/>
    <w:rsid w:val="00926F78"/>
    <w:rsid w:val="009277F8"/>
    <w:rsid w:val="00930017"/>
    <w:rsid w:val="00930297"/>
    <w:rsid w:val="0093062B"/>
    <w:rsid w:val="0093063B"/>
    <w:rsid w:val="00931BC1"/>
    <w:rsid w:val="0093434B"/>
    <w:rsid w:val="009351EB"/>
    <w:rsid w:val="00936975"/>
    <w:rsid w:val="009402EE"/>
    <w:rsid w:val="009404E9"/>
    <w:rsid w:val="00942B13"/>
    <w:rsid w:val="00943BF9"/>
    <w:rsid w:val="00943C69"/>
    <w:rsid w:val="009456F7"/>
    <w:rsid w:val="00945736"/>
    <w:rsid w:val="009463E5"/>
    <w:rsid w:val="009470EE"/>
    <w:rsid w:val="009478E3"/>
    <w:rsid w:val="0094796F"/>
    <w:rsid w:val="00951073"/>
    <w:rsid w:val="0095217E"/>
    <w:rsid w:val="00952318"/>
    <w:rsid w:val="0095293B"/>
    <w:rsid w:val="00954502"/>
    <w:rsid w:val="00955774"/>
    <w:rsid w:val="009569F4"/>
    <w:rsid w:val="00956B0F"/>
    <w:rsid w:val="0095775D"/>
    <w:rsid w:val="00957D2A"/>
    <w:rsid w:val="009628BA"/>
    <w:rsid w:val="00962A80"/>
    <w:rsid w:val="00963005"/>
    <w:rsid w:val="009632C1"/>
    <w:rsid w:val="00965A59"/>
    <w:rsid w:val="00965C5E"/>
    <w:rsid w:val="00967ABC"/>
    <w:rsid w:val="00967DEF"/>
    <w:rsid w:val="00967E0F"/>
    <w:rsid w:val="00971791"/>
    <w:rsid w:val="00971E19"/>
    <w:rsid w:val="009726A9"/>
    <w:rsid w:val="009729B3"/>
    <w:rsid w:val="009730A0"/>
    <w:rsid w:val="0097354E"/>
    <w:rsid w:val="00973D0C"/>
    <w:rsid w:val="00973F3B"/>
    <w:rsid w:val="00977051"/>
    <w:rsid w:val="009771B5"/>
    <w:rsid w:val="00977530"/>
    <w:rsid w:val="00977A5A"/>
    <w:rsid w:val="00977F8E"/>
    <w:rsid w:val="00982603"/>
    <w:rsid w:val="009840ED"/>
    <w:rsid w:val="00984712"/>
    <w:rsid w:val="00986CC4"/>
    <w:rsid w:val="00986E1A"/>
    <w:rsid w:val="00991AA8"/>
    <w:rsid w:val="00993E1F"/>
    <w:rsid w:val="009941DE"/>
    <w:rsid w:val="00994FD3"/>
    <w:rsid w:val="00995E57"/>
    <w:rsid w:val="009962A1"/>
    <w:rsid w:val="00996859"/>
    <w:rsid w:val="009972AB"/>
    <w:rsid w:val="0099779B"/>
    <w:rsid w:val="00997983"/>
    <w:rsid w:val="009A058E"/>
    <w:rsid w:val="009A0634"/>
    <w:rsid w:val="009A2988"/>
    <w:rsid w:val="009A2BC5"/>
    <w:rsid w:val="009A65B6"/>
    <w:rsid w:val="009A6C98"/>
    <w:rsid w:val="009A6CE0"/>
    <w:rsid w:val="009A7038"/>
    <w:rsid w:val="009B0AD9"/>
    <w:rsid w:val="009B1388"/>
    <w:rsid w:val="009B1648"/>
    <w:rsid w:val="009B29DA"/>
    <w:rsid w:val="009B2EF7"/>
    <w:rsid w:val="009B32AB"/>
    <w:rsid w:val="009B35E8"/>
    <w:rsid w:val="009B3702"/>
    <w:rsid w:val="009B440F"/>
    <w:rsid w:val="009B49D2"/>
    <w:rsid w:val="009B5ABF"/>
    <w:rsid w:val="009B5E4B"/>
    <w:rsid w:val="009B5F2F"/>
    <w:rsid w:val="009B665B"/>
    <w:rsid w:val="009B799B"/>
    <w:rsid w:val="009C0480"/>
    <w:rsid w:val="009C0967"/>
    <w:rsid w:val="009C13B2"/>
    <w:rsid w:val="009C190E"/>
    <w:rsid w:val="009C21D1"/>
    <w:rsid w:val="009C292F"/>
    <w:rsid w:val="009C4EAA"/>
    <w:rsid w:val="009C527D"/>
    <w:rsid w:val="009C72C2"/>
    <w:rsid w:val="009D10F0"/>
    <w:rsid w:val="009D2905"/>
    <w:rsid w:val="009D30FD"/>
    <w:rsid w:val="009D6342"/>
    <w:rsid w:val="009D748D"/>
    <w:rsid w:val="009E0F2B"/>
    <w:rsid w:val="009E29CC"/>
    <w:rsid w:val="009E2FBE"/>
    <w:rsid w:val="009E351C"/>
    <w:rsid w:val="009E5188"/>
    <w:rsid w:val="009E5674"/>
    <w:rsid w:val="009E6634"/>
    <w:rsid w:val="009E6D80"/>
    <w:rsid w:val="009E79D5"/>
    <w:rsid w:val="009F1A55"/>
    <w:rsid w:val="009F2F81"/>
    <w:rsid w:val="009F33BD"/>
    <w:rsid w:val="009F3780"/>
    <w:rsid w:val="009F7A94"/>
    <w:rsid w:val="00A01077"/>
    <w:rsid w:val="00A0142D"/>
    <w:rsid w:val="00A02B16"/>
    <w:rsid w:val="00A0308C"/>
    <w:rsid w:val="00A05C22"/>
    <w:rsid w:val="00A060BD"/>
    <w:rsid w:val="00A07D48"/>
    <w:rsid w:val="00A128E2"/>
    <w:rsid w:val="00A12FF2"/>
    <w:rsid w:val="00A132DB"/>
    <w:rsid w:val="00A154E6"/>
    <w:rsid w:val="00A15AC3"/>
    <w:rsid w:val="00A1777C"/>
    <w:rsid w:val="00A179E0"/>
    <w:rsid w:val="00A17C9E"/>
    <w:rsid w:val="00A24D0C"/>
    <w:rsid w:val="00A251B5"/>
    <w:rsid w:val="00A27923"/>
    <w:rsid w:val="00A30FEC"/>
    <w:rsid w:val="00A32093"/>
    <w:rsid w:val="00A3316A"/>
    <w:rsid w:val="00A33EA7"/>
    <w:rsid w:val="00A3496F"/>
    <w:rsid w:val="00A34DB0"/>
    <w:rsid w:val="00A405F1"/>
    <w:rsid w:val="00A40D91"/>
    <w:rsid w:val="00A414DB"/>
    <w:rsid w:val="00A4191D"/>
    <w:rsid w:val="00A41F00"/>
    <w:rsid w:val="00A422AD"/>
    <w:rsid w:val="00A42947"/>
    <w:rsid w:val="00A4680D"/>
    <w:rsid w:val="00A47160"/>
    <w:rsid w:val="00A47392"/>
    <w:rsid w:val="00A4784E"/>
    <w:rsid w:val="00A47A50"/>
    <w:rsid w:val="00A5128A"/>
    <w:rsid w:val="00A51EEA"/>
    <w:rsid w:val="00A53221"/>
    <w:rsid w:val="00A53315"/>
    <w:rsid w:val="00A5398F"/>
    <w:rsid w:val="00A53C3F"/>
    <w:rsid w:val="00A540FC"/>
    <w:rsid w:val="00A60B5E"/>
    <w:rsid w:val="00A61017"/>
    <w:rsid w:val="00A6168C"/>
    <w:rsid w:val="00A621DD"/>
    <w:rsid w:val="00A62865"/>
    <w:rsid w:val="00A629E0"/>
    <w:rsid w:val="00A62C5B"/>
    <w:rsid w:val="00A634FB"/>
    <w:rsid w:val="00A646A8"/>
    <w:rsid w:val="00A65DB2"/>
    <w:rsid w:val="00A67250"/>
    <w:rsid w:val="00A6732F"/>
    <w:rsid w:val="00A67DC0"/>
    <w:rsid w:val="00A71E3B"/>
    <w:rsid w:val="00A72BB9"/>
    <w:rsid w:val="00A736E9"/>
    <w:rsid w:val="00A74250"/>
    <w:rsid w:val="00A74F58"/>
    <w:rsid w:val="00A761F1"/>
    <w:rsid w:val="00A76FBB"/>
    <w:rsid w:val="00A77CF3"/>
    <w:rsid w:val="00A77F3E"/>
    <w:rsid w:val="00A80D84"/>
    <w:rsid w:val="00A81283"/>
    <w:rsid w:val="00A82997"/>
    <w:rsid w:val="00A85C8C"/>
    <w:rsid w:val="00A87042"/>
    <w:rsid w:val="00A93159"/>
    <w:rsid w:val="00A93898"/>
    <w:rsid w:val="00AA0AA4"/>
    <w:rsid w:val="00AA2A14"/>
    <w:rsid w:val="00AA58CA"/>
    <w:rsid w:val="00AA7D6A"/>
    <w:rsid w:val="00AB072F"/>
    <w:rsid w:val="00AB09F0"/>
    <w:rsid w:val="00AB2833"/>
    <w:rsid w:val="00AB37BA"/>
    <w:rsid w:val="00AB6003"/>
    <w:rsid w:val="00AB62CC"/>
    <w:rsid w:val="00AB7319"/>
    <w:rsid w:val="00AB77FD"/>
    <w:rsid w:val="00AB7B53"/>
    <w:rsid w:val="00AC107A"/>
    <w:rsid w:val="00AC4732"/>
    <w:rsid w:val="00AC6432"/>
    <w:rsid w:val="00AC764D"/>
    <w:rsid w:val="00AD0A74"/>
    <w:rsid w:val="00AD0ED6"/>
    <w:rsid w:val="00AD1AD7"/>
    <w:rsid w:val="00AD1CDB"/>
    <w:rsid w:val="00AD1E17"/>
    <w:rsid w:val="00AD2D44"/>
    <w:rsid w:val="00AD3345"/>
    <w:rsid w:val="00AD37BA"/>
    <w:rsid w:val="00AD4601"/>
    <w:rsid w:val="00AD4648"/>
    <w:rsid w:val="00AD4A4A"/>
    <w:rsid w:val="00AD63DD"/>
    <w:rsid w:val="00AD7312"/>
    <w:rsid w:val="00AE00F6"/>
    <w:rsid w:val="00AE077D"/>
    <w:rsid w:val="00AE1314"/>
    <w:rsid w:val="00AE1C54"/>
    <w:rsid w:val="00AE225E"/>
    <w:rsid w:val="00AE22D7"/>
    <w:rsid w:val="00AE25EB"/>
    <w:rsid w:val="00AE40DB"/>
    <w:rsid w:val="00AE4646"/>
    <w:rsid w:val="00AE4D04"/>
    <w:rsid w:val="00AE596B"/>
    <w:rsid w:val="00AE65BB"/>
    <w:rsid w:val="00AE6FBF"/>
    <w:rsid w:val="00AE74B7"/>
    <w:rsid w:val="00AE773C"/>
    <w:rsid w:val="00AF017C"/>
    <w:rsid w:val="00AF07B9"/>
    <w:rsid w:val="00AF13E5"/>
    <w:rsid w:val="00AF188B"/>
    <w:rsid w:val="00AF306F"/>
    <w:rsid w:val="00AF3462"/>
    <w:rsid w:val="00AF3C87"/>
    <w:rsid w:val="00AF3EFC"/>
    <w:rsid w:val="00AF52A3"/>
    <w:rsid w:val="00AF7E95"/>
    <w:rsid w:val="00AF7EC8"/>
    <w:rsid w:val="00B02460"/>
    <w:rsid w:val="00B0266F"/>
    <w:rsid w:val="00B0281E"/>
    <w:rsid w:val="00B02D32"/>
    <w:rsid w:val="00B04119"/>
    <w:rsid w:val="00B059EC"/>
    <w:rsid w:val="00B05D61"/>
    <w:rsid w:val="00B06389"/>
    <w:rsid w:val="00B07119"/>
    <w:rsid w:val="00B10822"/>
    <w:rsid w:val="00B108AB"/>
    <w:rsid w:val="00B13192"/>
    <w:rsid w:val="00B13A28"/>
    <w:rsid w:val="00B1452D"/>
    <w:rsid w:val="00B14D45"/>
    <w:rsid w:val="00B16052"/>
    <w:rsid w:val="00B17BFA"/>
    <w:rsid w:val="00B2305E"/>
    <w:rsid w:val="00B23E05"/>
    <w:rsid w:val="00B24350"/>
    <w:rsid w:val="00B255AA"/>
    <w:rsid w:val="00B27541"/>
    <w:rsid w:val="00B30C65"/>
    <w:rsid w:val="00B31EA9"/>
    <w:rsid w:val="00B34A7E"/>
    <w:rsid w:val="00B4174F"/>
    <w:rsid w:val="00B41F16"/>
    <w:rsid w:val="00B430D9"/>
    <w:rsid w:val="00B44418"/>
    <w:rsid w:val="00B4467D"/>
    <w:rsid w:val="00B44A86"/>
    <w:rsid w:val="00B45ECE"/>
    <w:rsid w:val="00B471B3"/>
    <w:rsid w:val="00B475DB"/>
    <w:rsid w:val="00B5057B"/>
    <w:rsid w:val="00B51CE1"/>
    <w:rsid w:val="00B52FD0"/>
    <w:rsid w:val="00B54ED3"/>
    <w:rsid w:val="00B55E9A"/>
    <w:rsid w:val="00B570EC"/>
    <w:rsid w:val="00B57DD0"/>
    <w:rsid w:val="00B60283"/>
    <w:rsid w:val="00B604A6"/>
    <w:rsid w:val="00B609C7"/>
    <w:rsid w:val="00B60A42"/>
    <w:rsid w:val="00B61161"/>
    <w:rsid w:val="00B616F9"/>
    <w:rsid w:val="00B61806"/>
    <w:rsid w:val="00B61F83"/>
    <w:rsid w:val="00B63A98"/>
    <w:rsid w:val="00B64013"/>
    <w:rsid w:val="00B64531"/>
    <w:rsid w:val="00B645C0"/>
    <w:rsid w:val="00B64F39"/>
    <w:rsid w:val="00B67CB6"/>
    <w:rsid w:val="00B71819"/>
    <w:rsid w:val="00B71E60"/>
    <w:rsid w:val="00B72708"/>
    <w:rsid w:val="00B742D4"/>
    <w:rsid w:val="00B771D7"/>
    <w:rsid w:val="00B77394"/>
    <w:rsid w:val="00B800FA"/>
    <w:rsid w:val="00B80534"/>
    <w:rsid w:val="00B80B49"/>
    <w:rsid w:val="00B80C8D"/>
    <w:rsid w:val="00B84D49"/>
    <w:rsid w:val="00B861C2"/>
    <w:rsid w:val="00B8757E"/>
    <w:rsid w:val="00B87E99"/>
    <w:rsid w:val="00B87E9B"/>
    <w:rsid w:val="00B915E1"/>
    <w:rsid w:val="00B91E15"/>
    <w:rsid w:val="00B92F75"/>
    <w:rsid w:val="00B95303"/>
    <w:rsid w:val="00B974B6"/>
    <w:rsid w:val="00B977F5"/>
    <w:rsid w:val="00B97DC5"/>
    <w:rsid w:val="00BA0FE4"/>
    <w:rsid w:val="00BA2564"/>
    <w:rsid w:val="00BA2B2A"/>
    <w:rsid w:val="00BA2DE4"/>
    <w:rsid w:val="00BA58D7"/>
    <w:rsid w:val="00BA6D36"/>
    <w:rsid w:val="00BA6EF8"/>
    <w:rsid w:val="00BB05F3"/>
    <w:rsid w:val="00BB1D14"/>
    <w:rsid w:val="00BB2C1C"/>
    <w:rsid w:val="00BB2F78"/>
    <w:rsid w:val="00BB32D3"/>
    <w:rsid w:val="00BB3D33"/>
    <w:rsid w:val="00BB42C2"/>
    <w:rsid w:val="00BB44D4"/>
    <w:rsid w:val="00BB64AB"/>
    <w:rsid w:val="00BC13D0"/>
    <w:rsid w:val="00BC153B"/>
    <w:rsid w:val="00BC2EAF"/>
    <w:rsid w:val="00BC36F6"/>
    <w:rsid w:val="00BC3C3B"/>
    <w:rsid w:val="00BC3DA3"/>
    <w:rsid w:val="00BC45F7"/>
    <w:rsid w:val="00BC4EE0"/>
    <w:rsid w:val="00BC5019"/>
    <w:rsid w:val="00BC55CA"/>
    <w:rsid w:val="00BC59E0"/>
    <w:rsid w:val="00BC5C4B"/>
    <w:rsid w:val="00BC5FF0"/>
    <w:rsid w:val="00BC6CC9"/>
    <w:rsid w:val="00BD0319"/>
    <w:rsid w:val="00BD03C1"/>
    <w:rsid w:val="00BD43E5"/>
    <w:rsid w:val="00BD4ADA"/>
    <w:rsid w:val="00BD5BB3"/>
    <w:rsid w:val="00BD5F2D"/>
    <w:rsid w:val="00BD6598"/>
    <w:rsid w:val="00BD6CBA"/>
    <w:rsid w:val="00BD71B2"/>
    <w:rsid w:val="00BD79C5"/>
    <w:rsid w:val="00BD7DF4"/>
    <w:rsid w:val="00BE00EB"/>
    <w:rsid w:val="00BE048C"/>
    <w:rsid w:val="00BE1455"/>
    <w:rsid w:val="00BE153B"/>
    <w:rsid w:val="00BE242F"/>
    <w:rsid w:val="00BE3EF4"/>
    <w:rsid w:val="00BE4565"/>
    <w:rsid w:val="00BE6D67"/>
    <w:rsid w:val="00BE7B76"/>
    <w:rsid w:val="00BF0656"/>
    <w:rsid w:val="00BF08D8"/>
    <w:rsid w:val="00BF29DB"/>
    <w:rsid w:val="00BF2F4E"/>
    <w:rsid w:val="00BF504A"/>
    <w:rsid w:val="00BF53DC"/>
    <w:rsid w:val="00BF55B0"/>
    <w:rsid w:val="00BF5F73"/>
    <w:rsid w:val="00BF68C4"/>
    <w:rsid w:val="00BF79EF"/>
    <w:rsid w:val="00C00492"/>
    <w:rsid w:val="00C006A2"/>
    <w:rsid w:val="00C045A3"/>
    <w:rsid w:val="00C100EA"/>
    <w:rsid w:val="00C1052B"/>
    <w:rsid w:val="00C11D5C"/>
    <w:rsid w:val="00C12279"/>
    <w:rsid w:val="00C13650"/>
    <w:rsid w:val="00C15498"/>
    <w:rsid w:val="00C161BC"/>
    <w:rsid w:val="00C1642B"/>
    <w:rsid w:val="00C217FE"/>
    <w:rsid w:val="00C21FEC"/>
    <w:rsid w:val="00C22038"/>
    <w:rsid w:val="00C222FF"/>
    <w:rsid w:val="00C228B3"/>
    <w:rsid w:val="00C23A17"/>
    <w:rsid w:val="00C247AF"/>
    <w:rsid w:val="00C24BFD"/>
    <w:rsid w:val="00C24E0C"/>
    <w:rsid w:val="00C25115"/>
    <w:rsid w:val="00C3112C"/>
    <w:rsid w:val="00C311C7"/>
    <w:rsid w:val="00C319AC"/>
    <w:rsid w:val="00C3212A"/>
    <w:rsid w:val="00C33219"/>
    <w:rsid w:val="00C33D4A"/>
    <w:rsid w:val="00C353DF"/>
    <w:rsid w:val="00C35A06"/>
    <w:rsid w:val="00C3753C"/>
    <w:rsid w:val="00C40A70"/>
    <w:rsid w:val="00C40B0E"/>
    <w:rsid w:val="00C4163F"/>
    <w:rsid w:val="00C4188C"/>
    <w:rsid w:val="00C4189E"/>
    <w:rsid w:val="00C419E3"/>
    <w:rsid w:val="00C41FAE"/>
    <w:rsid w:val="00C421F0"/>
    <w:rsid w:val="00C43D5E"/>
    <w:rsid w:val="00C44ED4"/>
    <w:rsid w:val="00C46935"/>
    <w:rsid w:val="00C472A8"/>
    <w:rsid w:val="00C4799A"/>
    <w:rsid w:val="00C47D18"/>
    <w:rsid w:val="00C5016F"/>
    <w:rsid w:val="00C5037B"/>
    <w:rsid w:val="00C51B94"/>
    <w:rsid w:val="00C52575"/>
    <w:rsid w:val="00C53283"/>
    <w:rsid w:val="00C54CA2"/>
    <w:rsid w:val="00C54F54"/>
    <w:rsid w:val="00C55FC2"/>
    <w:rsid w:val="00C56174"/>
    <w:rsid w:val="00C56862"/>
    <w:rsid w:val="00C570C3"/>
    <w:rsid w:val="00C57C0F"/>
    <w:rsid w:val="00C6123A"/>
    <w:rsid w:val="00C61B36"/>
    <w:rsid w:val="00C620C4"/>
    <w:rsid w:val="00C65697"/>
    <w:rsid w:val="00C6647A"/>
    <w:rsid w:val="00C6706B"/>
    <w:rsid w:val="00C67795"/>
    <w:rsid w:val="00C71216"/>
    <w:rsid w:val="00C714B1"/>
    <w:rsid w:val="00C72632"/>
    <w:rsid w:val="00C73099"/>
    <w:rsid w:val="00C7326A"/>
    <w:rsid w:val="00C762C3"/>
    <w:rsid w:val="00C76DE3"/>
    <w:rsid w:val="00C76F37"/>
    <w:rsid w:val="00C77C95"/>
    <w:rsid w:val="00C82340"/>
    <w:rsid w:val="00C86EE4"/>
    <w:rsid w:val="00C86F96"/>
    <w:rsid w:val="00C87B2D"/>
    <w:rsid w:val="00C90BDA"/>
    <w:rsid w:val="00C91111"/>
    <w:rsid w:val="00C929E5"/>
    <w:rsid w:val="00C962F7"/>
    <w:rsid w:val="00C96E93"/>
    <w:rsid w:val="00CA0064"/>
    <w:rsid w:val="00CA0945"/>
    <w:rsid w:val="00CA19F5"/>
    <w:rsid w:val="00CA2BC6"/>
    <w:rsid w:val="00CA2C81"/>
    <w:rsid w:val="00CA41AB"/>
    <w:rsid w:val="00CA56B1"/>
    <w:rsid w:val="00CA628E"/>
    <w:rsid w:val="00CA7F19"/>
    <w:rsid w:val="00CB15AF"/>
    <w:rsid w:val="00CB1AC8"/>
    <w:rsid w:val="00CB448C"/>
    <w:rsid w:val="00CB44EA"/>
    <w:rsid w:val="00CB4B6E"/>
    <w:rsid w:val="00CB4C62"/>
    <w:rsid w:val="00CC0317"/>
    <w:rsid w:val="00CC1427"/>
    <w:rsid w:val="00CC1C3A"/>
    <w:rsid w:val="00CC2819"/>
    <w:rsid w:val="00CC3A61"/>
    <w:rsid w:val="00CC421E"/>
    <w:rsid w:val="00CC6383"/>
    <w:rsid w:val="00CD03AF"/>
    <w:rsid w:val="00CD432B"/>
    <w:rsid w:val="00CD4676"/>
    <w:rsid w:val="00CE21CD"/>
    <w:rsid w:val="00CE4F2B"/>
    <w:rsid w:val="00CE4FC9"/>
    <w:rsid w:val="00CE55A9"/>
    <w:rsid w:val="00CE6EA6"/>
    <w:rsid w:val="00CF1F9F"/>
    <w:rsid w:val="00CF20DB"/>
    <w:rsid w:val="00CF33B0"/>
    <w:rsid w:val="00CF33E7"/>
    <w:rsid w:val="00CF73C5"/>
    <w:rsid w:val="00CF793E"/>
    <w:rsid w:val="00D00124"/>
    <w:rsid w:val="00D0060A"/>
    <w:rsid w:val="00D0137A"/>
    <w:rsid w:val="00D0153C"/>
    <w:rsid w:val="00D0180F"/>
    <w:rsid w:val="00D04E9A"/>
    <w:rsid w:val="00D0542B"/>
    <w:rsid w:val="00D05938"/>
    <w:rsid w:val="00D06B6A"/>
    <w:rsid w:val="00D07218"/>
    <w:rsid w:val="00D10B0E"/>
    <w:rsid w:val="00D11273"/>
    <w:rsid w:val="00D119DB"/>
    <w:rsid w:val="00D1445F"/>
    <w:rsid w:val="00D150D1"/>
    <w:rsid w:val="00D15365"/>
    <w:rsid w:val="00D203C1"/>
    <w:rsid w:val="00D217C3"/>
    <w:rsid w:val="00D2338A"/>
    <w:rsid w:val="00D23543"/>
    <w:rsid w:val="00D2370C"/>
    <w:rsid w:val="00D23FF3"/>
    <w:rsid w:val="00D24E48"/>
    <w:rsid w:val="00D25150"/>
    <w:rsid w:val="00D25E2A"/>
    <w:rsid w:val="00D26202"/>
    <w:rsid w:val="00D26CFC"/>
    <w:rsid w:val="00D2783A"/>
    <w:rsid w:val="00D308B9"/>
    <w:rsid w:val="00D310A8"/>
    <w:rsid w:val="00D31147"/>
    <w:rsid w:val="00D33019"/>
    <w:rsid w:val="00D34818"/>
    <w:rsid w:val="00D370EF"/>
    <w:rsid w:val="00D37331"/>
    <w:rsid w:val="00D3781D"/>
    <w:rsid w:val="00D3799A"/>
    <w:rsid w:val="00D37C81"/>
    <w:rsid w:val="00D40030"/>
    <w:rsid w:val="00D404E6"/>
    <w:rsid w:val="00D419C5"/>
    <w:rsid w:val="00D4224A"/>
    <w:rsid w:val="00D45374"/>
    <w:rsid w:val="00D508F8"/>
    <w:rsid w:val="00D509E4"/>
    <w:rsid w:val="00D5284E"/>
    <w:rsid w:val="00D53232"/>
    <w:rsid w:val="00D5415A"/>
    <w:rsid w:val="00D54866"/>
    <w:rsid w:val="00D54C56"/>
    <w:rsid w:val="00D551CF"/>
    <w:rsid w:val="00D56DA0"/>
    <w:rsid w:val="00D56F16"/>
    <w:rsid w:val="00D60233"/>
    <w:rsid w:val="00D61381"/>
    <w:rsid w:val="00D619D2"/>
    <w:rsid w:val="00D61A01"/>
    <w:rsid w:val="00D65EAC"/>
    <w:rsid w:val="00D66341"/>
    <w:rsid w:val="00D6666E"/>
    <w:rsid w:val="00D676D0"/>
    <w:rsid w:val="00D677D7"/>
    <w:rsid w:val="00D70C30"/>
    <w:rsid w:val="00D71D17"/>
    <w:rsid w:val="00D71D31"/>
    <w:rsid w:val="00D73456"/>
    <w:rsid w:val="00D7383A"/>
    <w:rsid w:val="00D74EFF"/>
    <w:rsid w:val="00D763E0"/>
    <w:rsid w:val="00D804D0"/>
    <w:rsid w:val="00D81654"/>
    <w:rsid w:val="00D81770"/>
    <w:rsid w:val="00D81A79"/>
    <w:rsid w:val="00D831A1"/>
    <w:rsid w:val="00D83BDC"/>
    <w:rsid w:val="00D83E36"/>
    <w:rsid w:val="00D8458F"/>
    <w:rsid w:val="00D84F22"/>
    <w:rsid w:val="00D85265"/>
    <w:rsid w:val="00D85357"/>
    <w:rsid w:val="00D86089"/>
    <w:rsid w:val="00D869F7"/>
    <w:rsid w:val="00D90D33"/>
    <w:rsid w:val="00D90DB9"/>
    <w:rsid w:val="00D90DBC"/>
    <w:rsid w:val="00D90DBF"/>
    <w:rsid w:val="00D9335D"/>
    <w:rsid w:val="00D93602"/>
    <w:rsid w:val="00D93C95"/>
    <w:rsid w:val="00D943B3"/>
    <w:rsid w:val="00D95A91"/>
    <w:rsid w:val="00D95B64"/>
    <w:rsid w:val="00D96B73"/>
    <w:rsid w:val="00D9759F"/>
    <w:rsid w:val="00D97B48"/>
    <w:rsid w:val="00D97C8E"/>
    <w:rsid w:val="00DA0094"/>
    <w:rsid w:val="00DA0A7F"/>
    <w:rsid w:val="00DA0AB2"/>
    <w:rsid w:val="00DA0ECD"/>
    <w:rsid w:val="00DA1947"/>
    <w:rsid w:val="00DA4465"/>
    <w:rsid w:val="00DA5AE0"/>
    <w:rsid w:val="00DA5D85"/>
    <w:rsid w:val="00DA6677"/>
    <w:rsid w:val="00DA6791"/>
    <w:rsid w:val="00DA761B"/>
    <w:rsid w:val="00DB1F42"/>
    <w:rsid w:val="00DB2128"/>
    <w:rsid w:val="00DB2BEB"/>
    <w:rsid w:val="00DB338F"/>
    <w:rsid w:val="00DB386D"/>
    <w:rsid w:val="00DB38BB"/>
    <w:rsid w:val="00DB38F6"/>
    <w:rsid w:val="00DB48F8"/>
    <w:rsid w:val="00DB5C7E"/>
    <w:rsid w:val="00DB6ADE"/>
    <w:rsid w:val="00DC00E0"/>
    <w:rsid w:val="00DC1BAE"/>
    <w:rsid w:val="00DC3846"/>
    <w:rsid w:val="00DC5A06"/>
    <w:rsid w:val="00DC75FE"/>
    <w:rsid w:val="00DC7C86"/>
    <w:rsid w:val="00DD10DA"/>
    <w:rsid w:val="00DD18DA"/>
    <w:rsid w:val="00DD21C5"/>
    <w:rsid w:val="00DD35F9"/>
    <w:rsid w:val="00DD3C10"/>
    <w:rsid w:val="00DD3DD3"/>
    <w:rsid w:val="00DD44BB"/>
    <w:rsid w:val="00DD5CEA"/>
    <w:rsid w:val="00DD5D17"/>
    <w:rsid w:val="00DE0412"/>
    <w:rsid w:val="00DE0A7D"/>
    <w:rsid w:val="00DE1473"/>
    <w:rsid w:val="00DE1600"/>
    <w:rsid w:val="00DE2715"/>
    <w:rsid w:val="00DE3499"/>
    <w:rsid w:val="00DE3BC3"/>
    <w:rsid w:val="00DE4C59"/>
    <w:rsid w:val="00DE54C5"/>
    <w:rsid w:val="00DE5709"/>
    <w:rsid w:val="00DE598A"/>
    <w:rsid w:val="00DE59CD"/>
    <w:rsid w:val="00DE5C0F"/>
    <w:rsid w:val="00DE6096"/>
    <w:rsid w:val="00DF0728"/>
    <w:rsid w:val="00DF0F6B"/>
    <w:rsid w:val="00DF399F"/>
    <w:rsid w:val="00DF52E6"/>
    <w:rsid w:val="00DF6144"/>
    <w:rsid w:val="00DF7567"/>
    <w:rsid w:val="00E0069D"/>
    <w:rsid w:val="00E00ADB"/>
    <w:rsid w:val="00E01894"/>
    <w:rsid w:val="00E03112"/>
    <w:rsid w:val="00E04147"/>
    <w:rsid w:val="00E0446C"/>
    <w:rsid w:val="00E046AA"/>
    <w:rsid w:val="00E04711"/>
    <w:rsid w:val="00E05207"/>
    <w:rsid w:val="00E05F93"/>
    <w:rsid w:val="00E076C3"/>
    <w:rsid w:val="00E10550"/>
    <w:rsid w:val="00E1133B"/>
    <w:rsid w:val="00E11FBF"/>
    <w:rsid w:val="00E1278B"/>
    <w:rsid w:val="00E12941"/>
    <w:rsid w:val="00E13DF5"/>
    <w:rsid w:val="00E1442C"/>
    <w:rsid w:val="00E14610"/>
    <w:rsid w:val="00E14E89"/>
    <w:rsid w:val="00E15BC1"/>
    <w:rsid w:val="00E21143"/>
    <w:rsid w:val="00E22CC7"/>
    <w:rsid w:val="00E23680"/>
    <w:rsid w:val="00E26CE9"/>
    <w:rsid w:val="00E26E15"/>
    <w:rsid w:val="00E27C44"/>
    <w:rsid w:val="00E305D6"/>
    <w:rsid w:val="00E30687"/>
    <w:rsid w:val="00E306BB"/>
    <w:rsid w:val="00E318D5"/>
    <w:rsid w:val="00E35338"/>
    <w:rsid w:val="00E42B4F"/>
    <w:rsid w:val="00E433F6"/>
    <w:rsid w:val="00E43814"/>
    <w:rsid w:val="00E44927"/>
    <w:rsid w:val="00E45073"/>
    <w:rsid w:val="00E45FB9"/>
    <w:rsid w:val="00E46EA9"/>
    <w:rsid w:val="00E506ED"/>
    <w:rsid w:val="00E50857"/>
    <w:rsid w:val="00E51897"/>
    <w:rsid w:val="00E533D7"/>
    <w:rsid w:val="00E5382C"/>
    <w:rsid w:val="00E53EB1"/>
    <w:rsid w:val="00E55746"/>
    <w:rsid w:val="00E55A4C"/>
    <w:rsid w:val="00E56A61"/>
    <w:rsid w:val="00E56B05"/>
    <w:rsid w:val="00E56CC0"/>
    <w:rsid w:val="00E600F4"/>
    <w:rsid w:val="00E60AF9"/>
    <w:rsid w:val="00E6141D"/>
    <w:rsid w:val="00E634DE"/>
    <w:rsid w:val="00E63AE7"/>
    <w:rsid w:val="00E63B69"/>
    <w:rsid w:val="00E63DA7"/>
    <w:rsid w:val="00E63DE7"/>
    <w:rsid w:val="00E6421F"/>
    <w:rsid w:val="00E65376"/>
    <w:rsid w:val="00E66332"/>
    <w:rsid w:val="00E66728"/>
    <w:rsid w:val="00E66C95"/>
    <w:rsid w:val="00E67263"/>
    <w:rsid w:val="00E71347"/>
    <w:rsid w:val="00E7240F"/>
    <w:rsid w:val="00E73023"/>
    <w:rsid w:val="00E7424F"/>
    <w:rsid w:val="00E74992"/>
    <w:rsid w:val="00E81386"/>
    <w:rsid w:val="00E8260A"/>
    <w:rsid w:val="00E85A31"/>
    <w:rsid w:val="00E85EFA"/>
    <w:rsid w:val="00E874A5"/>
    <w:rsid w:val="00E87FB1"/>
    <w:rsid w:val="00E90F3A"/>
    <w:rsid w:val="00E9198D"/>
    <w:rsid w:val="00E919AE"/>
    <w:rsid w:val="00E9363A"/>
    <w:rsid w:val="00E95CF8"/>
    <w:rsid w:val="00E966D0"/>
    <w:rsid w:val="00E971A3"/>
    <w:rsid w:val="00EA06E6"/>
    <w:rsid w:val="00EA2DFE"/>
    <w:rsid w:val="00EA446F"/>
    <w:rsid w:val="00EA4FCC"/>
    <w:rsid w:val="00EA6F39"/>
    <w:rsid w:val="00EA72EC"/>
    <w:rsid w:val="00EA7383"/>
    <w:rsid w:val="00EA76D6"/>
    <w:rsid w:val="00EB2947"/>
    <w:rsid w:val="00EB2C17"/>
    <w:rsid w:val="00EB332A"/>
    <w:rsid w:val="00EB5CCA"/>
    <w:rsid w:val="00EB6D81"/>
    <w:rsid w:val="00EC0013"/>
    <w:rsid w:val="00EC0878"/>
    <w:rsid w:val="00EC09F6"/>
    <w:rsid w:val="00EC1A35"/>
    <w:rsid w:val="00EC220A"/>
    <w:rsid w:val="00EC2214"/>
    <w:rsid w:val="00EC233A"/>
    <w:rsid w:val="00EC2FB0"/>
    <w:rsid w:val="00EC5DB2"/>
    <w:rsid w:val="00ED04FD"/>
    <w:rsid w:val="00ED2A8D"/>
    <w:rsid w:val="00ED2DC8"/>
    <w:rsid w:val="00ED407D"/>
    <w:rsid w:val="00ED4D35"/>
    <w:rsid w:val="00ED5A04"/>
    <w:rsid w:val="00ED61C8"/>
    <w:rsid w:val="00ED6778"/>
    <w:rsid w:val="00ED74FC"/>
    <w:rsid w:val="00EE065B"/>
    <w:rsid w:val="00EE1A2D"/>
    <w:rsid w:val="00EE26DB"/>
    <w:rsid w:val="00EE4B75"/>
    <w:rsid w:val="00EE5180"/>
    <w:rsid w:val="00EE5800"/>
    <w:rsid w:val="00EE6A15"/>
    <w:rsid w:val="00EE73C8"/>
    <w:rsid w:val="00EE795A"/>
    <w:rsid w:val="00EF16E5"/>
    <w:rsid w:val="00EF1ECA"/>
    <w:rsid w:val="00EF2404"/>
    <w:rsid w:val="00EF2991"/>
    <w:rsid w:val="00EF2CAA"/>
    <w:rsid w:val="00EF2D8E"/>
    <w:rsid w:val="00EF34B3"/>
    <w:rsid w:val="00EF3ECB"/>
    <w:rsid w:val="00EF492D"/>
    <w:rsid w:val="00EF4B54"/>
    <w:rsid w:val="00EF4DA1"/>
    <w:rsid w:val="00EF7FCC"/>
    <w:rsid w:val="00F001E4"/>
    <w:rsid w:val="00F0232A"/>
    <w:rsid w:val="00F023A7"/>
    <w:rsid w:val="00F02482"/>
    <w:rsid w:val="00F04945"/>
    <w:rsid w:val="00F067C6"/>
    <w:rsid w:val="00F10701"/>
    <w:rsid w:val="00F10E3C"/>
    <w:rsid w:val="00F11AB9"/>
    <w:rsid w:val="00F11E76"/>
    <w:rsid w:val="00F1610E"/>
    <w:rsid w:val="00F164E2"/>
    <w:rsid w:val="00F16CB1"/>
    <w:rsid w:val="00F174AE"/>
    <w:rsid w:val="00F175FC"/>
    <w:rsid w:val="00F20387"/>
    <w:rsid w:val="00F2055C"/>
    <w:rsid w:val="00F22784"/>
    <w:rsid w:val="00F23E01"/>
    <w:rsid w:val="00F251CD"/>
    <w:rsid w:val="00F25984"/>
    <w:rsid w:val="00F25D7E"/>
    <w:rsid w:val="00F2662E"/>
    <w:rsid w:val="00F273AF"/>
    <w:rsid w:val="00F27619"/>
    <w:rsid w:val="00F340F8"/>
    <w:rsid w:val="00F34B2A"/>
    <w:rsid w:val="00F36D6D"/>
    <w:rsid w:val="00F422C3"/>
    <w:rsid w:val="00F426C9"/>
    <w:rsid w:val="00F443A6"/>
    <w:rsid w:val="00F4638D"/>
    <w:rsid w:val="00F47AE0"/>
    <w:rsid w:val="00F51BBB"/>
    <w:rsid w:val="00F52131"/>
    <w:rsid w:val="00F53F9E"/>
    <w:rsid w:val="00F542F3"/>
    <w:rsid w:val="00F5500B"/>
    <w:rsid w:val="00F55302"/>
    <w:rsid w:val="00F5570B"/>
    <w:rsid w:val="00F575AF"/>
    <w:rsid w:val="00F60062"/>
    <w:rsid w:val="00F6166B"/>
    <w:rsid w:val="00F61862"/>
    <w:rsid w:val="00F62DFB"/>
    <w:rsid w:val="00F64F37"/>
    <w:rsid w:val="00F6609B"/>
    <w:rsid w:val="00F745B9"/>
    <w:rsid w:val="00F750BA"/>
    <w:rsid w:val="00F755EA"/>
    <w:rsid w:val="00F76438"/>
    <w:rsid w:val="00F76921"/>
    <w:rsid w:val="00F80978"/>
    <w:rsid w:val="00F824A9"/>
    <w:rsid w:val="00F829AE"/>
    <w:rsid w:val="00F86310"/>
    <w:rsid w:val="00F87843"/>
    <w:rsid w:val="00F903A7"/>
    <w:rsid w:val="00F91A23"/>
    <w:rsid w:val="00F91E87"/>
    <w:rsid w:val="00F937D7"/>
    <w:rsid w:val="00F937E9"/>
    <w:rsid w:val="00F9639F"/>
    <w:rsid w:val="00F97E84"/>
    <w:rsid w:val="00FA0600"/>
    <w:rsid w:val="00FA0CC7"/>
    <w:rsid w:val="00FA3FD4"/>
    <w:rsid w:val="00FA4CD6"/>
    <w:rsid w:val="00FA5C3D"/>
    <w:rsid w:val="00FA7E77"/>
    <w:rsid w:val="00FB0219"/>
    <w:rsid w:val="00FB074F"/>
    <w:rsid w:val="00FB1A4D"/>
    <w:rsid w:val="00FB1CCA"/>
    <w:rsid w:val="00FB2278"/>
    <w:rsid w:val="00FB2318"/>
    <w:rsid w:val="00FB2955"/>
    <w:rsid w:val="00FB2F97"/>
    <w:rsid w:val="00FB3995"/>
    <w:rsid w:val="00FB4DFF"/>
    <w:rsid w:val="00FB6A80"/>
    <w:rsid w:val="00FB6D0E"/>
    <w:rsid w:val="00FB6FBC"/>
    <w:rsid w:val="00FC0A85"/>
    <w:rsid w:val="00FC0E3B"/>
    <w:rsid w:val="00FC0EF3"/>
    <w:rsid w:val="00FC287F"/>
    <w:rsid w:val="00FC3658"/>
    <w:rsid w:val="00FC3790"/>
    <w:rsid w:val="00FC460F"/>
    <w:rsid w:val="00FC4E00"/>
    <w:rsid w:val="00FC51D7"/>
    <w:rsid w:val="00FC5B3C"/>
    <w:rsid w:val="00FC5F2C"/>
    <w:rsid w:val="00FC6680"/>
    <w:rsid w:val="00FC7065"/>
    <w:rsid w:val="00FC7131"/>
    <w:rsid w:val="00FD26BD"/>
    <w:rsid w:val="00FD43D3"/>
    <w:rsid w:val="00FD4484"/>
    <w:rsid w:val="00FD5CE4"/>
    <w:rsid w:val="00FD6E92"/>
    <w:rsid w:val="00FD791C"/>
    <w:rsid w:val="00FE0D41"/>
    <w:rsid w:val="00FE16F9"/>
    <w:rsid w:val="00FE3BC3"/>
    <w:rsid w:val="00FE410A"/>
    <w:rsid w:val="00FE5238"/>
    <w:rsid w:val="00FE5845"/>
    <w:rsid w:val="00FE6467"/>
    <w:rsid w:val="00FE6BAE"/>
    <w:rsid w:val="00FE71BF"/>
    <w:rsid w:val="00FE7273"/>
    <w:rsid w:val="00FF3A54"/>
    <w:rsid w:val="00FF3C67"/>
    <w:rsid w:val="00FF3EB9"/>
    <w:rsid w:val="00FF4CD1"/>
    <w:rsid w:val="00FF5730"/>
    <w:rsid w:val="00FF628C"/>
    <w:rsid w:val="00FF761D"/>
    <w:rsid w:val="00FF7755"/>
    <w:rsid w:val="00FF7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8B979E"/>
  <w15:docId w15:val="{C6C2F3D0-0BCD-440A-861C-28C50E680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5F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qFormat/>
    <w:rsid w:val="00BC5FF0"/>
    <w:pPr>
      <w:keepNext/>
      <w:outlineLvl w:val="0"/>
    </w:pPr>
    <w:rPr>
      <w:rFonts w:ascii="Arial" w:eastAsia="SimSun" w:hAnsi="Arial" w:cs="Arial"/>
      <w:b/>
      <w:bCs/>
      <w:lang w:val="en-ZA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A5C3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rsid w:val="00BC5FF0"/>
    <w:rPr>
      <w:rFonts w:ascii="Arial" w:eastAsia="SimSun" w:hAnsi="Arial" w:cs="Arial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rsid w:val="00BC5FF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C5FF0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PageNumber">
    <w:name w:val="page number"/>
    <w:basedOn w:val="DefaultParagraphFont"/>
    <w:rsid w:val="00BC5FF0"/>
  </w:style>
  <w:style w:type="paragraph" w:styleId="Footer">
    <w:name w:val="footer"/>
    <w:basedOn w:val="Normal"/>
    <w:link w:val="FooterChar"/>
    <w:uiPriority w:val="99"/>
    <w:rsid w:val="00BC5FF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C5FF0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56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6C7"/>
    <w:rPr>
      <w:rFonts w:ascii="Tahoma" w:eastAsia="Times New Roman" w:hAnsi="Tahoma" w:cs="Tahoma"/>
      <w:sz w:val="16"/>
      <w:szCs w:val="16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743A3B"/>
    <w:pPr>
      <w:spacing w:before="100" w:beforeAutospacing="1" w:after="100" w:afterAutospacing="1"/>
    </w:pPr>
    <w:rPr>
      <w:rFonts w:eastAsiaTheme="minorEastAsia"/>
      <w:lang w:val="en-ZA" w:eastAsia="en-ZA"/>
    </w:rPr>
  </w:style>
  <w:style w:type="paragraph" w:styleId="ListParagraph">
    <w:name w:val="List Paragraph"/>
    <w:basedOn w:val="Normal"/>
    <w:uiPriority w:val="34"/>
    <w:qFormat/>
    <w:rsid w:val="001C46F7"/>
    <w:pPr>
      <w:ind w:left="720"/>
      <w:contextualSpacing/>
    </w:pPr>
  </w:style>
  <w:style w:type="paragraph" w:styleId="NoSpacing">
    <w:name w:val="No Spacing"/>
    <w:uiPriority w:val="1"/>
    <w:qFormat/>
    <w:rsid w:val="00132F78"/>
    <w:pPr>
      <w:spacing w:after="0" w:line="240" w:lineRule="auto"/>
    </w:pPr>
    <w:rPr>
      <w:rFonts w:ascii="Times New Roman" w:hAnsi="Times New Roman"/>
      <w:sz w:val="24"/>
      <w:lang w:val="en-US"/>
    </w:rPr>
  </w:style>
  <w:style w:type="character" w:styleId="SubtleEmphasis">
    <w:name w:val="Subtle Emphasis"/>
    <w:basedOn w:val="DefaultParagraphFont"/>
    <w:uiPriority w:val="19"/>
    <w:qFormat/>
    <w:rsid w:val="00A71E3B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61CF2"/>
    <w:rPr>
      <w:b/>
      <w:bCs/>
      <w:i/>
      <w:iCs/>
      <w:color w:val="4F81BD" w:themeColor="accent1"/>
    </w:rPr>
  </w:style>
  <w:style w:type="paragraph" w:customStyle="1" w:styleId="MathsStyle">
    <w:name w:val="MathsStyle"/>
    <w:rsid w:val="006E1869"/>
    <w:pPr>
      <w:tabs>
        <w:tab w:val="left" w:pos="9497"/>
        <w:tab w:val="right" w:pos="10348"/>
      </w:tabs>
      <w:spacing w:after="0" w:line="240" w:lineRule="auto"/>
      <w:ind w:left="907" w:right="1304" w:hanging="907"/>
    </w:pPr>
    <w:rPr>
      <w:rFonts w:ascii="Times New Roman" w:eastAsia="Times New Roman" w:hAnsi="Times New Roman" w:cs="Arial"/>
      <w:sz w:val="24"/>
      <w:szCs w:val="20"/>
      <w:lang w:val="en-GB"/>
    </w:rPr>
  </w:style>
  <w:style w:type="table" w:customStyle="1" w:styleId="TableGrid2">
    <w:name w:val="Table Grid2"/>
    <w:basedOn w:val="TableNormal"/>
    <w:next w:val="TableGrid"/>
    <w:uiPriority w:val="59"/>
    <w:rsid w:val="003F32DC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CB4C6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image" Target="media/image39.wmf"/><Relationship Id="rId138" Type="http://schemas.openxmlformats.org/officeDocument/2006/relationships/image" Target="media/image70.wmf"/><Relationship Id="rId159" Type="http://schemas.openxmlformats.org/officeDocument/2006/relationships/image" Target="media/image81.wmf"/><Relationship Id="rId170" Type="http://schemas.openxmlformats.org/officeDocument/2006/relationships/oleObject" Target="embeddings/oleObject69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97.bin"/><Relationship Id="rId247" Type="http://schemas.openxmlformats.org/officeDocument/2006/relationships/oleObject" Target="embeddings/oleObject107.bin"/><Relationship Id="rId107" Type="http://schemas.openxmlformats.org/officeDocument/2006/relationships/oleObject" Target="embeddings/oleObject45.bin"/><Relationship Id="rId11" Type="http://schemas.openxmlformats.org/officeDocument/2006/relationships/header" Target="header2.xml"/><Relationship Id="rId32" Type="http://schemas.openxmlformats.org/officeDocument/2006/relationships/oleObject" Target="embeddings/oleObject9.bin"/><Relationship Id="rId53" Type="http://schemas.openxmlformats.org/officeDocument/2006/relationships/image" Target="media/image23.png"/><Relationship Id="rId74" Type="http://schemas.openxmlformats.org/officeDocument/2006/relationships/image" Target="media/image34.wmf"/><Relationship Id="rId128" Type="http://schemas.openxmlformats.org/officeDocument/2006/relationships/image" Target="media/image63.png"/><Relationship Id="rId149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64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92.bin"/><Relationship Id="rId237" Type="http://schemas.openxmlformats.org/officeDocument/2006/relationships/oleObject" Target="embeddings/oleObject102.bin"/><Relationship Id="rId22" Type="http://schemas.openxmlformats.org/officeDocument/2006/relationships/oleObject" Target="embeddings/oleObject4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57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7.wmf"/><Relationship Id="rId171" Type="http://schemas.openxmlformats.org/officeDocument/2006/relationships/image" Target="media/image87.wmf"/><Relationship Id="rId192" Type="http://schemas.openxmlformats.org/officeDocument/2006/relationships/oleObject" Target="embeddings/oleObject80.bin"/><Relationship Id="rId206" Type="http://schemas.openxmlformats.org/officeDocument/2006/relationships/oleObject" Target="embeddings/oleObject87.bin"/><Relationship Id="rId227" Type="http://schemas.openxmlformats.org/officeDocument/2006/relationships/image" Target="media/image115.wmf"/><Relationship Id="rId248" Type="http://schemas.openxmlformats.org/officeDocument/2006/relationships/header" Target="header5.xml"/><Relationship Id="rId12" Type="http://schemas.openxmlformats.org/officeDocument/2006/relationships/footer" Target="footer1.xml"/><Relationship Id="rId33" Type="http://schemas.openxmlformats.org/officeDocument/2006/relationships/image" Target="media/image13.wmf"/><Relationship Id="rId108" Type="http://schemas.openxmlformats.org/officeDocument/2006/relationships/image" Target="media/image52.wmf"/><Relationship Id="rId129" Type="http://schemas.openxmlformats.org/officeDocument/2006/relationships/image" Target="media/image64.jpeg"/><Relationship Id="rId54" Type="http://schemas.openxmlformats.org/officeDocument/2006/relationships/image" Target="media/image24.wmf"/><Relationship Id="rId75" Type="http://schemas.openxmlformats.org/officeDocument/2006/relationships/oleObject" Target="embeddings/oleObject30.bin"/><Relationship Id="rId96" Type="http://schemas.openxmlformats.org/officeDocument/2006/relationships/oleObject" Target="embeddings/oleObject40.bin"/><Relationship Id="rId140" Type="http://schemas.openxmlformats.org/officeDocument/2006/relationships/image" Target="media/image71.jpeg"/><Relationship Id="rId161" Type="http://schemas.openxmlformats.org/officeDocument/2006/relationships/image" Target="media/image82.wmf"/><Relationship Id="rId182" Type="http://schemas.openxmlformats.org/officeDocument/2006/relationships/oleObject" Target="embeddings/oleObject75.bin"/><Relationship Id="rId217" Type="http://schemas.openxmlformats.org/officeDocument/2006/relationships/image" Target="media/image110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3" Type="http://schemas.openxmlformats.org/officeDocument/2006/relationships/image" Target="media/image8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5.bin"/><Relationship Id="rId86" Type="http://schemas.openxmlformats.org/officeDocument/2006/relationships/image" Target="media/image40.wmf"/><Relationship Id="rId130" Type="http://schemas.openxmlformats.org/officeDocument/2006/relationships/image" Target="media/image65.png"/><Relationship Id="rId151" Type="http://schemas.openxmlformats.org/officeDocument/2006/relationships/oleObject" Target="embeddings/oleObject60.bin"/><Relationship Id="rId172" Type="http://schemas.openxmlformats.org/officeDocument/2006/relationships/oleObject" Target="embeddings/oleObject70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image" Target="media/image116.wmf"/><Relationship Id="rId249" Type="http://schemas.openxmlformats.org/officeDocument/2006/relationships/footer" Target="footer5.xml"/><Relationship Id="rId13" Type="http://schemas.openxmlformats.org/officeDocument/2006/relationships/header" Target="header3.xml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2.png"/><Relationship Id="rId7" Type="http://schemas.openxmlformats.org/officeDocument/2006/relationships/endnotes" Target="endnotes.xml"/><Relationship Id="rId162" Type="http://schemas.openxmlformats.org/officeDocument/2006/relationships/oleObject" Target="embeddings/oleObject65.bin"/><Relationship Id="rId183" Type="http://schemas.openxmlformats.org/officeDocument/2006/relationships/image" Target="media/image93.wmf"/><Relationship Id="rId218" Type="http://schemas.openxmlformats.org/officeDocument/2006/relationships/oleObject" Target="embeddings/oleObject93.bin"/><Relationship Id="rId239" Type="http://schemas.openxmlformats.org/officeDocument/2006/relationships/oleObject" Target="embeddings/oleObject103.bin"/><Relationship Id="rId250" Type="http://schemas.openxmlformats.org/officeDocument/2006/relationships/fontTable" Target="fontTable.xml"/><Relationship Id="rId24" Type="http://schemas.openxmlformats.org/officeDocument/2006/relationships/oleObject" Target="embeddings/oleObject5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3.wmf"/><Relationship Id="rId131" Type="http://schemas.openxmlformats.org/officeDocument/2006/relationships/image" Target="media/image66.wmf"/><Relationship Id="rId152" Type="http://schemas.openxmlformats.org/officeDocument/2006/relationships/footer" Target="footer4.xml"/><Relationship Id="rId173" Type="http://schemas.openxmlformats.org/officeDocument/2006/relationships/image" Target="media/image88.wmf"/><Relationship Id="rId194" Type="http://schemas.openxmlformats.org/officeDocument/2006/relationships/oleObject" Target="embeddings/oleObject81.bin"/><Relationship Id="rId208" Type="http://schemas.openxmlformats.org/officeDocument/2006/relationships/oleObject" Target="embeddings/oleObject88.bin"/><Relationship Id="rId229" Type="http://schemas.openxmlformats.org/officeDocument/2006/relationships/oleObject" Target="embeddings/oleObject98.bin"/><Relationship Id="rId240" Type="http://schemas.openxmlformats.org/officeDocument/2006/relationships/image" Target="media/image122.wmf"/><Relationship Id="rId14" Type="http://schemas.openxmlformats.org/officeDocument/2006/relationships/footer" Target="footer2.xml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8" Type="http://schemas.openxmlformats.org/officeDocument/2006/relationships/image" Target="media/image2.jpeg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header" Target="header4.xml"/><Relationship Id="rId163" Type="http://schemas.openxmlformats.org/officeDocument/2006/relationships/image" Target="media/image83.wmf"/><Relationship Id="rId184" Type="http://schemas.openxmlformats.org/officeDocument/2006/relationships/oleObject" Target="embeddings/oleObject76.bin"/><Relationship Id="rId219" Type="http://schemas.openxmlformats.org/officeDocument/2006/relationships/image" Target="media/image111.wmf"/><Relationship Id="rId230" Type="http://schemas.openxmlformats.org/officeDocument/2006/relationships/image" Target="media/image117.wmf"/><Relationship Id="rId251" Type="http://schemas.openxmlformats.org/officeDocument/2006/relationships/theme" Target="theme/theme1.xml"/><Relationship Id="rId25" Type="http://schemas.openxmlformats.org/officeDocument/2006/relationships/image" Target="media/image9.png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5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1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220" Type="http://schemas.openxmlformats.org/officeDocument/2006/relationships/oleObject" Target="embeddings/oleObject94.bin"/><Relationship Id="rId241" Type="http://schemas.openxmlformats.org/officeDocument/2006/relationships/oleObject" Target="embeddings/oleObject10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oleObject" Target="embeddings/oleObject52.bin"/><Relationship Id="rId143" Type="http://schemas.openxmlformats.org/officeDocument/2006/relationships/footer" Target="footer3.xml"/><Relationship Id="rId164" Type="http://schemas.openxmlformats.org/officeDocument/2006/relationships/oleObject" Target="embeddings/oleObject66.bin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80" Type="http://schemas.openxmlformats.org/officeDocument/2006/relationships/oleObject" Target="embeddings/oleObject74.bin"/><Relationship Id="rId210" Type="http://schemas.openxmlformats.org/officeDocument/2006/relationships/oleObject" Target="embeddings/oleObject89.bin"/><Relationship Id="rId215" Type="http://schemas.openxmlformats.org/officeDocument/2006/relationships/image" Target="media/image109.wmf"/><Relationship Id="rId236" Type="http://schemas.openxmlformats.org/officeDocument/2006/relationships/image" Target="media/image120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99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61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82.bin"/><Relationship Id="rId200" Type="http://schemas.openxmlformats.org/officeDocument/2006/relationships/oleObject" Target="embeddings/oleObject84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12.wmf"/><Relationship Id="rId242" Type="http://schemas.openxmlformats.org/officeDocument/2006/relationships/image" Target="media/image123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23" Type="http://schemas.openxmlformats.org/officeDocument/2006/relationships/image" Target="media/image60.png"/><Relationship Id="rId144" Type="http://schemas.openxmlformats.org/officeDocument/2006/relationships/image" Target="media/image73.jpeg"/><Relationship Id="rId90" Type="http://schemas.openxmlformats.org/officeDocument/2006/relationships/image" Target="media/image42.wmf"/><Relationship Id="rId165" Type="http://schemas.openxmlformats.org/officeDocument/2006/relationships/image" Target="media/image84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07.wmf"/><Relationship Id="rId232" Type="http://schemas.openxmlformats.org/officeDocument/2006/relationships/image" Target="media/image11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6.bin"/><Relationship Id="rId80" Type="http://schemas.openxmlformats.org/officeDocument/2006/relationships/image" Target="media/image37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72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95.bin"/><Relationship Id="rId243" Type="http://schemas.openxmlformats.org/officeDocument/2006/relationships/oleObject" Target="embeddings/oleObject10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4.png"/><Relationship Id="rId166" Type="http://schemas.openxmlformats.org/officeDocument/2006/relationships/oleObject" Target="embeddings/oleObject67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0.bin"/><Relationship Id="rId233" Type="http://schemas.openxmlformats.org/officeDocument/2006/relationships/oleObject" Target="embeddings/oleObject100.bin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image" Target="media/image55.png"/><Relationship Id="rId60" Type="http://schemas.openxmlformats.org/officeDocument/2006/relationships/image" Target="media/image27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8.png"/><Relationship Id="rId156" Type="http://schemas.openxmlformats.org/officeDocument/2006/relationships/oleObject" Target="embeddings/oleObject62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83.bin"/><Relationship Id="rId202" Type="http://schemas.openxmlformats.org/officeDocument/2006/relationships/oleObject" Target="embeddings/oleObject85.bin"/><Relationship Id="rId223" Type="http://schemas.openxmlformats.org/officeDocument/2006/relationships/image" Target="media/image113.wmf"/><Relationship Id="rId244" Type="http://schemas.openxmlformats.org/officeDocument/2006/relationships/image" Target="media/image124.wmf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5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78.bin"/><Relationship Id="rId71" Type="http://schemas.openxmlformats.org/officeDocument/2006/relationships/oleObject" Target="embeddings/oleObject28.bin"/><Relationship Id="rId92" Type="http://schemas.openxmlformats.org/officeDocument/2006/relationships/image" Target="media/image43.wmf"/><Relationship Id="rId213" Type="http://schemas.openxmlformats.org/officeDocument/2006/relationships/image" Target="media/image108.wmf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6.wmf"/><Relationship Id="rId136" Type="http://schemas.microsoft.com/office/2007/relationships/hdphoto" Target="media/hdphoto1.wdp"/><Relationship Id="rId157" Type="http://schemas.openxmlformats.org/officeDocument/2006/relationships/image" Target="media/image80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8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image" Target="media/image6.wmf"/><Relationship Id="rId224" Type="http://schemas.openxmlformats.org/officeDocument/2006/relationships/oleObject" Target="embeddings/oleObject96.bin"/><Relationship Id="rId245" Type="http://schemas.openxmlformats.org/officeDocument/2006/relationships/oleObject" Target="embeddings/oleObject106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58.bin"/><Relationship Id="rId168" Type="http://schemas.openxmlformats.org/officeDocument/2006/relationships/oleObject" Target="embeddings/oleObject68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39.bin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91.bin"/><Relationship Id="rId235" Type="http://schemas.openxmlformats.org/officeDocument/2006/relationships/oleObject" Target="embeddings/oleObject101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69.png"/><Relationship Id="rId158" Type="http://schemas.openxmlformats.org/officeDocument/2006/relationships/oleObject" Target="embeddings/oleObject63.bin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4.bin"/><Relationship Id="rId179" Type="http://schemas.openxmlformats.org/officeDocument/2006/relationships/image" Target="media/image91.wmf"/><Relationship Id="rId190" Type="http://schemas.openxmlformats.org/officeDocument/2006/relationships/oleObject" Target="embeddings/oleObject79.bin"/><Relationship Id="rId204" Type="http://schemas.openxmlformats.org/officeDocument/2006/relationships/oleObject" Target="embeddings/oleObject86.bin"/><Relationship Id="rId225" Type="http://schemas.openxmlformats.org/officeDocument/2006/relationships/image" Target="media/image114.wmf"/><Relationship Id="rId246" Type="http://schemas.openxmlformats.org/officeDocument/2006/relationships/image" Target="media/image12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4.bin"/><Relationship Id="rId10" Type="http://schemas.openxmlformats.org/officeDocument/2006/relationships/header" Target="header1.xml"/><Relationship Id="rId31" Type="http://schemas.openxmlformats.org/officeDocument/2006/relationships/image" Target="media/image12.png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94" Type="http://schemas.openxmlformats.org/officeDocument/2006/relationships/image" Target="media/image44.png"/><Relationship Id="rId148" Type="http://schemas.openxmlformats.org/officeDocument/2006/relationships/image" Target="media/image76.wmf"/><Relationship Id="rId169" Type="http://schemas.openxmlformats.org/officeDocument/2006/relationships/image" Target="media/image8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8F7316-DAF3-4C12-8C35-8E9BD92424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1</TotalTime>
  <Pages>17</Pages>
  <Words>1800</Words>
  <Characters>10266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SC5715</dc:creator>
  <cp:lastModifiedBy>Nsc180</cp:lastModifiedBy>
  <cp:revision>107</cp:revision>
  <cp:lastPrinted>2024-08-25T08:34:00Z</cp:lastPrinted>
  <dcterms:created xsi:type="dcterms:W3CDTF">2023-11-06T12:12:00Z</dcterms:created>
  <dcterms:modified xsi:type="dcterms:W3CDTF">2024-11-04T12:24:00Z</dcterms:modified>
</cp:coreProperties>
</file>